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37E2C" w14:textId="64B188FC" w:rsidR="005405C4" w:rsidRPr="005405C4" w:rsidRDefault="004955A6" w:rsidP="005405C4">
      <w:pPr>
        <w:pStyle w:val="Heading1"/>
      </w:pPr>
      <w:r>
        <w:softHyphen/>
      </w:r>
      <w:r>
        <w:softHyphen/>
      </w:r>
      <w:r w:rsidR="002B0933" w:rsidRPr="00F353F0">
        <w:fldChar w:fldCharType="begin"/>
      </w:r>
      <w:r w:rsidR="002B0933" w:rsidRPr="00F353F0">
        <w:instrText xml:space="preserve"> MACROBUTTON MTEditEquationSection2 </w:instrText>
      </w:r>
      <w:r w:rsidR="002B0933" w:rsidRPr="00F353F0">
        <w:rPr>
          <w:rStyle w:val="MTEquationSection"/>
          <w:rFonts w:asciiTheme="minorHAnsi" w:hAnsiTheme="minorHAnsi"/>
          <w:sz w:val="24"/>
          <w:szCs w:val="24"/>
        </w:rPr>
        <w:instrText>Equation Chapter 1 Section 1</w:instrText>
      </w:r>
      <w:r w:rsidR="002B0933" w:rsidRPr="00F353F0">
        <w:fldChar w:fldCharType="begin"/>
      </w:r>
      <w:r w:rsidR="002B0933" w:rsidRPr="00F353F0">
        <w:instrText xml:space="preserve"> SEQ MTEqn \r \h \* MERGEFORMAT </w:instrText>
      </w:r>
      <w:r w:rsidR="002B0933" w:rsidRPr="00F353F0">
        <w:fldChar w:fldCharType="end"/>
      </w:r>
      <w:r w:rsidR="002B0933" w:rsidRPr="00F353F0">
        <w:fldChar w:fldCharType="begin"/>
      </w:r>
      <w:r w:rsidR="002B0933" w:rsidRPr="00F353F0">
        <w:instrText xml:space="preserve"> SEQ MTSec \r 1 \h \* MERGEFORMAT </w:instrText>
      </w:r>
      <w:r w:rsidR="002B0933" w:rsidRPr="00F353F0">
        <w:fldChar w:fldCharType="end"/>
      </w:r>
      <w:r w:rsidR="002B0933" w:rsidRPr="00F353F0">
        <w:fldChar w:fldCharType="begin"/>
      </w:r>
      <w:r w:rsidR="002B0933" w:rsidRPr="00F353F0">
        <w:instrText xml:space="preserve"> SEQ MTChap \r 1 \h \* MERGEFORMAT </w:instrText>
      </w:r>
      <w:r w:rsidR="002B0933" w:rsidRPr="00F353F0">
        <w:fldChar w:fldCharType="end"/>
      </w:r>
      <w:r w:rsidR="002B0933" w:rsidRPr="00F353F0">
        <w:fldChar w:fldCharType="end"/>
      </w:r>
      <w:bookmarkStart w:id="0" w:name="MTUpdateHome"/>
      <w:bookmarkEnd w:id="0"/>
      <w:r w:rsidR="005405C4">
        <w:t>Improving Estimates of Counts and Distributions of Salmon Redds from Aerial and Carcass Surveys</w:t>
      </w:r>
    </w:p>
    <w:p w14:paraId="0E095D37" w14:textId="374A3C42" w:rsidR="00C329F9" w:rsidRPr="00F353F0" w:rsidRDefault="00E618CB" w:rsidP="00653279">
      <w:r>
        <w:softHyphen/>
      </w:r>
      <w:r>
        <w:softHyphen/>
      </w:r>
    </w:p>
    <w:p w14:paraId="612F38E8" w14:textId="02CEBA11" w:rsidR="00C329F9" w:rsidRPr="00F353F0" w:rsidRDefault="00C329F9" w:rsidP="00653279">
      <w:r w:rsidRPr="00F353F0">
        <w:t>W. Nicholas Beer</w:t>
      </w:r>
      <w:r w:rsidRPr="00F353F0">
        <w:rPr>
          <w:vertAlign w:val="superscript"/>
        </w:rPr>
        <w:t>1*</w:t>
      </w:r>
      <w:r w:rsidRPr="00F353F0">
        <w:t>, Doug Killam</w:t>
      </w:r>
      <w:r w:rsidRPr="00F353F0">
        <w:rPr>
          <w:vertAlign w:val="superscript"/>
        </w:rPr>
        <w:t>2</w:t>
      </w:r>
      <w:r w:rsidRPr="00F353F0">
        <w:t xml:space="preserve">, </w:t>
      </w:r>
      <w:r w:rsidR="004608A3" w:rsidRPr="00F353F0">
        <w:t xml:space="preserve">and </w:t>
      </w:r>
      <w:r w:rsidRPr="00F353F0">
        <w:t xml:space="preserve">Jennifer </w:t>
      </w:r>
      <w:r w:rsidR="004608A3" w:rsidRPr="00F353F0">
        <w:t xml:space="preserve">L. </w:t>
      </w:r>
      <w:r w:rsidRPr="00A21908">
        <w:t>Gosselin</w:t>
      </w:r>
      <w:r w:rsidRPr="00A21908">
        <w:rPr>
          <w:vertAlign w:val="superscript"/>
        </w:rPr>
        <w:t>1</w:t>
      </w:r>
    </w:p>
    <w:p w14:paraId="6BA6F572" w14:textId="4D900FE3" w:rsidR="00C329F9" w:rsidRPr="00F353F0" w:rsidRDefault="00C329F9" w:rsidP="00653279">
      <w:r w:rsidRPr="00F353F0">
        <w:rPr>
          <w:vertAlign w:val="superscript"/>
        </w:rPr>
        <w:t>1</w:t>
      </w:r>
      <w:r w:rsidRPr="00F353F0">
        <w:t xml:space="preserve">School of Aquatic and Fishery Sciences, University of Washington, </w:t>
      </w:r>
      <w:r w:rsidR="00C8632D" w:rsidRPr="00F353F0">
        <w:t xml:space="preserve">1122 NE Boat Street, </w:t>
      </w:r>
      <w:r w:rsidRPr="00F353F0">
        <w:t xml:space="preserve">Seattle, WA </w:t>
      </w:r>
      <w:r w:rsidR="00E95717" w:rsidRPr="00F353F0">
        <w:t>9810</w:t>
      </w:r>
      <w:r w:rsidRPr="00F353F0">
        <w:t>5 USA</w:t>
      </w:r>
    </w:p>
    <w:p w14:paraId="7F22F618" w14:textId="77777777" w:rsidR="00C329F9" w:rsidRPr="00F353F0" w:rsidRDefault="00C329F9" w:rsidP="00653279">
      <w:r w:rsidRPr="00F353F0">
        <w:rPr>
          <w:vertAlign w:val="superscript"/>
        </w:rPr>
        <w:t>2</w:t>
      </w:r>
      <w:r w:rsidRPr="00F353F0">
        <w:t xml:space="preserve">California Department of Fish and Wildlife, 1530 Schwab St. Red Bluff, CA </w:t>
      </w:r>
      <w:r w:rsidRPr="00F353F0">
        <w:rPr>
          <w:bCs/>
          <w:iCs/>
        </w:rPr>
        <w:t>96080</w:t>
      </w:r>
      <w:r w:rsidRPr="00F353F0">
        <w:t xml:space="preserve"> USA</w:t>
      </w:r>
    </w:p>
    <w:p w14:paraId="7B47F545" w14:textId="0E20DD85" w:rsidR="00C329F9" w:rsidRPr="00F353F0" w:rsidRDefault="00C329F9" w:rsidP="00653279">
      <w:pPr>
        <w:rPr>
          <w:rStyle w:val="Hyperlink"/>
          <w:rFonts w:cs="Calibri"/>
          <w:szCs w:val="24"/>
        </w:rPr>
      </w:pPr>
      <w:r w:rsidRPr="00F353F0">
        <w:rPr>
          <w:vertAlign w:val="superscript"/>
        </w:rPr>
        <w:t>*</w:t>
      </w:r>
      <w:r w:rsidRPr="00F353F0">
        <w:t xml:space="preserve">Corresponding author: </w:t>
      </w:r>
      <w:hyperlink r:id="rId8" w:history="1">
        <w:r w:rsidRPr="00F353F0">
          <w:rPr>
            <w:rStyle w:val="Hyperlink"/>
            <w:rFonts w:cs="Calibri"/>
            <w:szCs w:val="24"/>
          </w:rPr>
          <w:t>nick</w:t>
        </w:r>
        <w:r w:rsidR="00450880" w:rsidRPr="00F353F0">
          <w:rPr>
            <w:rStyle w:val="Hyperlink"/>
            <w:rFonts w:cs="Calibri"/>
            <w:szCs w:val="24"/>
          </w:rPr>
          <w:softHyphen/>
        </w:r>
        <w:r w:rsidR="00450880" w:rsidRPr="00F353F0">
          <w:rPr>
            <w:rStyle w:val="Hyperlink"/>
            <w:rFonts w:cs="Calibri"/>
            <w:szCs w:val="24"/>
          </w:rPr>
          <w:softHyphen/>
        </w:r>
        <w:r w:rsidRPr="00F353F0">
          <w:rPr>
            <w:rStyle w:val="Hyperlink"/>
            <w:rFonts w:cs="Calibri"/>
            <w:szCs w:val="24"/>
          </w:rPr>
          <w:t>beer@uw.edu</w:t>
        </w:r>
      </w:hyperlink>
    </w:p>
    <w:p w14:paraId="452C0FF9" w14:textId="0441C2A3" w:rsidR="008B6D81" w:rsidRPr="00FE1DF7" w:rsidRDefault="008B6D81" w:rsidP="00653279">
      <w:pPr>
        <w:rPr>
          <w:highlight w:val="lightGray"/>
        </w:rPr>
      </w:pPr>
      <w:r w:rsidRPr="00FE1DF7">
        <w:rPr>
          <w:highlight w:val="lightGray"/>
        </w:rPr>
        <w:t xml:space="preserve">Next Steps: </w:t>
      </w:r>
    </w:p>
    <w:p w14:paraId="1679247A" w14:textId="0F27ADEB" w:rsidR="00911339" w:rsidRPr="00FE1DF7" w:rsidRDefault="00911339" w:rsidP="00653279">
      <w:pPr>
        <w:pStyle w:val="ListParagraph"/>
        <w:numPr>
          <w:ilvl w:val="0"/>
          <w:numId w:val="5"/>
        </w:numPr>
        <w:rPr>
          <w:highlight w:val="lightGray"/>
        </w:rPr>
      </w:pPr>
      <w:r w:rsidRPr="00FE1DF7">
        <w:rPr>
          <w:highlight w:val="lightGray"/>
        </w:rPr>
        <w:t>Review data</w:t>
      </w:r>
      <w:r w:rsidR="00924A47" w:rsidRPr="00FE1DF7">
        <w:rPr>
          <w:highlight w:val="lightGray"/>
        </w:rPr>
        <w:t xml:space="preserve"> stored</w:t>
      </w:r>
      <w:r w:rsidRPr="00FE1DF7">
        <w:rPr>
          <w:highlight w:val="lightGray"/>
        </w:rPr>
        <w:t xml:space="preserve"> in-house</w:t>
      </w:r>
      <w:r w:rsidR="004C4BEA">
        <w:rPr>
          <w:highlight w:val="lightGray"/>
        </w:rPr>
        <w:t xml:space="preserve"> (Matt also)</w:t>
      </w:r>
    </w:p>
    <w:p w14:paraId="14F99D5F" w14:textId="77777777" w:rsidR="004C4BEA" w:rsidRDefault="00911339" w:rsidP="00653279">
      <w:pPr>
        <w:pStyle w:val="ListParagraph"/>
        <w:numPr>
          <w:ilvl w:val="0"/>
          <w:numId w:val="5"/>
        </w:numPr>
        <w:rPr>
          <w:highlight w:val="lightGray"/>
        </w:rPr>
      </w:pPr>
      <w:r w:rsidRPr="00FE1DF7">
        <w:rPr>
          <w:highlight w:val="lightGray"/>
        </w:rPr>
        <w:t>Update all carcass inputs to FishModel</w:t>
      </w:r>
      <w:r w:rsidR="004C4BEA">
        <w:rPr>
          <w:highlight w:val="lightGray"/>
        </w:rPr>
        <w:t xml:space="preserve"> (on final method)</w:t>
      </w:r>
    </w:p>
    <w:p w14:paraId="04705E6F" w14:textId="3FF3B1E7" w:rsidR="00867C52" w:rsidRDefault="00E117BB" w:rsidP="00867C52">
      <w:pPr>
        <w:pStyle w:val="ListParagraph"/>
        <w:numPr>
          <w:ilvl w:val="0"/>
          <w:numId w:val="5"/>
        </w:numPr>
        <w:rPr>
          <w:highlight w:val="lightGray"/>
        </w:rPr>
      </w:pPr>
      <w:r w:rsidRPr="00FE1DF7">
        <w:rPr>
          <w:highlight w:val="lightGray"/>
        </w:rPr>
        <w:t>REPO https://github.com/nickobeer/SacramentoRedds. Will move to a named CBR repo Code, data and s</w:t>
      </w:r>
      <w:r w:rsidR="00867C52">
        <w:rPr>
          <w:highlight w:val="lightGray"/>
        </w:rPr>
        <w:t>upplementary map</w:t>
      </w:r>
      <w:r w:rsidR="000A3998" w:rsidRPr="00FE1DF7">
        <w:rPr>
          <w:highlight w:val="lightGray"/>
        </w:rPr>
        <w:t>.</w:t>
      </w:r>
      <w:r w:rsidR="00BD5ACD">
        <w:rPr>
          <w:highlight w:val="lightGray"/>
        </w:rPr>
        <w:t xml:space="preserve"> Smoothed vs. raw yearly plots </w:t>
      </w:r>
      <w:r w:rsidR="008D38F2">
        <w:rPr>
          <w:highlight w:val="lightGray"/>
        </w:rPr>
        <w:t>NOT</w:t>
      </w:r>
      <w:r w:rsidR="00BD5ACD">
        <w:rPr>
          <w:highlight w:val="lightGray"/>
        </w:rPr>
        <w:t xml:space="preserve"> </w:t>
      </w:r>
      <w:r w:rsidR="008D38F2">
        <w:rPr>
          <w:highlight w:val="lightGray"/>
        </w:rPr>
        <w:t>referenced nor generated</w:t>
      </w:r>
      <w:r w:rsidR="00BD5ACD">
        <w:rPr>
          <w:highlight w:val="lightGray"/>
        </w:rPr>
        <w:t>.</w:t>
      </w:r>
    </w:p>
    <w:p w14:paraId="42E5825D" w14:textId="3D736F9A" w:rsidR="004955A6" w:rsidRDefault="00740F6F" w:rsidP="00867C52">
      <w:pPr>
        <w:pStyle w:val="ListParagraph"/>
        <w:numPr>
          <w:ilvl w:val="0"/>
          <w:numId w:val="5"/>
        </w:numPr>
        <w:rPr>
          <w:highlight w:val="lightGray"/>
        </w:rPr>
      </w:pPr>
      <w:r>
        <w:rPr>
          <w:highlight w:val="lightGray"/>
        </w:rPr>
        <w:t>Attribute support to USFWS and/or PSMFC</w:t>
      </w:r>
      <w:r w:rsidR="00615D4E">
        <w:rPr>
          <w:highlight w:val="lightGray"/>
        </w:rPr>
        <w:t xml:space="preserve">… </w:t>
      </w:r>
      <w:r>
        <w:rPr>
          <w:highlight w:val="lightGray"/>
        </w:rPr>
        <w:t>?</w:t>
      </w:r>
      <w:r w:rsidR="00F811DB">
        <w:rPr>
          <w:highlight w:val="lightGray"/>
        </w:rPr>
        <w:t xml:space="preserve"> </w:t>
      </w:r>
    </w:p>
    <w:p w14:paraId="02FCB540" w14:textId="5CE554C8" w:rsidR="00740F6F" w:rsidRDefault="004955A6" w:rsidP="00867C52">
      <w:pPr>
        <w:pStyle w:val="ListParagraph"/>
        <w:numPr>
          <w:ilvl w:val="0"/>
          <w:numId w:val="5"/>
        </w:numPr>
        <w:rPr>
          <w:highlight w:val="lightGray"/>
        </w:rPr>
      </w:pPr>
      <w:r>
        <w:rPr>
          <w:highlight w:val="lightGray"/>
        </w:rPr>
        <w:t xml:space="preserve">Are there any </w:t>
      </w:r>
      <w:r w:rsidR="00F811DB">
        <w:rPr>
          <w:highlight w:val="lightGray"/>
        </w:rPr>
        <w:t>others to acknowledge</w:t>
      </w:r>
      <w:r>
        <w:rPr>
          <w:highlight w:val="lightGray"/>
        </w:rPr>
        <w:t>?</w:t>
      </w:r>
    </w:p>
    <w:p w14:paraId="2453FDE5" w14:textId="5E044D77" w:rsidR="00F811DB" w:rsidRPr="00867C52" w:rsidRDefault="00B54F54" w:rsidP="00867C52">
      <w:pPr>
        <w:pStyle w:val="ListParagraph"/>
        <w:numPr>
          <w:ilvl w:val="0"/>
          <w:numId w:val="5"/>
        </w:numPr>
        <w:rPr>
          <w:highlight w:val="lightGray"/>
        </w:rPr>
      </w:pPr>
      <w:r>
        <w:rPr>
          <w:highlight w:val="lightGray"/>
        </w:rPr>
        <w:t xml:space="preserve">RE: adjectives. </w:t>
      </w:r>
      <w:r w:rsidR="00F811DB">
        <w:rPr>
          <w:highlight w:val="lightGray"/>
        </w:rPr>
        <w:t xml:space="preserve"> “Adjusted” </w:t>
      </w:r>
      <w:r>
        <w:rPr>
          <w:highlight w:val="lightGray"/>
        </w:rPr>
        <w:t>i</w:t>
      </w:r>
      <w:r w:rsidR="00F811DB">
        <w:rPr>
          <w:highlight w:val="lightGray"/>
        </w:rPr>
        <w:t>s the  descriptive term for what happens to the car</w:t>
      </w:r>
      <w:r w:rsidR="008C1466">
        <w:rPr>
          <w:highlight w:val="lightGray"/>
        </w:rPr>
        <w:t>c</w:t>
      </w:r>
      <w:r w:rsidR="00F811DB">
        <w:rPr>
          <w:highlight w:val="lightGray"/>
        </w:rPr>
        <w:t>ass s</w:t>
      </w:r>
      <w:r w:rsidR="008C1466">
        <w:rPr>
          <w:highlight w:val="lightGray"/>
        </w:rPr>
        <w:t>u</w:t>
      </w:r>
      <w:r w:rsidR="00F811DB">
        <w:rPr>
          <w:highlight w:val="lightGray"/>
        </w:rPr>
        <w:t>rvey data to get to redd counts</w:t>
      </w:r>
      <w:r w:rsidR="00A64021">
        <w:rPr>
          <w:highlight w:val="lightGray"/>
        </w:rPr>
        <w:t xml:space="preserve"> and locations</w:t>
      </w:r>
      <w:bookmarkStart w:id="1" w:name="_GoBack"/>
      <w:bookmarkEnd w:id="1"/>
      <w:r w:rsidR="008C1466">
        <w:rPr>
          <w:highlight w:val="lightGray"/>
        </w:rPr>
        <w:t xml:space="preserve">, and “Estimated” </w:t>
      </w:r>
      <w:r>
        <w:rPr>
          <w:highlight w:val="lightGray"/>
        </w:rPr>
        <w:t>i</w:t>
      </w:r>
      <w:r w:rsidR="008C1466">
        <w:rPr>
          <w:highlight w:val="lightGray"/>
        </w:rPr>
        <w:t>s the term for the resulting distribution</w:t>
      </w:r>
      <w:r w:rsidR="00F811DB">
        <w:rPr>
          <w:highlight w:val="lightGray"/>
        </w:rPr>
        <w:t xml:space="preserve">. </w:t>
      </w:r>
      <w:r w:rsidR="004955A6">
        <w:rPr>
          <w:highlight w:val="lightGray"/>
        </w:rPr>
        <w:t>The words: “Expanded” or “C</w:t>
      </w:r>
      <w:r w:rsidR="00F811DB">
        <w:rPr>
          <w:highlight w:val="lightGray"/>
        </w:rPr>
        <w:t xml:space="preserve">orrected” </w:t>
      </w:r>
      <w:r w:rsidR="004955A6">
        <w:rPr>
          <w:highlight w:val="lightGray"/>
        </w:rPr>
        <w:t xml:space="preserve">are both </w:t>
      </w:r>
      <w:r w:rsidR="00F811DB">
        <w:rPr>
          <w:highlight w:val="lightGray"/>
        </w:rPr>
        <w:t>potential</w:t>
      </w:r>
      <w:r w:rsidR="00615D4E">
        <w:rPr>
          <w:highlight w:val="lightGray"/>
        </w:rPr>
        <w:t xml:space="preserve"> terms to use</w:t>
      </w:r>
      <w:r w:rsidR="00F811DB">
        <w:rPr>
          <w:highlight w:val="lightGray"/>
        </w:rPr>
        <w:t xml:space="preserve">. This is easy to change. </w:t>
      </w:r>
    </w:p>
    <w:p w14:paraId="2C57649B" w14:textId="77777777" w:rsidR="00484BF7" w:rsidRPr="00F353F0" w:rsidRDefault="00484BF7" w:rsidP="00653279">
      <w:pPr>
        <w:pStyle w:val="Heading2"/>
      </w:pPr>
    </w:p>
    <w:p w14:paraId="12995054" w14:textId="2D8D99F0" w:rsidR="00C329F9" w:rsidRPr="00F353F0" w:rsidRDefault="00C329F9" w:rsidP="00653279">
      <w:pPr>
        <w:pStyle w:val="Heading2"/>
      </w:pPr>
      <w:r w:rsidRPr="00F353F0">
        <w:t>Abstract</w:t>
      </w:r>
    </w:p>
    <w:p w14:paraId="0235DDCA" w14:textId="0C3424E1" w:rsidR="00102678" w:rsidRPr="00653279" w:rsidRDefault="004608A3" w:rsidP="00653279">
      <w:r w:rsidRPr="00F353F0">
        <w:t>In the m</w:t>
      </w:r>
      <w:r w:rsidR="00C50251" w:rsidRPr="00F353F0">
        <w:t>onitoring of threatened and endangered species</w:t>
      </w:r>
      <w:r w:rsidRPr="00F353F0">
        <w:t xml:space="preserve">, it is particularly </w:t>
      </w:r>
      <w:r w:rsidR="00C50251" w:rsidRPr="00F353F0">
        <w:t xml:space="preserve">important </w:t>
      </w:r>
      <w:r w:rsidR="00AD1E49" w:rsidRPr="00F353F0">
        <w:t xml:space="preserve">to apply a </w:t>
      </w:r>
      <w:r w:rsidRPr="00F353F0">
        <w:t xml:space="preserve">consistent and accurate </w:t>
      </w:r>
      <w:r w:rsidR="004422C3" w:rsidRPr="00F353F0">
        <w:t xml:space="preserve">assessment </w:t>
      </w:r>
      <w:r w:rsidR="00E229F1" w:rsidRPr="00F353F0">
        <w:t>methodolog</w:t>
      </w:r>
      <w:r w:rsidRPr="00F353F0">
        <w:t>y</w:t>
      </w:r>
      <w:r w:rsidR="00C50251" w:rsidRPr="00F353F0">
        <w:t xml:space="preserve">. As part of the biological monitoring for the population status and conservation management of </w:t>
      </w:r>
      <w:r w:rsidR="00D422F6">
        <w:t>salmon</w:t>
      </w:r>
      <w:r w:rsidR="00C50251" w:rsidRPr="00F353F0">
        <w:t xml:space="preserve">, </w:t>
      </w:r>
      <w:r w:rsidR="00D422F6">
        <w:t xml:space="preserve">spawning ground surveys often include both redd counts and carcass counts. </w:t>
      </w:r>
      <w:r w:rsidR="00E52037">
        <w:t xml:space="preserve">A method </w:t>
      </w:r>
      <w:r w:rsidR="00E02B4D">
        <w:t xml:space="preserve">to </w:t>
      </w:r>
      <w:r w:rsidR="00061DD4" w:rsidRPr="00061DD4">
        <w:t>estimate</w:t>
      </w:r>
      <w:r w:rsidR="00D422F6" w:rsidRPr="00061DD4">
        <w:t xml:space="preserve"> </w:t>
      </w:r>
      <w:r w:rsidR="00D422F6">
        <w:t xml:space="preserve">redd distributions </w:t>
      </w:r>
      <w:r w:rsidR="00D96E0D">
        <w:t>directly from the carcass data wa</w:t>
      </w:r>
      <w:r w:rsidR="00E52037">
        <w:t xml:space="preserve">s </w:t>
      </w:r>
      <w:r w:rsidR="00BB285B">
        <w:t xml:space="preserve">developed </w:t>
      </w:r>
      <w:r w:rsidR="00D96E0D">
        <w:t>to complement the</w:t>
      </w:r>
      <w:r w:rsidR="00D422F6">
        <w:t xml:space="preserve"> redd survey</w:t>
      </w:r>
      <w:r w:rsidR="00F821E3" w:rsidRPr="00F353F0">
        <w:t xml:space="preserve">. </w:t>
      </w:r>
      <w:r w:rsidR="00E52037">
        <w:t xml:space="preserve">The carcass survey method </w:t>
      </w:r>
      <w:r w:rsidR="00BE61DC" w:rsidRPr="00F353F0">
        <w:t>resulted in higher estimate</w:t>
      </w:r>
      <w:r w:rsidR="003D6DAB">
        <w:t>s of</w:t>
      </w:r>
      <w:r w:rsidR="00BE61DC" w:rsidRPr="00F353F0">
        <w:t xml:space="preserve"> redd</w:t>
      </w:r>
      <w:r w:rsidR="003D6DAB">
        <w:t xml:space="preserve"> count</w:t>
      </w:r>
      <w:r w:rsidR="00BE61DC" w:rsidRPr="00F353F0">
        <w:t>s and smoother temporal distribution</w:t>
      </w:r>
      <w:r w:rsidR="003D6DAB">
        <w:t>s than from aerial survey</w:t>
      </w:r>
      <w:r w:rsidR="00A6151A">
        <w:t xml:space="preserve"> method</w:t>
      </w:r>
      <w:r w:rsidR="00CF404D">
        <w:t>s</w:t>
      </w:r>
      <w:r w:rsidR="00865E29">
        <w:t xml:space="preserve"> and resolved the spatial distribution to 4 </w:t>
      </w:r>
      <w:r w:rsidR="00C04275">
        <w:t>distinct</w:t>
      </w:r>
      <w:r w:rsidR="00865E29">
        <w:t xml:space="preserve"> reaches</w:t>
      </w:r>
      <w:r w:rsidR="00BE61DC" w:rsidRPr="00F353F0">
        <w:t>.</w:t>
      </w:r>
      <w:r w:rsidR="00B35250">
        <w:t xml:space="preserve"> </w:t>
      </w:r>
      <w:r w:rsidR="00BE61DC">
        <w:t xml:space="preserve"> </w:t>
      </w:r>
      <w:r w:rsidR="00F821E3" w:rsidRPr="00F353F0">
        <w:t xml:space="preserve">We document the methods in this paper for access and transparency of the methods, </w:t>
      </w:r>
      <w:r w:rsidR="00E52037">
        <w:t xml:space="preserve">and </w:t>
      </w:r>
      <w:r w:rsidR="00F821E3" w:rsidRPr="00F353F0">
        <w:t xml:space="preserve">for use in subsequent studies </w:t>
      </w:r>
      <w:r w:rsidR="00E52037">
        <w:t xml:space="preserve">using spawning </w:t>
      </w:r>
      <w:r w:rsidR="00270F68" w:rsidRPr="00270F68">
        <w:softHyphen/>
      </w:r>
      <w:r w:rsidR="00E52037" w:rsidRPr="00270F68">
        <w:t>ground</w:t>
      </w:r>
      <w:r w:rsidR="00F821E3" w:rsidRPr="00F353F0">
        <w:t xml:space="preserve"> data</w:t>
      </w:r>
      <w:r w:rsidRPr="00F353F0">
        <w:t>, and as an example adaptable to other similar species and systems</w:t>
      </w:r>
      <w:r w:rsidR="00F821E3" w:rsidRPr="00F353F0">
        <w:t xml:space="preserve">. </w:t>
      </w:r>
    </w:p>
    <w:p w14:paraId="3CF70103" w14:textId="77777777" w:rsidR="00A443FD" w:rsidRPr="00F353F0" w:rsidRDefault="00A443FD" w:rsidP="00653279"/>
    <w:p w14:paraId="01933E06" w14:textId="2BBA6161" w:rsidR="00A443FD" w:rsidRPr="00F353F0" w:rsidRDefault="00C329F9" w:rsidP="00A55866">
      <w:pPr>
        <w:pStyle w:val="Heading2"/>
      </w:pPr>
      <w:r w:rsidRPr="00F353F0">
        <w:t>Keywords</w:t>
      </w:r>
      <w:r w:rsidR="00270F68">
        <w:softHyphen/>
      </w:r>
      <w:r w:rsidR="00270F68">
        <w:softHyphen/>
      </w:r>
    </w:p>
    <w:p w14:paraId="0EEDA819" w14:textId="1838A3C5" w:rsidR="004A7E32" w:rsidRDefault="00DC228A" w:rsidP="00653279">
      <w:r w:rsidRPr="00F353F0">
        <w:t>Aerial survey</w:t>
      </w:r>
      <w:r w:rsidR="000C7378" w:rsidRPr="00F353F0">
        <w:t>;</w:t>
      </w:r>
      <w:r w:rsidR="004A7E32" w:rsidRPr="00F353F0">
        <w:t xml:space="preserve"> </w:t>
      </w:r>
      <w:r w:rsidR="000C7378" w:rsidRPr="00F353F0">
        <w:t>Carcass</w:t>
      </w:r>
      <w:r w:rsidR="009801BB">
        <w:t xml:space="preserve"> survey</w:t>
      </w:r>
      <w:r w:rsidR="000C7378" w:rsidRPr="00F353F0">
        <w:t>;</w:t>
      </w:r>
      <w:r w:rsidR="00C546F2" w:rsidRPr="00F353F0">
        <w:t xml:space="preserve"> </w:t>
      </w:r>
      <w:r w:rsidR="000C7378" w:rsidRPr="00F353F0">
        <w:t>M</w:t>
      </w:r>
      <w:r w:rsidR="004A7E32" w:rsidRPr="00F353F0">
        <w:t>onitoring</w:t>
      </w:r>
      <w:r w:rsidR="000C7378" w:rsidRPr="00F353F0">
        <w:t xml:space="preserve"> method; R</w:t>
      </w:r>
      <w:r w:rsidR="004A7E32" w:rsidRPr="00F353F0">
        <w:t>edd</w:t>
      </w:r>
      <w:r w:rsidR="000C7378" w:rsidRPr="00F353F0">
        <w:t xml:space="preserve">; Sacramento River; </w:t>
      </w:r>
      <w:r w:rsidR="0083765B">
        <w:t>Salmon spawning</w:t>
      </w:r>
    </w:p>
    <w:p w14:paraId="7EC4E5FB" w14:textId="77777777" w:rsidR="00F11426" w:rsidRPr="00F353F0" w:rsidRDefault="00F11426" w:rsidP="00653279"/>
    <w:p w14:paraId="31E00575" w14:textId="77777777" w:rsidR="003A43A0" w:rsidRDefault="00A443FD" w:rsidP="0027479F">
      <w:pPr>
        <w:pStyle w:val="Heading2"/>
      </w:pPr>
      <w:r w:rsidRPr="00F353F0">
        <w:t>Highlights</w:t>
      </w:r>
      <w:r w:rsidR="0027479F">
        <w:t xml:space="preserve"> </w:t>
      </w:r>
      <w:r w:rsidR="0027479F">
        <w:br/>
      </w:r>
    </w:p>
    <w:p w14:paraId="4E0E44C1" w14:textId="77777777" w:rsidR="003A43A0" w:rsidRDefault="003A43A0" w:rsidP="004F63A4">
      <w:pPr>
        <w:pStyle w:val="ListParagraph"/>
        <w:numPr>
          <w:ilvl w:val="0"/>
          <w:numId w:val="6"/>
        </w:numPr>
        <w:ind w:left="270" w:hanging="270"/>
      </w:pPr>
      <w:r w:rsidRPr="003A43A0">
        <w:t>Aerial and carcass survey data are used to estimate salmon redd counts and distribution</w:t>
      </w:r>
    </w:p>
    <w:p w14:paraId="48241864" w14:textId="77777777" w:rsidR="004F63A4" w:rsidRDefault="004F63A4" w:rsidP="004F63A4">
      <w:pPr>
        <w:pStyle w:val="ListParagraph"/>
        <w:numPr>
          <w:ilvl w:val="0"/>
          <w:numId w:val="6"/>
        </w:numPr>
        <w:ind w:left="270" w:hanging="270"/>
      </w:pPr>
      <w:r>
        <w:t xml:space="preserve">Greater abundance and smoother temporal resolution from carcass survey than aerial survey </w:t>
      </w:r>
    </w:p>
    <w:p w14:paraId="7A7CF33B" w14:textId="41090F0E" w:rsidR="003F73F2" w:rsidRDefault="004F63A4" w:rsidP="004F63A4">
      <w:pPr>
        <w:pStyle w:val="ListParagraph"/>
        <w:numPr>
          <w:ilvl w:val="0"/>
          <w:numId w:val="6"/>
        </w:numPr>
        <w:ind w:left="270" w:hanging="270"/>
      </w:pPr>
      <w:r>
        <w:t>Location biases in carcass survey data are corrected with a drift proportion model</w:t>
      </w:r>
    </w:p>
    <w:p w14:paraId="5DC494F5" w14:textId="4AD55CFE" w:rsidR="00D06CDF" w:rsidRDefault="00D06CDF" w:rsidP="006758C8">
      <w:pPr>
        <w:pStyle w:val="ListParagraph"/>
        <w:numPr>
          <w:ilvl w:val="0"/>
          <w:numId w:val="6"/>
        </w:numPr>
        <w:ind w:left="270" w:hanging="270"/>
      </w:pPr>
      <w:r w:rsidRPr="00F353F0">
        <w:t>Timing and location of redds can be used to direct water-management decisions</w:t>
      </w:r>
    </w:p>
    <w:p w14:paraId="30BCEE0F" w14:textId="77777777" w:rsidR="00F11426" w:rsidRDefault="00F11426" w:rsidP="001402C8">
      <w:pPr>
        <w:ind w:left="720" w:hanging="720"/>
      </w:pPr>
    </w:p>
    <w:p w14:paraId="69DC451E" w14:textId="77777777" w:rsidR="00C329F9" w:rsidRPr="00F353F0" w:rsidRDefault="00C329F9" w:rsidP="00653279">
      <w:pPr>
        <w:pStyle w:val="Heading2"/>
      </w:pPr>
      <w:r w:rsidRPr="00F353F0">
        <w:lastRenderedPageBreak/>
        <w:t>Introduction</w:t>
      </w:r>
    </w:p>
    <w:p w14:paraId="66EF5B75" w14:textId="28422850" w:rsidR="001C7B15" w:rsidRDefault="00F11426" w:rsidP="009A5786">
      <w:pPr>
        <w:ind w:firstLine="720"/>
      </w:pPr>
      <w:r>
        <w:t>The accuracy</w:t>
      </w:r>
      <w:r w:rsidR="00B336A5">
        <w:t xml:space="preserve"> and consistency</w:t>
      </w:r>
      <w:r>
        <w:t xml:space="preserve"> of field s</w:t>
      </w:r>
      <w:r w:rsidR="00F8219E">
        <w:t xml:space="preserve">urvey methods </w:t>
      </w:r>
      <w:r>
        <w:t>for</w:t>
      </w:r>
      <w:r w:rsidR="00F8219E">
        <w:t xml:space="preserve"> migratory, aquatic spawners </w:t>
      </w:r>
      <w:r>
        <w:t xml:space="preserve">is </w:t>
      </w:r>
      <w:r w:rsidR="000F6957">
        <w:t xml:space="preserve">particularly </w:t>
      </w:r>
      <w:r w:rsidR="00F8219E">
        <w:t xml:space="preserve">important </w:t>
      </w:r>
      <w:r w:rsidR="00B336A5">
        <w:t xml:space="preserve">for estimating population status and efficiently prioritizing management actions </w:t>
      </w:r>
      <w:r w:rsidR="00B336A5">
        <w:fldChar w:fldCharType="begin"/>
      </w:r>
      <w:r w:rsidR="00B336A5">
        <w:instrText xml:space="preserve"> ADDIN EN.CITE &lt;EndNote&gt;&lt;Cite&gt;&lt;Author&gt;Johnson&lt;/Author&gt;&lt;Year&gt;2007&lt;/Year&gt;&lt;RecNum&gt;862&lt;/RecNum&gt;&lt;DisplayText&gt;(Johnson et al. 2007)&lt;/DisplayText&gt;&lt;record&gt;&lt;rec-number&gt;862&lt;/rec-number&gt;&lt;foreign-keys&gt;&lt;key app="EN" db-id="exfwre59dxxexyeadz9pdp0g9ea50dfrtrzr" timestamp="1730939430" guid="b5143ff3-11c1-495c-af6d-90889b212f3c"&gt;862&lt;/key&gt;&lt;/foreign-keys&gt;&lt;ref-type name="Book"&gt;6&lt;/ref-type&gt;&lt;contributors&gt;&lt;authors&gt;&lt;author&gt;Johnson, D.H.&lt;/author&gt;&lt;author&gt;Shrier, B.M&lt;/author&gt;&lt;author&gt;O&amp;apos;Neal, J.S. &lt;/author&gt;&lt;author&gt;Knutzen, J.A.&lt;/author&gt;&lt;author&gt;Augerot, X.&lt;/author&gt;&lt;author&gt;O&amp;apos;Neill, T.A.&lt;/author&gt;&lt;author&gt;Pearsons, T.N.&lt;/author&gt;&lt;/authors&gt;&lt;/contributors&gt;&lt;titles&gt;&lt;title&gt;Salmonid field protocols handbook: techniques for assessing status and trends in salmon and trout populations.&lt;/title&gt;&lt;/titles&gt;&lt;pages&gt;486&lt;/pages&gt;&lt;dates&gt;&lt;year&gt;2007&lt;/year&gt;&lt;/dates&gt;&lt;pub-location&gt;Bethesda, Maryland&lt;/pub-location&gt;&lt;publisher&gt;American Fisheries Society&lt;/publisher&gt;&lt;urls&gt;&lt;related-urls&gt;&lt;url&gt;https://fisheries.org/docs/books/55055P/com.pdf&lt;/url&gt;&lt;/related-urls&gt;&lt;/urls&gt;&lt;/record&gt;&lt;/Cite&gt;&lt;/EndNote&gt;</w:instrText>
      </w:r>
      <w:r w:rsidR="00B336A5">
        <w:fldChar w:fldCharType="separate"/>
      </w:r>
      <w:r w:rsidR="00B336A5">
        <w:rPr>
          <w:noProof/>
        </w:rPr>
        <w:t>(Johnson et al. 2007)</w:t>
      </w:r>
      <w:r w:rsidR="00B336A5">
        <w:fldChar w:fldCharType="end"/>
      </w:r>
      <w:r w:rsidR="00B336A5">
        <w:t xml:space="preserve">.  This need becomes even more pressing </w:t>
      </w:r>
      <w:r w:rsidR="000F6957">
        <w:t xml:space="preserve">under a changing climate </w:t>
      </w:r>
      <w:r w:rsidR="00F8219E">
        <w:t xml:space="preserve">because </w:t>
      </w:r>
      <w:r>
        <w:t xml:space="preserve">where and when </w:t>
      </w:r>
      <w:r w:rsidR="000F6957">
        <w:t xml:space="preserve">spawning </w:t>
      </w:r>
      <w:r w:rsidR="004F63A4">
        <w:t>occurs</w:t>
      </w:r>
      <w:r w:rsidR="00F8219E">
        <w:t xml:space="preserve"> </w:t>
      </w:r>
      <w:r w:rsidR="008E1503" w:rsidRPr="00F353F0">
        <w:t xml:space="preserve">has implications for </w:t>
      </w:r>
      <w:r w:rsidR="004F63A4">
        <w:t xml:space="preserve">exposure to </w:t>
      </w:r>
      <w:r w:rsidR="000F6957">
        <w:t>environmental conditions associated with the egg and incubating fry life stages</w:t>
      </w:r>
      <w:r w:rsidR="009B4873" w:rsidRPr="00F353F0">
        <w:t>.</w:t>
      </w:r>
      <w:r w:rsidR="008E1503" w:rsidRPr="00F353F0">
        <w:t xml:space="preserve"> </w:t>
      </w:r>
      <w:r w:rsidR="00422D08">
        <w:t xml:space="preserve">The </w:t>
      </w:r>
      <w:r w:rsidR="0042035A" w:rsidRPr="00F353F0">
        <w:t>flow and tempe</w:t>
      </w:r>
      <w:r w:rsidR="00422D08">
        <w:t>rature conditions experience</w:t>
      </w:r>
      <w:r w:rsidR="007B1711">
        <w:t>d</w:t>
      </w:r>
      <w:r w:rsidR="00422D08">
        <w:t xml:space="preserve"> </w:t>
      </w:r>
      <w:r w:rsidR="00BE6F4B">
        <w:t>during th</w:t>
      </w:r>
      <w:r w:rsidR="000F6957">
        <w:t>ese life stages</w:t>
      </w:r>
      <w:r w:rsidR="00BE6F4B">
        <w:t xml:space="preserve"> </w:t>
      </w:r>
      <w:r w:rsidR="009B4873" w:rsidRPr="00F353F0">
        <w:t>can strong</w:t>
      </w:r>
      <w:r w:rsidR="00422D08">
        <w:t>ly</w:t>
      </w:r>
      <w:r w:rsidR="007B1711">
        <w:t xml:space="preserve"> influence </w:t>
      </w:r>
      <w:r w:rsidR="009B4873" w:rsidRPr="00F353F0">
        <w:t>survival</w:t>
      </w:r>
      <w:r w:rsidR="008E1503" w:rsidRPr="00F353F0">
        <w:t>.</w:t>
      </w:r>
      <w:r w:rsidR="000F6957">
        <w:t xml:space="preserve"> </w:t>
      </w:r>
      <w:r w:rsidR="008E1503" w:rsidRPr="00F353F0">
        <w:t xml:space="preserve">High temperatures </w:t>
      </w:r>
      <w:r w:rsidR="009B4873" w:rsidRPr="00F353F0">
        <w:t xml:space="preserve">can </w:t>
      </w:r>
      <w:r w:rsidR="008E1503" w:rsidRPr="00F353F0">
        <w:t xml:space="preserve">result in </w:t>
      </w:r>
      <w:r w:rsidR="009B4873" w:rsidRPr="00F353F0">
        <w:t xml:space="preserve">significant </w:t>
      </w:r>
      <w:r w:rsidR="008E1503" w:rsidRPr="00F353F0">
        <w:t>temperature</w:t>
      </w:r>
      <w:r w:rsidR="000F6957">
        <w:t>-</w:t>
      </w:r>
      <w:r w:rsidR="008E1503" w:rsidRPr="00F353F0">
        <w:t xml:space="preserve">dependent mortality </w: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 </w:instrTex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DATA </w:instrText>
      </w:r>
      <w:r w:rsidR="008E1503" w:rsidRPr="00F353F0">
        <w:fldChar w:fldCharType="end"/>
      </w:r>
      <w:r w:rsidR="008E1503" w:rsidRPr="00F353F0">
        <w:fldChar w:fldCharType="separate"/>
      </w:r>
      <w:r w:rsidR="008E1503" w:rsidRPr="00F353F0">
        <w:rPr>
          <w:noProof/>
        </w:rPr>
        <w:t>(McCullough 1999, USFWS 1999, Martin et al. 2017, Anderson et al. 2022)</w:t>
      </w:r>
      <w:r w:rsidR="008E1503" w:rsidRPr="00F353F0">
        <w:fldChar w:fldCharType="end"/>
      </w:r>
      <w:r w:rsidR="008E1503" w:rsidRPr="00F353F0">
        <w:t>, and flow</w:t>
      </w:r>
      <w:r w:rsidR="009B4873" w:rsidRPr="00F353F0">
        <w:t xml:space="preserve"> </w:t>
      </w:r>
      <w:r w:rsidR="00422D08">
        <w:t xml:space="preserve">fluctuations </w:t>
      </w:r>
      <w:r w:rsidR="009B4873" w:rsidRPr="00F353F0">
        <w:t xml:space="preserve">can </w:t>
      </w:r>
      <w:r w:rsidR="008E1503" w:rsidRPr="00F353F0">
        <w:t>dewater</w:t>
      </w:r>
      <w:r w:rsidR="009B4873" w:rsidRPr="00F353F0">
        <w:t xml:space="preserve"> shallow</w:t>
      </w:r>
      <w:r w:rsidR="008E1503" w:rsidRPr="00F353F0">
        <w:t xml:space="preserve"> redds </w:t>
      </w:r>
      <w:r w:rsidR="00422D08">
        <w:t>if</w:t>
      </w:r>
      <w:r w:rsidR="009B4873" w:rsidRPr="00F353F0">
        <w:t xml:space="preserve"> </w:t>
      </w:r>
      <w:r w:rsidR="008E1503" w:rsidRPr="00F353F0">
        <w:t>water levels drop</w:t>
      </w:r>
      <w:r w:rsidR="00422D08">
        <w:t xml:space="preserve"> below the location of the redds</w:t>
      </w:r>
      <w:r w:rsidR="008E1503" w:rsidRPr="00F353F0">
        <w:t xml:space="preserve"> </w:t>
      </w:r>
      <w:r w:rsidR="008E1503" w:rsidRPr="00F353F0">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 </w:instrText>
      </w:r>
      <w:r w:rsidR="004962B2">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DATA </w:instrText>
      </w:r>
      <w:r w:rsidR="004962B2">
        <w:fldChar w:fldCharType="end"/>
      </w:r>
      <w:r w:rsidR="008E1503" w:rsidRPr="00F353F0">
        <w:fldChar w:fldCharType="separate"/>
      </w:r>
      <w:r w:rsidR="008E1503" w:rsidRPr="00F353F0">
        <w:rPr>
          <w:noProof/>
        </w:rPr>
        <w:t>(Becker et al. 1983, USFWS 2006)</w:t>
      </w:r>
      <w:r w:rsidR="008E1503" w:rsidRPr="00F353F0">
        <w:fldChar w:fldCharType="end"/>
      </w:r>
      <w:r w:rsidR="008E1503" w:rsidRPr="00F353F0">
        <w:t>.</w:t>
      </w:r>
      <w:r w:rsidR="00B14834" w:rsidRPr="00F353F0">
        <w:t xml:space="preserve"> </w:t>
      </w:r>
      <w:r w:rsidR="00903DA0">
        <w:t xml:space="preserve">In addition, spawn timing has consequences for </w:t>
      </w:r>
      <w:r w:rsidR="009A5786">
        <w:t xml:space="preserve">fry </w:t>
      </w:r>
      <w:r w:rsidR="007B1711">
        <w:t>emergence</w:t>
      </w:r>
      <w:r w:rsidR="00903DA0">
        <w:t xml:space="preserve"> </w:t>
      </w:r>
      <w:r w:rsidR="009A5786">
        <w:t xml:space="preserve">from the redds </w:t>
      </w:r>
      <w:r w:rsidR="00903DA0">
        <w:t>because t</w:t>
      </w:r>
      <w:r w:rsidR="00B14834" w:rsidRPr="00F353F0">
        <w:t xml:space="preserve">he amount of time that the redds are </w:t>
      </w:r>
      <w:r w:rsidR="00903DA0">
        <w:t xml:space="preserve">occupied </w:t>
      </w:r>
      <w:r w:rsidR="00BE6F4B">
        <w:t>is a function of the</w:t>
      </w:r>
      <w:r w:rsidR="00B14834" w:rsidRPr="00F353F0">
        <w:t xml:space="preserve"> </w:t>
      </w:r>
      <w:r w:rsidR="00903DA0">
        <w:t xml:space="preserve">thermally-dependent </w:t>
      </w:r>
      <w:r w:rsidR="00C93A13" w:rsidRPr="00F353F0">
        <w:t>developmental rate</w:t>
      </w:r>
      <w:r w:rsidR="00BE6F4B">
        <w:t xml:space="preserve"> of eggs</w:t>
      </w:r>
      <w:r w:rsidR="00B14834" w:rsidRPr="00F353F0">
        <w:t xml:space="preserve"> </w: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 </w:instrTex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DATA </w:instrText>
      </w:r>
      <w:r w:rsidR="001530DD">
        <w:fldChar w:fldCharType="end"/>
      </w:r>
      <w:r w:rsidR="001530DD">
        <w:fldChar w:fldCharType="separate"/>
      </w:r>
      <w:r w:rsidR="001530DD">
        <w:rPr>
          <w:noProof/>
        </w:rPr>
        <w:t>(Alderdice and Velsen 1978, Blaxter 1988)</w:t>
      </w:r>
      <w:r w:rsidR="001530DD">
        <w:fldChar w:fldCharType="end"/>
      </w:r>
      <w:r w:rsidR="007A493C" w:rsidRPr="00F353F0">
        <w:t xml:space="preserve">. </w:t>
      </w:r>
      <w:r w:rsidR="00FE1DF7">
        <w:t>Consequently, s</w:t>
      </w:r>
      <w:r w:rsidR="007A493C" w:rsidRPr="00F353F0">
        <w:t>p</w:t>
      </w:r>
      <w:r w:rsidR="00CB3B96" w:rsidRPr="00F353F0">
        <w:t xml:space="preserve">awn </w:t>
      </w:r>
      <w:r w:rsidR="007A493C" w:rsidRPr="00F353F0">
        <w:t xml:space="preserve">timing </w:t>
      </w:r>
      <w:r w:rsidR="00C27E56">
        <w:t xml:space="preserve">is </w:t>
      </w:r>
      <w:r w:rsidR="004F63A4">
        <w:t xml:space="preserve">also </w:t>
      </w:r>
      <w:r w:rsidR="00C27E56">
        <w:t>a predictor of</w:t>
      </w:r>
      <w:r w:rsidR="008E1503" w:rsidRPr="00F353F0">
        <w:t xml:space="preserve"> emergence timing</w:t>
      </w:r>
      <w:r w:rsidR="005B6F72" w:rsidRPr="00F353F0">
        <w:t xml:space="preserve"> </w: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BZGVsZmlvLCBMLiBBLjwvYXV0aG9yPjxhdXRob3I+V29u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</w:fldData>
        </w:fldChar>
      </w:r>
      <w:r w:rsidR="003D0399">
        <w:instrText xml:space="preserve"> ADDIN EN.CITE </w:instrText>
      </w:r>
      <w:r w:rsidR="003D0399">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BZGVsZmlvLCBMLiBBLjwvYXV0aG9yPjxhdXRob3I+V29u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</w:fldData>
        </w:fldChar>
      </w:r>
      <w:r w:rsidR="003D0399">
        <w:instrText xml:space="preserve"> ADDIN EN.CITE.DATA </w:instrText>
      </w:r>
      <w:r w:rsidR="003D0399">
        <w:fldChar w:fldCharType="end"/>
      </w:r>
      <w:r w:rsidR="005B6F72" w:rsidRPr="00F353F0">
        <w:fldChar w:fldCharType="separate"/>
      </w:r>
      <w:r w:rsidR="005B6F72" w:rsidRPr="00F353F0">
        <w:rPr>
          <w:noProof/>
        </w:rPr>
        <w:t>(Beer and Steel 2017, Adelfio et al. 2024)</w:t>
      </w:r>
      <w:r w:rsidR="005B6F72" w:rsidRPr="00F353F0">
        <w:fldChar w:fldCharType="end"/>
      </w:r>
      <w:r w:rsidR="005B6F72" w:rsidRPr="00F353F0">
        <w:t xml:space="preserve"> </w:t>
      </w:r>
      <w:r w:rsidR="007A493C" w:rsidRPr="00F353F0">
        <w:t xml:space="preserve">which </w:t>
      </w:r>
      <w:r w:rsidR="009A5786">
        <w:t>can</w:t>
      </w:r>
      <w:r w:rsidR="009A5786" w:rsidRPr="00F353F0">
        <w:t xml:space="preserve"> </w:t>
      </w:r>
      <w:r w:rsidR="007A493C" w:rsidRPr="00F353F0">
        <w:t>affec</w:t>
      </w:r>
      <w:r w:rsidR="00C93A13" w:rsidRPr="00F353F0">
        <w:t xml:space="preserve">t subsequent juvenile survival </w:t>
      </w:r>
      <w:r w:rsidR="00C27E56">
        <w:t>influenced</w:t>
      </w:r>
      <w:r w:rsidR="00436E2D">
        <w:t xml:space="preserve"> by habitat availability and predator response </w: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ZvbHVtZT4xMTwvdm9sdW1lPjxu
dW1iZXI+ODwvbnVtYmVyPjxkYXRlcz48eWVhcj4yMDIwPC95ZWFyPjwvZGF0ZXM+PGlzYm4+MjE1
MC04OTI1PC9pc2JuPjx1cmxzPjxyZWxhdGVkLXVybHM+PHVybD5odHRwczovL2VzYWpvdXJuYWxz
Lm9ubGluZWxpYnJhcnkud2lsZXkuY29tL2RvaS9hYnMvMTAuMTAwMi9lY3MyLjMyMTg8L3VybD48
L3JlbGF0ZWQtdXJscz48L3VybHM+PGVsZWN0cm9uaWMtcmVzb3VyY2UtbnVtPmh0dHBzOi8vZG9p
Lm9yZy8xMC4xMDAyL2VjczIuMzIxODwvZWxlY3Ryb25pYy1yZXNvdXJjZS1udW0+PC9yZWNvcmQ+
PC9DaXRlPjwvRW5kTm90ZT4A
</w:fldData>
        </w:fldChar>
      </w:r>
      <w:r w:rsidR="003D0399">
        <w:instrText xml:space="preserve"> ADDIN EN.CITE </w:instrText>
      </w:r>
      <w:r w:rsidR="003D0399">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ZvbHVtZT4xMTwvdm9sdW1lPjxu
dW1iZXI+ODwvbnVtYmVyPjxkYXRlcz48eWVhcj4yMDIwPC95ZWFyPjwvZGF0ZXM+PGlzYm4+MjE1
MC04OTI1PC9pc2JuPjx1cmxzPjxyZWxhdGVkLXVybHM+PHVybD5odHRwczovL2VzYWpvdXJuYWxz
Lm9ubGluZWxpYnJhcnkud2lsZXkuY29tL2RvaS9hYnMvMTAuMTAwMi9lY3MyLjMyMTg8L3VybD48
L3JlbGF0ZWQtdXJscz48L3VybHM+PGVsZWN0cm9uaWMtcmVzb3VyY2UtbnVtPmh0dHBzOi8vZG9p
Lm9yZy8xMC4xMDAyL2VjczIuMzIxODwvZWxlY3Ryb25pYy1yZXNvdXJjZS1udW0+PC9yZWNvcmQ+
PC9DaXRlPjwvRW5kTm90ZT4A
</w:fldData>
        </w:fldChar>
      </w:r>
      <w:r w:rsidR="003D0399">
        <w:instrText xml:space="preserve"> ADDIN EN.CITE.DATA </w:instrText>
      </w:r>
      <w:r w:rsidR="003D0399">
        <w:fldChar w:fldCharType="end"/>
      </w:r>
      <w:r w:rsidR="001530DD">
        <w:fldChar w:fldCharType="separate"/>
      </w:r>
      <w:r w:rsidR="001530DD">
        <w:rPr>
          <w:noProof/>
        </w:rPr>
        <w:t>(Brännäs 1995, Hawkins et al. 2020)</w:t>
      </w:r>
      <w:r w:rsidR="001530DD">
        <w:fldChar w:fldCharType="end"/>
      </w:r>
      <w:r w:rsidR="000013B4">
        <w:t>.</w:t>
      </w:r>
      <w:r w:rsidR="009A5786">
        <w:t xml:space="preserve"> T</w:t>
      </w:r>
      <w:r w:rsidR="001C7B15">
        <w:t xml:space="preserve">hus the distribution of redds is important for river and fish managers charged with the responsibility of protecting </w:t>
      </w:r>
      <w:r w:rsidR="008C1466">
        <w:t>migratory</w:t>
      </w:r>
      <w:r w:rsidR="00362D20">
        <w:t xml:space="preserve"> fish populations</w:t>
      </w:r>
      <w:r w:rsidR="00717D5D">
        <w:t xml:space="preserve"> </w:t>
      </w:r>
      <w:r w:rsidR="00362D20">
        <w:t>during their</w:t>
      </w:r>
      <w:r w:rsidR="00717D5D">
        <w:t xml:space="preserve"> early life stage</w:t>
      </w:r>
      <w:r w:rsidR="004F63A4">
        <w:t>s</w:t>
      </w:r>
      <w:r w:rsidR="00717D5D">
        <w:t>.</w:t>
      </w:r>
    </w:p>
    <w:p w14:paraId="48D8DC5F" w14:textId="5F1C90FF" w:rsidR="00C329F9" w:rsidRDefault="009A5786" w:rsidP="0060421A">
      <w:pPr>
        <w:ind w:firstLine="720"/>
      </w:pPr>
      <w:r w:rsidRPr="001F00CA">
        <w:t>In the Sacramento River</w:t>
      </w:r>
      <w:r>
        <w:t xml:space="preserve"> (California, USA)</w:t>
      </w:r>
      <w:r w:rsidRPr="001F00CA">
        <w:t xml:space="preserve">, </w:t>
      </w:r>
      <w:r w:rsidR="003467BD">
        <w:t>W</w:t>
      </w:r>
      <w:r w:rsidRPr="001F00CA">
        <w:t>inter-</w:t>
      </w:r>
      <w:r w:rsidR="003467BD">
        <w:t>R</w:t>
      </w:r>
      <w:r w:rsidRPr="001F00CA">
        <w:t xml:space="preserve">un Chinook </w:t>
      </w:r>
      <w:r w:rsidR="003467BD">
        <w:t>S</w:t>
      </w:r>
      <w:r w:rsidRPr="001F00CA">
        <w:t xml:space="preserve">almon (WRCS; </w:t>
      </w:r>
      <w:r w:rsidRPr="001F00CA">
        <w:rPr>
          <w:i/>
          <w:iCs/>
        </w:rPr>
        <w:t>Oncorhynchus tshawyts</w:t>
      </w:r>
      <w:r>
        <w:rPr>
          <w:i/>
          <w:iCs/>
        </w:rPr>
        <w:t>c</w:t>
      </w:r>
      <w:r w:rsidRPr="001F00CA">
        <w:rPr>
          <w:i/>
          <w:iCs/>
        </w:rPr>
        <w:t>ha</w:t>
      </w:r>
      <w:r w:rsidRPr="001F00CA">
        <w:t xml:space="preserve">) were listed as endangered under the California Endangered Species Act in 1989 and under the Federal Endangered Species Act in 1994 </w:t>
      </w:r>
      <w:r w:rsidRPr="001F00CA">
        <w:fldChar w:fldCharType="begin"/>
      </w:r>
      <w:r w:rsidR="00897925">
        <w:instrText xml:space="preserve"> ADDIN EN.CITE &lt;EndNote&gt;&lt;Cite&gt;&lt;Author&gt;NMFS&lt;/Author&gt;&lt;Year&gt;1994&lt;/Year&gt;&lt;RecNum&gt;822&lt;/RecNum&gt;&lt;DisplayText&gt;(NMFS 1994)&lt;/DisplayText&gt;&lt;record&gt;&lt;rec-number&gt;822&lt;/rec-number&gt;&lt;foreign-keys&gt;&lt;key app="EN" db-id="exfwre59dxxexyeadz9pdp0g9ea50dfrtrzr" timestamp="1691159030" guid="9b0f5b2b-9762-4323-a52f-4238d82ba360"&gt;822&lt;/key&gt;&lt;/foreign-keys&gt;&lt;ref-type name="Government Document"&gt;46&lt;/ref-type&gt;&lt;contributors&gt;&lt;authors&gt;&lt;author&gt;NMFS&lt;/author&gt;&lt;/authors&gt;&lt;/contributors&gt;&lt;titles&gt;&lt;title&gt;Endangered and Threatened Species; Status of Sacramento River Winter-run Chinook Salmon&lt;/title&gt;&lt;secondary-title&gt;Federal Register&lt;/secondary-title&gt;&lt;/titles&gt;&lt;pages&gt;11&lt;/pages&gt;&lt;volume&gt;2023&lt;/volume&gt;&lt;number&gt;Aug 3, 2023&lt;/number&gt;&lt;dates&gt;&lt;year&gt;1994&lt;/year&gt;&lt;/dates&gt;&lt;pub-location&gt;https://www.federalregister.gov/d/93-31089&lt;/pub-location&gt;&lt;publisher&gt;Department of Commerce&lt;/publisher&gt;&lt;urls&gt;&lt;related-urls&gt;&lt;url&gt;https://www.federalregister.gov/d/93-31089&lt;/url&gt;&lt;/related-urls&gt;&lt;/urls&gt;&lt;custom3&gt;National Marine Fisheries Service&lt;/custom3&gt;&lt;/record&gt;&lt;/Cite&gt;&lt;/EndNote&gt;</w:instrText>
      </w:r>
      <w:r w:rsidRPr="001F00CA">
        <w:fldChar w:fldCharType="separate"/>
      </w:r>
      <w:r w:rsidRPr="001F00CA">
        <w:rPr>
          <w:noProof/>
        </w:rPr>
        <w:t>(NMFS 1994)</w:t>
      </w:r>
      <w:r w:rsidRPr="001F00CA">
        <w:fldChar w:fldCharType="end"/>
      </w:r>
      <w:r w:rsidRPr="001F00CA">
        <w:t xml:space="preserve">. To monitor this population for </w:t>
      </w:r>
      <w:r w:rsidR="00E53157">
        <w:t xml:space="preserve">recovery and </w:t>
      </w:r>
      <w:r w:rsidRPr="001F00CA">
        <w:t xml:space="preserve">conservation management, </w:t>
      </w:r>
      <w:r>
        <w:t>aerial surveys</w:t>
      </w:r>
      <w:r w:rsidR="00E53157">
        <w:t xml:space="preserve"> are conducted to count redds from a helicopter</w:t>
      </w:r>
      <w:r w:rsidR="00E82139">
        <w:t xml:space="preserve"> or airplane</w:t>
      </w:r>
      <w:r w:rsidR="008E63AE">
        <w:t>,</w:t>
      </w:r>
      <w:r>
        <w:t xml:space="preserve"> and </w:t>
      </w:r>
      <w:r w:rsidR="00692F5F">
        <w:t xml:space="preserve">in-river </w:t>
      </w:r>
      <w:r w:rsidR="00E53157">
        <w:t xml:space="preserve">surveys </w:t>
      </w:r>
      <w:r w:rsidR="00692F5F">
        <w:t xml:space="preserve">from boats </w:t>
      </w:r>
      <w:r>
        <w:t xml:space="preserve">are </w:t>
      </w:r>
      <w:r w:rsidR="004E746D">
        <w:t>done</w:t>
      </w:r>
      <w:r w:rsidR="00E53157">
        <w:t xml:space="preserve"> for </w:t>
      </w:r>
      <w:r w:rsidR="00692F5F" w:rsidRPr="001F00CA">
        <w:t>carcass</w:t>
      </w:r>
      <w:r w:rsidR="00692F5F">
        <w:t xml:space="preserve">es </w:t>
      </w:r>
      <w:r w:rsidR="00717D5D">
        <w:fldChar w:fldCharType="begin"/>
      </w:r>
      <w:r w:rsidR="00717D5D">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717D5D">
        <w:fldChar w:fldCharType="separate"/>
      </w:r>
      <w:r w:rsidR="00717D5D">
        <w:rPr>
          <w:noProof/>
        </w:rPr>
        <w:t>(Killam 2023)</w:t>
      </w:r>
      <w:r w:rsidR="00717D5D">
        <w:fldChar w:fldCharType="end"/>
      </w:r>
      <w:r w:rsidR="00717D5D">
        <w:t>.</w:t>
      </w:r>
      <w:r w:rsidR="0035017C">
        <w:t xml:space="preserve"> </w:t>
      </w:r>
      <w:r w:rsidR="0060421A">
        <w:softHyphen/>
      </w:r>
    </w:p>
    <w:p w14:paraId="7772F57B" w14:textId="11259486" w:rsidR="00434774" w:rsidRDefault="00732255" w:rsidP="0060421A">
      <w:pPr>
        <w:ind w:firstLine="720"/>
      </w:pPr>
      <w:r>
        <w:t>The</w:t>
      </w:r>
      <w:r w:rsidR="009813F7" w:rsidRPr="0080067C">
        <w:t xml:space="preserve"> two su</w:t>
      </w:r>
      <w:r>
        <w:t xml:space="preserve">rvey methods are complementary because </w:t>
      </w:r>
      <w:r w:rsidR="00692F5F">
        <w:t xml:space="preserve">they assess different aspects of spawning and </w:t>
      </w:r>
      <w:r>
        <w:t xml:space="preserve">they can </w:t>
      </w:r>
      <w:r w:rsidR="00692F5F">
        <w:t>mitigate for limitations of the</w:t>
      </w:r>
      <w:r>
        <w:t xml:space="preserve"> other method. </w:t>
      </w:r>
      <w:r w:rsidR="00692F5F" w:rsidRPr="0080067C">
        <w:t xml:space="preserve">Data from </w:t>
      </w:r>
      <w:r w:rsidR="00692F5F">
        <w:t>the aerial survey can serve as</w:t>
      </w:r>
      <w:r w:rsidR="00692F5F" w:rsidRPr="0080067C">
        <w:t xml:space="preserve"> baseline </w:t>
      </w:r>
      <w:r w:rsidR="00692F5F" w:rsidRPr="006758C8">
        <w:t>that covers a greater spatial extent,</w:t>
      </w:r>
      <w:r w:rsidR="00692F5F" w:rsidRPr="0080067C">
        <w:t xml:space="preserve"> and data from t</w:t>
      </w:r>
      <w:r w:rsidR="00692F5F">
        <w:t>he carcass survey can</w:t>
      </w:r>
      <w:r w:rsidR="00692F5F" w:rsidRPr="0080067C">
        <w:t xml:space="preserve"> </w:t>
      </w:r>
      <w:r w:rsidR="00692F5F" w:rsidRPr="006758C8">
        <w:t xml:space="preserve">provide higher resolution </w:t>
      </w:r>
      <w:r w:rsidR="00692F5F">
        <w:t xml:space="preserve">spatial and temporal </w:t>
      </w:r>
      <w:r w:rsidR="00692F5F" w:rsidRPr="006758C8">
        <w:t>information</w:t>
      </w:r>
      <w:r w:rsidR="00692F5F" w:rsidRPr="0080067C">
        <w:t xml:space="preserve">. </w:t>
      </w:r>
      <w:r w:rsidR="00692F5F">
        <w:t xml:space="preserve">For purposes of estimating </w:t>
      </w:r>
      <w:r w:rsidR="00692F5F">
        <w:lastRenderedPageBreak/>
        <w:t>spawning success, t</w:t>
      </w:r>
      <w:r w:rsidR="009813F7" w:rsidRPr="0080067C">
        <w:t xml:space="preserve">he </w:t>
      </w:r>
      <w:r w:rsidR="00466200" w:rsidRPr="0080067C">
        <w:t>aerial</w:t>
      </w:r>
      <w:r w:rsidR="009813F7" w:rsidRPr="0080067C">
        <w:t xml:space="preserve"> survey’s limitation </w:t>
      </w:r>
      <w:r>
        <w:t>is that redds may be difficult to detect</w:t>
      </w:r>
      <w:r w:rsidR="00466200" w:rsidRPr="0080067C">
        <w:t xml:space="preserve"> in turbid </w:t>
      </w:r>
      <w:r>
        <w:t xml:space="preserve">or deep </w:t>
      </w:r>
      <w:r w:rsidR="00466200" w:rsidRPr="0080067C">
        <w:t>water</w:t>
      </w:r>
      <w:r>
        <w:t>,</w:t>
      </w:r>
      <w:r w:rsidR="009813F7" w:rsidRPr="0080067C">
        <w:t xml:space="preserve"> </w:t>
      </w:r>
      <w:r>
        <w:t>while</w:t>
      </w:r>
      <w:r w:rsidR="009813F7" w:rsidRPr="0080067C">
        <w:t xml:space="preserve"> the carcass survey’s </w:t>
      </w:r>
      <w:r>
        <w:t xml:space="preserve">limitation is the time and cost of </w:t>
      </w:r>
      <w:r w:rsidR="009813F7" w:rsidRPr="0080067C">
        <w:t>labor-intensive</w:t>
      </w:r>
      <w:r w:rsidR="00466200" w:rsidRPr="0080067C">
        <w:t xml:space="preserve"> field work</w:t>
      </w:r>
      <w:r w:rsidR="009813F7" w:rsidRPr="0080067C">
        <w:t xml:space="preserve">. </w:t>
      </w:r>
    </w:p>
    <w:p w14:paraId="7CB7DA8C" w14:textId="4DCAC84C" w:rsidR="00F8219E" w:rsidRPr="00F353F0" w:rsidRDefault="00BF0B85" w:rsidP="0060421A">
      <w:pPr>
        <w:ind w:firstLine="720"/>
      </w:pPr>
      <w:r w:rsidRPr="0080067C">
        <w:t xml:space="preserve">The main objectives of this </w:t>
      </w:r>
      <w:r w:rsidR="005E7C84" w:rsidRPr="006758C8">
        <w:t>short</w:t>
      </w:r>
      <w:r w:rsidRPr="0080067C">
        <w:t xml:space="preserve"> </w:t>
      </w:r>
      <w:r w:rsidR="005E7C84" w:rsidRPr="006758C8">
        <w:t>note</w:t>
      </w:r>
      <w:r w:rsidRPr="0080067C">
        <w:t xml:space="preserve"> are to</w:t>
      </w:r>
      <w:r w:rsidR="0080067C" w:rsidRPr="006758C8">
        <w:t>: 1) briefly</w:t>
      </w:r>
      <w:r w:rsidRPr="0080067C">
        <w:t xml:space="preserve"> </w:t>
      </w:r>
      <w:r w:rsidR="005565B8" w:rsidRPr="0080067C">
        <w:t xml:space="preserve">document and </w:t>
      </w:r>
      <w:r w:rsidR="0080067C" w:rsidRPr="006758C8">
        <w:t xml:space="preserve">compare the counts from the aerial redd survey to the counts from carcass survey, 2) document and </w:t>
      </w:r>
      <w:r w:rsidR="005565B8" w:rsidRPr="0080067C">
        <w:t xml:space="preserve">refine </w:t>
      </w:r>
      <w:r w:rsidR="0060421A">
        <w:t>a</w:t>
      </w:r>
      <w:r w:rsidR="005565B8" w:rsidRPr="0080067C">
        <w:t xml:space="preserve"> methodology applied </w:t>
      </w:r>
      <w:r w:rsidR="00D9112B">
        <w:t xml:space="preserve">to the </w:t>
      </w:r>
      <w:r w:rsidR="005565B8" w:rsidRPr="0080067C">
        <w:t>carcass survey</w:t>
      </w:r>
      <w:r w:rsidRPr="0080067C">
        <w:t xml:space="preserve"> to account for downstream drift</w:t>
      </w:r>
      <w:r w:rsidR="0027479F">
        <w:t xml:space="preserve"> in determining redd locations</w:t>
      </w:r>
      <w:r w:rsidRPr="0080067C">
        <w:t xml:space="preserve">, </w:t>
      </w:r>
      <w:r w:rsidR="0080067C" w:rsidRPr="006758C8">
        <w:t>and 3) compare the spatial and temporal distributions of redd count estimates derived from the aerial</w:t>
      </w:r>
      <w:r w:rsidR="0060421A">
        <w:t xml:space="preserve"> survey and the carcass survey</w:t>
      </w:r>
      <w:r w:rsidR="0027479F">
        <w:t xml:space="preserve"> methods</w:t>
      </w:r>
      <w:r w:rsidR="0060421A">
        <w:t>.</w:t>
      </w:r>
    </w:p>
    <w:p w14:paraId="428B062C" w14:textId="77777777" w:rsidR="00C329F9" w:rsidRPr="00F353F0" w:rsidRDefault="00C329F9" w:rsidP="00653279">
      <w:pPr>
        <w:pStyle w:val="Heading2"/>
      </w:pPr>
      <w:r w:rsidRPr="00F353F0">
        <w:t>Methods</w:t>
      </w:r>
    </w:p>
    <w:p w14:paraId="30E2EFF7" w14:textId="77777777" w:rsidR="009F7F27" w:rsidRPr="00F353F0" w:rsidRDefault="009F7F27" w:rsidP="00653279">
      <w:pPr>
        <w:pStyle w:val="Heading2"/>
      </w:pPr>
      <w:r w:rsidRPr="00F353F0">
        <w:t>Aerial survey and data</w:t>
      </w:r>
    </w:p>
    <w:p w14:paraId="70AA84A5" w14:textId="47B81166" w:rsidR="001F0D76" w:rsidRPr="00636736" w:rsidRDefault="00CA76D7" w:rsidP="00636736">
      <w:pPr>
        <w:ind w:firstLine="720"/>
      </w:pPr>
      <w:r>
        <w:t>A</w:t>
      </w:r>
      <w:r w:rsidR="00C329F9" w:rsidRPr="00F353F0">
        <w:t xml:space="preserve">erial surveys </w:t>
      </w:r>
      <w:r w:rsidR="008E63AE">
        <w:t xml:space="preserve">in the Sacramento River (California, USA; </w:t>
      </w:r>
      <w:r w:rsidR="006241AA">
        <w:t xml:space="preserve">Supplemental </w:t>
      </w:r>
      <w:r w:rsidR="00BE0C45">
        <w:fldChar w:fldCharType="begin"/>
      </w:r>
      <w:r w:rsidR="00BE0C45">
        <w:instrText xml:space="preserve"> REF _Ref143262712 \h  \* MERGEFORMAT </w:instrText>
      </w:r>
      <w:r w:rsidR="00BE0C45">
        <w:fldChar w:fldCharType="separate"/>
      </w:r>
      <w:r w:rsidR="00BE0C45" w:rsidRPr="009F505C">
        <w:rPr>
          <w:bCs/>
        </w:rPr>
        <w:t xml:space="preserve">Fig. </w:t>
      </w:r>
      <w:r w:rsidR="00BE0C45" w:rsidRPr="009F505C">
        <w:rPr>
          <w:bCs/>
          <w:noProof/>
        </w:rPr>
        <w:t>1</w:t>
      </w:r>
      <w:r w:rsidR="00BE0C45">
        <w:fldChar w:fldCharType="end"/>
      </w:r>
      <w:r w:rsidR="008E63AE">
        <w:t xml:space="preserve">) </w:t>
      </w:r>
      <w:r w:rsidR="006241AA">
        <w:t>began in 1969</w:t>
      </w:r>
      <w:r>
        <w:t xml:space="preserve"> </w:t>
      </w:r>
      <w:r w:rsidR="00D90EE8">
        <w:t xml:space="preserve">and continue annually </w:t>
      </w:r>
      <w:r w:rsidR="00C86623" w:rsidRPr="00F353F0">
        <w:t xml:space="preserve">to determine </w:t>
      </w:r>
      <w:r w:rsidR="00C038AC">
        <w:t xml:space="preserve">the </w:t>
      </w:r>
      <w:r w:rsidR="00C86623" w:rsidRPr="00F353F0">
        <w:t xml:space="preserve">timing </w:t>
      </w:r>
      <w:r w:rsidR="007C4667">
        <w:t xml:space="preserve">of spawning </w:t>
      </w:r>
      <w:r w:rsidR="00C86623" w:rsidRPr="00F353F0">
        <w:t>and location of redds</w:t>
      </w:r>
      <w:r w:rsidR="006241AA">
        <w:t xml:space="preserve"> </w:t>
      </w:r>
      <w:r w:rsidR="006241AA">
        <w:fldChar w:fldCharType="begin"/>
      </w:r>
      <w:r w:rsidR="006241AA">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6241AA">
        <w:fldChar w:fldCharType="separate"/>
      </w:r>
      <w:r w:rsidR="006241AA">
        <w:rPr>
          <w:noProof/>
        </w:rPr>
        <w:t>(Killam 2023)</w:t>
      </w:r>
      <w:r w:rsidR="006241AA">
        <w:fldChar w:fldCharType="end"/>
      </w:r>
      <w:r w:rsidR="006241AA">
        <w:t>.</w:t>
      </w:r>
      <w:r w:rsidR="00C86623" w:rsidRPr="00F353F0">
        <w:t xml:space="preserve"> </w:t>
      </w:r>
      <w:r w:rsidR="001270BD">
        <w:t>T</w:t>
      </w:r>
      <w:r w:rsidR="001270BD" w:rsidRPr="00F353F0">
        <w:t>he aerial survey</w:t>
      </w:r>
      <w:r w:rsidR="001270BD">
        <w:t xml:space="preserve"> </w:t>
      </w:r>
      <w:r w:rsidR="001270BD" w:rsidRPr="00F353F0">
        <w:t>provide</w:t>
      </w:r>
      <w:r w:rsidR="008E63AE">
        <w:t>s</w:t>
      </w:r>
      <w:r w:rsidR="001270BD" w:rsidRPr="00F353F0">
        <w:t xml:space="preserve"> a consistent, rapid method of assessing the physical location of redds and identifying patterns in use of the spawn</w:t>
      </w:r>
      <w:r w:rsidR="001270BD">
        <w:t xml:space="preserve">ing grounds. It </w:t>
      </w:r>
      <w:r w:rsidR="009F3AD8">
        <w:t>is</w:t>
      </w:r>
      <w:r w:rsidR="009F3AD8" w:rsidRPr="00F353F0">
        <w:t xml:space="preserve"> </w:t>
      </w:r>
      <w:r w:rsidR="00BA08E9">
        <w:t xml:space="preserve">also </w:t>
      </w:r>
      <w:r w:rsidR="001270BD" w:rsidRPr="00F353F0">
        <w:t xml:space="preserve">used to expand estimates of the population distribution </w:t>
      </w:r>
      <w:r w:rsidR="001270BD">
        <w:t>when</w:t>
      </w:r>
      <w:r w:rsidR="001270BD" w:rsidRPr="00F353F0">
        <w:t xml:space="preserve"> redds are found downstream of the carcass survey area. </w:t>
      </w:r>
      <w:r w:rsidR="00C86623" w:rsidRPr="00F353F0">
        <w:t xml:space="preserve">The flights </w:t>
      </w:r>
      <w:r w:rsidR="00C329F9" w:rsidRPr="00F353F0">
        <w:t xml:space="preserve">cover </w:t>
      </w:r>
      <w:r w:rsidR="00393407">
        <w:t>222</w:t>
      </w:r>
      <w:r w:rsidR="00C329F9" w:rsidRPr="00F353F0">
        <w:t xml:space="preserve"> km </w:t>
      </w:r>
      <w:r w:rsidR="00056247" w:rsidRPr="00F353F0">
        <w:t xml:space="preserve">of the Sacramento River </w:t>
      </w:r>
      <w:r w:rsidR="00C329F9" w:rsidRPr="00F353F0">
        <w:t xml:space="preserve">from </w:t>
      </w:r>
      <w:r w:rsidR="00F00178" w:rsidRPr="00F353F0">
        <w:t xml:space="preserve">the </w:t>
      </w:r>
      <w:r w:rsidR="00692F5F" w:rsidRPr="00F353F0">
        <w:t>Keswick Dam</w:t>
      </w:r>
      <w:r w:rsidR="00692F5F">
        <w:t xml:space="preserve"> down to</w:t>
      </w:r>
      <w:r w:rsidR="00692F5F" w:rsidRPr="00F353F0">
        <w:t xml:space="preserve"> </w:t>
      </w:r>
      <w:r w:rsidR="00F00178" w:rsidRPr="00F353F0">
        <w:t>Princeton Ferry</w:t>
      </w:r>
      <w:r w:rsidR="00C329F9" w:rsidRPr="005403DD">
        <w:t xml:space="preserve">. </w:t>
      </w:r>
      <w:r w:rsidR="00944235">
        <w:t>In</w:t>
      </w:r>
      <w:r w:rsidR="00D90EE8">
        <w:t xml:space="preserve"> </w:t>
      </w:r>
      <w:r w:rsidR="00D90EE8" w:rsidRPr="00F353F0">
        <w:t>2004</w:t>
      </w:r>
      <w:r w:rsidR="00944235" w:rsidRPr="00F353F0">
        <w:t>–</w:t>
      </w:r>
      <w:r w:rsidR="00D90EE8">
        <w:t>2023, f</w:t>
      </w:r>
      <w:r w:rsidR="008E382B" w:rsidRPr="00F353F0">
        <w:t xml:space="preserve">lights </w:t>
      </w:r>
      <w:r w:rsidR="00F16C4D">
        <w:t>were</w:t>
      </w:r>
      <w:r w:rsidR="00F16C4D" w:rsidRPr="00F353F0">
        <w:t xml:space="preserve"> </w:t>
      </w:r>
      <w:r w:rsidR="008E382B" w:rsidRPr="00F353F0">
        <w:t xml:space="preserve">conducted </w:t>
      </w:r>
      <w:r w:rsidR="00F16C4D">
        <w:t>approximately weekly</w:t>
      </w:r>
      <w:r w:rsidR="00D90EE8">
        <w:t>,</w:t>
      </w:r>
      <w:r w:rsidR="00F16C4D">
        <w:t xml:space="preserve"> and </w:t>
      </w:r>
      <w:r w:rsidR="00D90EE8">
        <w:t xml:space="preserve">more specifically </w:t>
      </w:r>
      <w:r w:rsidR="008E382B" w:rsidRPr="00F353F0">
        <w:t>range</w:t>
      </w:r>
      <w:r w:rsidR="00F16C4D">
        <w:t xml:space="preserve">d </w:t>
      </w:r>
      <w:r w:rsidR="008E382B" w:rsidRPr="00F353F0">
        <w:t>4–28 d</w:t>
      </w:r>
      <w:r w:rsidR="00F16C4D">
        <w:t>,</w:t>
      </w:r>
      <w:r w:rsidR="00F16C4D" w:rsidRPr="00F353F0">
        <w:t xml:space="preserve"> </w:t>
      </w:r>
      <w:r w:rsidR="008E382B" w:rsidRPr="00F353F0">
        <w:t xml:space="preserve">depending on personnel, resources, and flight conditions. </w:t>
      </w:r>
      <w:r w:rsidR="008860CA" w:rsidRPr="00F353F0">
        <w:t>New r</w:t>
      </w:r>
      <w:r w:rsidR="00C329F9" w:rsidRPr="00F353F0">
        <w:t>edds</w:t>
      </w:r>
      <w:r w:rsidR="002613CA" w:rsidRPr="00F353F0">
        <w:t xml:space="preserve">, </w:t>
      </w:r>
      <w:r w:rsidR="008860CA" w:rsidRPr="00F353F0">
        <w:t xml:space="preserve">not </w:t>
      </w:r>
      <w:r w:rsidR="002613CA" w:rsidRPr="00F353F0">
        <w:t xml:space="preserve">seen </w:t>
      </w:r>
      <w:r w:rsidR="008860CA" w:rsidRPr="00F353F0">
        <w:t>on a previous flight</w:t>
      </w:r>
      <w:r w:rsidR="002613CA" w:rsidRPr="00F353F0">
        <w:t>,</w:t>
      </w:r>
      <w:r w:rsidR="00C329F9" w:rsidRPr="00F353F0">
        <w:t xml:space="preserve"> </w:t>
      </w:r>
      <w:r w:rsidR="00944235">
        <w:t>we</w:t>
      </w:r>
      <w:r w:rsidR="00D90EE8">
        <w:t>re</w:t>
      </w:r>
      <w:r w:rsidR="00D90EE8" w:rsidRPr="00F353F0">
        <w:t xml:space="preserve"> </w:t>
      </w:r>
      <w:r w:rsidR="00C329F9" w:rsidRPr="00F353F0">
        <w:t xml:space="preserve">counted and aggregated by </w:t>
      </w:r>
      <w:r w:rsidR="002613CA" w:rsidRPr="00F353F0">
        <w:t xml:space="preserve">river reaches </w:t>
      </w:r>
      <w:r w:rsidR="00C038AC">
        <w:t>delineated</w:t>
      </w:r>
      <w:r w:rsidR="002613CA" w:rsidRPr="00F353F0">
        <w:t xml:space="preserve"> by bridges or other landmarks</w:t>
      </w:r>
      <w:r w:rsidR="008860CA" w:rsidRPr="00F353F0">
        <w:t xml:space="preserve">. </w:t>
      </w:r>
      <w:r w:rsidR="008C5D13" w:rsidRPr="008C5D13">
        <w:t xml:space="preserve">References to river kilometer </w:t>
      </w:r>
      <w:r w:rsidR="008C5D13">
        <w:t>(RKM)</w:t>
      </w:r>
      <w:r w:rsidR="008C5D13" w:rsidRPr="008C5D13">
        <w:t xml:space="preserve">and river mile </w:t>
      </w:r>
      <w:r w:rsidR="008C5D13">
        <w:t xml:space="preserve">(RM) </w:t>
      </w:r>
      <w:r w:rsidR="008C5D13" w:rsidRPr="008C5D13">
        <w:t>of landmarks</w:t>
      </w:r>
      <w:r w:rsidR="008C5D13">
        <w:t xml:space="preserve"> are based on </w:t>
      </w:r>
      <w:r w:rsidR="00731E26">
        <w:fldChar w:fldCharType="begin"/>
      </w:r>
      <w:r w:rsidR="00897925">
        <w:instrText xml:space="preserve"> ADDIN EN.CITE &lt;EndNote&gt;&lt;Cite&gt;&lt;Author&gt;SRF&lt;/Author&gt;&lt;Year&gt;2012&lt;/Year&gt;&lt;RecNum&gt;872&lt;/RecNum&gt;&lt;DisplayText&gt;(SRF 2012)&lt;/DisplayText&gt;&lt;record&gt;&lt;rec-number&gt;872&lt;/rec-number&gt;&lt;foreign-keys&gt;&lt;key app="EN" db-id="exfwre59dxxexyeadz9pdp0g9ea50dfrtrzr" timestamp="1735505599" guid="5a3b92da-bed4-4725-a31a-b8704d179c27"&gt;872&lt;/key&gt;&lt;/foreign-keys&gt;&lt;ref-type name="Web Page"&gt;12&lt;/ref-type&gt;&lt;contributors&gt;&lt;authors&gt;&lt;author&gt;SRF&lt;/author&gt;&lt;/authors&gt;&lt;/contributors&gt;&lt;titles&gt;&lt;title&gt;River Mile Markers of the Sacramento River&lt;/title&gt;&lt;/titles&gt;&lt;dates&gt;&lt;year&gt;2012&lt;/year&gt;&lt;/dates&gt;&lt;pub-location&gt;Red Bluff, CA&lt;/pub-location&gt;&lt;publisher&gt;Sacramento River Forum&lt;/publisher&gt;&lt;urls&gt;&lt;related-urls&gt;&lt;url&gt;https://www.sacramentoriver.org/forum/lib/GIS/kml/river_mile_markers_sacriver_2012.kml&lt;/url&gt;&lt;/related-urls&gt;&lt;/urls&gt;&lt;custom3&gt;Sacramento River Forum&lt;/custom3&gt;&lt;remote-database-provider&gt;Sacramento River Forum&lt;/remote-database-provider&gt;&lt;access-date&gt;December 28, 2024&lt;/access-date&gt;&lt;/record&gt;&lt;/Cite&gt;&lt;/EndNote&gt;</w:instrText>
      </w:r>
      <w:r w:rsidR="00731E26">
        <w:fldChar w:fldCharType="separate"/>
      </w:r>
      <w:r w:rsidR="00731E26">
        <w:rPr>
          <w:noProof/>
        </w:rPr>
        <w:t>(SRF 2012)</w:t>
      </w:r>
      <w:r w:rsidR="00731E26">
        <w:fldChar w:fldCharType="end"/>
      </w:r>
      <w:r w:rsidR="00731E26">
        <w:t>.</w:t>
      </w:r>
    </w:p>
    <w:p w14:paraId="4F55BB2E" w14:textId="254B4606" w:rsidR="00171F24" w:rsidRPr="00F353F0" w:rsidRDefault="008860CA" w:rsidP="006758C8">
      <w:pPr>
        <w:ind w:firstLine="720"/>
      </w:pPr>
      <w:r w:rsidRPr="00F353F0">
        <w:t xml:space="preserve">The data </w:t>
      </w:r>
      <w:r w:rsidR="00944235">
        <w:t xml:space="preserve">are </w:t>
      </w:r>
      <w:r w:rsidR="009C477D">
        <w:t>used to estimate</w:t>
      </w:r>
      <w:r w:rsidR="00C86623" w:rsidRPr="00F353F0">
        <w:t xml:space="preserve"> spawning date by determining the counts</w:t>
      </w:r>
      <w:r w:rsidR="001F0D76" w:rsidRPr="00F353F0">
        <w:t>·d</w:t>
      </w:r>
      <w:r w:rsidR="001F0D76" w:rsidRPr="00F353F0">
        <w:rPr>
          <w:vertAlign w:val="superscript"/>
        </w:rPr>
        <w:t>-1</w:t>
      </w:r>
      <w:r w:rsidR="00C86623" w:rsidRPr="00F353F0">
        <w:t xml:space="preserve"> of new redds</w:t>
      </w:r>
      <w:r w:rsidR="0021220A">
        <w:t xml:space="preserve"> which is a component of WRCS</w:t>
      </w:r>
      <w:r w:rsidR="00455C3A">
        <w:t xml:space="preserve"> management</w:t>
      </w:r>
      <w:r w:rsidR="0021220A">
        <w:t xml:space="preserve"> </w:t>
      </w:r>
      <w:r w:rsidR="0021220A">
        <w:fldChar w:fldCharType="begin"/>
      </w:r>
      <w:r w:rsidR="0021220A">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21220A">
        <w:fldChar w:fldCharType="separate"/>
      </w:r>
      <w:r w:rsidR="0021220A">
        <w:rPr>
          <w:noProof/>
        </w:rPr>
        <w:t>(Killam 2023)</w:t>
      </w:r>
      <w:r w:rsidR="0021220A">
        <w:fldChar w:fldCharType="end"/>
      </w:r>
      <w:r w:rsidR="00C86623" w:rsidRPr="00F353F0">
        <w:t xml:space="preserve">. </w:t>
      </w:r>
      <w:r w:rsidR="002207F5" w:rsidRPr="00F353F0">
        <w:t>This direct relationship between the redd obse</w:t>
      </w:r>
      <w:r w:rsidR="00BA08E9">
        <w:t xml:space="preserve">rvation date and spawning date </w:t>
      </w:r>
      <w:r w:rsidR="008A3084">
        <w:t>is</w:t>
      </w:r>
      <w:r w:rsidR="008A3084" w:rsidRPr="00F353F0">
        <w:t xml:space="preserve"> </w:t>
      </w:r>
      <w:r w:rsidR="002207F5" w:rsidRPr="00F353F0">
        <w:t>an assumption</w:t>
      </w:r>
      <w:r w:rsidR="008A3084">
        <w:t>.</w:t>
      </w:r>
      <w:r w:rsidR="002207F5" w:rsidRPr="00F353F0">
        <w:t xml:space="preserve"> </w:t>
      </w:r>
      <w:r w:rsidR="008A3084">
        <w:t>A more c</w:t>
      </w:r>
      <w:r w:rsidR="002207F5" w:rsidRPr="00F353F0">
        <w:t xml:space="preserve">areful interpretation would include </w:t>
      </w:r>
      <w:r w:rsidR="008807F6">
        <w:t>information on the status of redds. Knowing that a r</w:t>
      </w:r>
      <w:r w:rsidR="002207F5" w:rsidRPr="00F353F0">
        <w:t xml:space="preserve">edd </w:t>
      </w:r>
      <w:r w:rsidR="008807F6">
        <w:t xml:space="preserve">is </w:t>
      </w:r>
      <w:r w:rsidR="002207F5" w:rsidRPr="00F353F0">
        <w:t xml:space="preserve">under construction </w:t>
      </w:r>
      <w:r w:rsidR="008807F6">
        <w:t>would help</w:t>
      </w:r>
      <w:r w:rsidR="00032889">
        <w:t xml:space="preserve"> address</w:t>
      </w:r>
      <w:r w:rsidR="00894423">
        <w:t xml:space="preserve"> </w:t>
      </w:r>
      <w:r w:rsidR="008807F6">
        <w:t xml:space="preserve">a </w:t>
      </w:r>
      <w:r w:rsidR="00894423">
        <w:t xml:space="preserve">spawning date </w:t>
      </w:r>
      <w:r w:rsidR="008807F6">
        <w:t xml:space="preserve">that is </w:t>
      </w:r>
      <w:r w:rsidR="00894423">
        <w:t>biased early</w:t>
      </w:r>
      <w:r w:rsidR="008807F6">
        <w:t>,</w:t>
      </w:r>
      <w:r w:rsidR="00894423">
        <w:t xml:space="preserve"> and </w:t>
      </w:r>
      <w:r w:rsidR="008807F6">
        <w:t xml:space="preserve">knowing that a </w:t>
      </w:r>
      <w:r w:rsidR="002207F5" w:rsidRPr="00F353F0">
        <w:t>redd</w:t>
      </w:r>
      <w:r w:rsidR="008807F6">
        <w:t xml:space="preserve"> is associated with</w:t>
      </w:r>
      <w:r w:rsidR="002207F5" w:rsidRPr="00F353F0">
        <w:t xml:space="preserve"> spawning </w:t>
      </w:r>
      <w:r w:rsidR="008807F6">
        <w:t xml:space="preserve">that has </w:t>
      </w:r>
      <w:r w:rsidR="002207F5" w:rsidRPr="00F353F0">
        <w:t xml:space="preserve">already occurred </w:t>
      </w:r>
      <w:r w:rsidR="008807F6">
        <w:t>would help</w:t>
      </w:r>
      <w:r w:rsidR="00032889">
        <w:t xml:space="preserve"> address </w:t>
      </w:r>
      <w:r w:rsidR="00894423">
        <w:t xml:space="preserve">a spawning date </w:t>
      </w:r>
      <w:r w:rsidR="008807F6">
        <w:t xml:space="preserve">that would be </w:t>
      </w:r>
      <w:r w:rsidR="00894423">
        <w:t xml:space="preserve">biased </w:t>
      </w:r>
      <w:r w:rsidR="00894423">
        <w:lastRenderedPageBreak/>
        <w:t>late</w:t>
      </w:r>
      <w:r w:rsidR="00894423" w:rsidRPr="009C477D">
        <w:t>.</w:t>
      </w:r>
      <w:r w:rsidR="002E2D36" w:rsidRPr="009C477D">
        <w:t xml:space="preserve"> </w:t>
      </w:r>
      <w:r w:rsidR="00C94ECB" w:rsidRPr="009C477D">
        <w:t>Only data in years 2004–2023 wer</w:t>
      </w:r>
      <w:r w:rsidR="009C477D">
        <w:t xml:space="preserve">e used in this study because </w:t>
      </w:r>
      <w:r w:rsidR="00944235">
        <w:t>these data</w:t>
      </w:r>
      <w:r w:rsidR="009C477D">
        <w:t xml:space="preserve"> over-lapped with the carcass survey data.</w:t>
      </w:r>
    </w:p>
    <w:p w14:paraId="76E904AB" w14:textId="77777777" w:rsidR="00171F24" w:rsidRPr="00F353F0" w:rsidRDefault="00171F24" w:rsidP="00653279"/>
    <w:p w14:paraId="6D528E8D" w14:textId="77777777" w:rsidR="002207F5" w:rsidRPr="00F353F0" w:rsidRDefault="002207F5" w:rsidP="00653279">
      <w:pPr>
        <w:pStyle w:val="Heading2"/>
      </w:pPr>
      <w:r w:rsidRPr="00F353F0">
        <w:t>Carcass survey and data</w:t>
      </w:r>
    </w:p>
    <w:p w14:paraId="3BFA3B27" w14:textId="0730925A" w:rsidR="00D335CE" w:rsidRDefault="00EB4169" w:rsidP="006D5420">
      <w:pPr>
        <w:ind w:firstLine="720"/>
      </w:pPr>
      <w:r>
        <w:t>Salmon c</w:t>
      </w:r>
      <w:r w:rsidR="00C329F9" w:rsidRPr="00F353F0">
        <w:t xml:space="preserve">arcass surveys </w:t>
      </w:r>
      <w:r>
        <w:t>in the Sacramento River (California, USA) started in</w:t>
      </w:r>
      <w:r w:rsidR="00A77624" w:rsidRPr="00A77624">
        <w:t xml:space="preserve"> </w:t>
      </w:r>
      <w:r w:rsidR="00CA76D7">
        <w:t>1996</w:t>
      </w:r>
      <w:r w:rsidR="00944235">
        <w:t xml:space="preserve"> and are</w:t>
      </w:r>
      <w:r w:rsidR="00CF629A">
        <w:t xml:space="preserve"> </w:t>
      </w:r>
      <w:r w:rsidR="00AE6539">
        <w:t>conducted cooperatively by</w:t>
      </w:r>
      <w:r w:rsidR="00CF629A">
        <w:t xml:space="preserve"> </w:t>
      </w:r>
      <w:r w:rsidR="00CF629A" w:rsidRPr="00F353F0">
        <w:t xml:space="preserve">California Department of Fish and Wildlife, US Fish and Wildlife Service, and Pacific States Marine Fisheries Commission </w:t>
      </w:r>
      <w:r w:rsidR="00CF629A">
        <w:t xml:space="preserve">occur </w:t>
      </w:r>
      <w:r w:rsidR="00CF629A" w:rsidRPr="00F353F0">
        <w:t>between April and September</w:t>
      </w:r>
      <w:r w:rsidR="004922C7">
        <w:t xml:space="preserve"> for WRCS</w:t>
      </w:r>
      <w:r w:rsidR="00AE6539">
        <w:t>. The data are used</w:t>
      </w:r>
      <w:r w:rsidR="00CF629A" w:rsidRPr="00F353F0">
        <w:t xml:space="preserve"> </w:t>
      </w:r>
      <w:r w:rsidR="00C329F9" w:rsidRPr="00F353F0">
        <w:t xml:space="preserve">to </w:t>
      </w:r>
      <w:r w:rsidR="00AE6539">
        <w:t>assess</w:t>
      </w:r>
      <w:r w:rsidR="00C329F9" w:rsidRPr="00F353F0">
        <w:t xml:space="preserve"> </w:t>
      </w:r>
      <w:r w:rsidR="00082C99">
        <w:t xml:space="preserve">population-level biological metrics </w:t>
      </w:r>
      <w:r w:rsidR="00CE2BC1">
        <w:t xml:space="preserve">for </w:t>
      </w:r>
      <w:r w:rsidR="007C4667">
        <w:t>th</w:t>
      </w:r>
      <w:r w:rsidR="00AE6539">
        <w:t>e</w:t>
      </w:r>
      <w:r w:rsidR="007C4667">
        <w:t xml:space="preserve"> WRCS</w:t>
      </w:r>
      <w:r w:rsidR="00CE2BC1">
        <w:t xml:space="preserve"> </w:t>
      </w:r>
      <w:r w:rsidR="00082C99">
        <w:t>(e.g. male</w:t>
      </w:r>
      <w:r>
        <w:t>-</w:t>
      </w:r>
      <w:r w:rsidR="00082C99">
        <w:t>to</w:t>
      </w:r>
      <w:r>
        <w:t>-</w:t>
      </w:r>
      <w:r w:rsidR="00082C99">
        <w:t xml:space="preserve">female ratio) and as an alternative index </w:t>
      </w:r>
      <w:r w:rsidR="00CE2BC1">
        <w:t xml:space="preserve">to </w:t>
      </w:r>
      <w:r w:rsidR="00082C99">
        <w:t>redd counts</w:t>
      </w:r>
      <w:r w:rsidR="00CE2BC1">
        <w:t xml:space="preserve"> for </w:t>
      </w:r>
      <w:r w:rsidR="00944235">
        <w:t xml:space="preserve">determining the distribution of </w:t>
      </w:r>
      <w:r w:rsidR="00CE2BC1">
        <w:t xml:space="preserve">spawning </w:t>
      </w:r>
      <w:r w:rsidR="005C3B2C">
        <w:fldChar w:fldCharType="begin"/>
      </w:r>
      <w:r w:rsidR="005C3B2C">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5C3B2C">
        <w:fldChar w:fldCharType="separate"/>
      </w:r>
      <w:r w:rsidR="005C3B2C">
        <w:rPr>
          <w:noProof/>
        </w:rPr>
        <w:t>(Killam 2023)</w:t>
      </w:r>
      <w:r w:rsidR="005C3B2C">
        <w:fldChar w:fldCharType="end"/>
      </w:r>
      <w:r w:rsidR="009C477D">
        <w:t xml:space="preserve">. </w:t>
      </w:r>
      <w:r w:rsidR="003B25AD">
        <w:t>Survey</w:t>
      </w:r>
      <w:r w:rsidR="00C329F9" w:rsidRPr="00F353F0">
        <w:t xml:space="preserve"> </w:t>
      </w:r>
      <w:r w:rsidR="00E80E12" w:rsidRPr="00F353F0">
        <w:t>crew</w:t>
      </w:r>
      <w:r w:rsidR="00D335CE">
        <w:t>s</w:t>
      </w:r>
      <w:r w:rsidR="00C329F9" w:rsidRPr="00F353F0">
        <w:t xml:space="preserve"> mov</w:t>
      </w:r>
      <w:r w:rsidR="00D335CE">
        <w:t>e</w:t>
      </w:r>
      <w:r w:rsidR="00C329F9" w:rsidRPr="00F353F0">
        <w:t xml:space="preserve"> along the river </w:t>
      </w:r>
      <w:r w:rsidR="00E80E12" w:rsidRPr="00F353F0">
        <w:t xml:space="preserve">by boat </w:t>
      </w:r>
      <w:r w:rsidR="00C329F9" w:rsidRPr="00F353F0">
        <w:t>identifying and marking carcasses.</w:t>
      </w:r>
      <w:r w:rsidR="005908B1" w:rsidRPr="00F353F0">
        <w:t xml:space="preserve"> A fresh, female</w:t>
      </w:r>
      <w:r w:rsidR="00D335CE">
        <w:t>, spawne</w:t>
      </w:r>
      <w:r w:rsidR="00E71C4B">
        <w:t>d</w:t>
      </w:r>
      <w:r w:rsidR="005908B1" w:rsidRPr="00F353F0">
        <w:t xml:space="preserve"> </w:t>
      </w:r>
      <w:r w:rsidR="00D549D9" w:rsidRPr="00F353F0">
        <w:t>(</w:t>
      </w:r>
      <w:r w:rsidR="00D549D9" w:rsidRPr="00B603AC">
        <w:rPr>
          <w:i/>
        </w:rPr>
        <w:t>FFS</w:t>
      </w:r>
      <w:r w:rsidR="00D549D9" w:rsidRPr="00F353F0">
        <w:t>)</w:t>
      </w:r>
      <w:r w:rsidR="00D549D9">
        <w:t xml:space="preserve"> </w:t>
      </w:r>
      <w:r w:rsidR="00E71C4B">
        <w:t>carcass</w:t>
      </w:r>
      <w:r w:rsidR="007D2F6B" w:rsidRPr="00F353F0">
        <w:t xml:space="preserve"> </w:t>
      </w:r>
      <w:r w:rsidR="0009004E">
        <w:t>i</w:t>
      </w:r>
      <w:r w:rsidR="007D2F6B" w:rsidRPr="00F353F0">
        <w:t>s one that was</w:t>
      </w:r>
      <w:r w:rsidR="005908B1" w:rsidRPr="00F353F0">
        <w:t xml:space="preserve"> not seen in </w:t>
      </w:r>
      <w:r w:rsidR="0009004E">
        <w:t>a</w:t>
      </w:r>
      <w:r w:rsidR="0009004E" w:rsidRPr="00F353F0">
        <w:t xml:space="preserve"> </w:t>
      </w:r>
      <w:r w:rsidR="005908B1" w:rsidRPr="00F353F0">
        <w:t xml:space="preserve">previous survey </w:t>
      </w:r>
      <w:r w:rsidR="003B25AD">
        <w:t xml:space="preserve">(i.e. unmarked) </w:t>
      </w:r>
      <w:r w:rsidR="005C08D1" w:rsidRPr="00F353F0">
        <w:t xml:space="preserve">and </w:t>
      </w:r>
      <w:r w:rsidR="0022378B" w:rsidRPr="00F353F0">
        <w:t xml:space="preserve">it </w:t>
      </w:r>
      <w:r w:rsidR="0009004E">
        <w:t>is</w:t>
      </w:r>
      <w:r w:rsidR="0009004E" w:rsidRPr="00F353F0">
        <w:t xml:space="preserve"> </w:t>
      </w:r>
      <w:r w:rsidR="007D2F6B" w:rsidRPr="00F353F0">
        <w:t>associated with a new redd.</w:t>
      </w:r>
      <w:r w:rsidR="00CE2BC1">
        <w:t xml:space="preserve"> The</w:t>
      </w:r>
      <w:r w:rsidR="00C329F9" w:rsidRPr="00F353F0">
        <w:t xml:space="preserve"> survey </w:t>
      </w:r>
      <w:r w:rsidR="00944235">
        <w:t>covers</w:t>
      </w:r>
      <w:r w:rsidR="00C329F9" w:rsidRPr="00F353F0">
        <w:t xml:space="preserve"> the upper 42 km (26 mi) of the Sacramento River </w:t>
      </w:r>
      <w:r w:rsidR="00F00178" w:rsidRPr="00F353F0">
        <w:t>from Balls Ferry to</w:t>
      </w:r>
      <w:r w:rsidR="00C329F9" w:rsidRPr="00F353F0">
        <w:t xml:space="preserve"> Keswick </w:t>
      </w:r>
      <w:r w:rsidR="00BB5206" w:rsidRPr="00F353F0">
        <w:t>D</w:t>
      </w:r>
      <w:r w:rsidR="00C329F9" w:rsidRPr="00F353F0">
        <w:t>am</w:t>
      </w:r>
      <w:r w:rsidR="005F54D4">
        <w:t xml:space="preserve"> </w:t>
      </w:r>
      <w:r w:rsidR="000C2308" w:rsidRPr="00F353F0">
        <w:t>(</w:t>
      </w:r>
      <w:r w:rsidR="00ED6861" w:rsidRPr="00F353F0">
        <w:fldChar w:fldCharType="begin"/>
      </w:r>
      <w:r w:rsidR="00ED6861" w:rsidRPr="00F353F0">
        <w:instrText xml:space="preserve"> REF _Ref143262846 \h  \* MERGEFORMAT </w:instrText>
      </w:r>
      <w:r w:rsidR="00ED6861" w:rsidRPr="00F353F0">
        <w:fldChar w:fldCharType="separate"/>
      </w:r>
      <w:r w:rsidR="00416C82" w:rsidRPr="00F353F0">
        <w:t xml:space="preserve">Table </w:t>
      </w:r>
      <w:r w:rsidR="00416C82" w:rsidRPr="00F353F0">
        <w:rPr>
          <w:noProof/>
        </w:rPr>
        <w:t>1</w:t>
      </w:r>
      <w:r w:rsidR="00ED6861" w:rsidRPr="00F353F0">
        <w:fldChar w:fldCharType="end"/>
      </w:r>
      <w:r w:rsidR="009F505C">
        <w:t xml:space="preserve"> and </w:t>
      </w:r>
      <w:r w:rsidR="009F505C">
        <w:fldChar w:fldCharType="begin"/>
      </w:r>
      <w:r w:rsidR="009F505C">
        <w:instrText xml:space="preserve"> REF _Ref143262712 \h  \* MERGEFORMAT </w:instrText>
      </w:r>
      <w:r w:rsidR="009F505C">
        <w:fldChar w:fldCharType="separate"/>
      </w:r>
      <w:r w:rsidR="009F505C" w:rsidRPr="009F505C">
        <w:rPr>
          <w:bCs/>
        </w:rPr>
        <w:t xml:space="preserve">Fig. </w:t>
      </w:r>
      <w:r w:rsidR="009F505C" w:rsidRPr="009F505C">
        <w:rPr>
          <w:bCs/>
          <w:noProof/>
        </w:rPr>
        <w:t>1</w:t>
      </w:r>
      <w:r w:rsidR="009F505C">
        <w:fldChar w:fldCharType="end"/>
      </w:r>
      <w:r w:rsidR="000C2308" w:rsidRPr="00F353F0">
        <w:t>)</w:t>
      </w:r>
      <w:r w:rsidR="00C329F9" w:rsidRPr="00F353F0">
        <w:t xml:space="preserve">. </w:t>
      </w:r>
      <w:r w:rsidR="00083257" w:rsidRPr="00083257">
        <w:t xml:space="preserve">The four reaches of the </w:t>
      </w:r>
      <w:r w:rsidR="00083257">
        <w:t>carcass</w:t>
      </w:r>
      <w:r w:rsidR="00083257" w:rsidRPr="00083257">
        <w:t xml:space="preserve"> survey cover the same extent as the </w:t>
      </w:r>
      <w:r w:rsidR="00803860">
        <w:t xml:space="preserve">upper four reaches of the </w:t>
      </w:r>
      <w:r w:rsidR="00083257">
        <w:t>aerial</w:t>
      </w:r>
      <w:r w:rsidR="00083257" w:rsidRPr="00083257">
        <w:t xml:space="preserve"> survey, but the </w:t>
      </w:r>
      <w:commentRangeStart w:id="2"/>
      <w:r w:rsidR="00083257" w:rsidRPr="00083257">
        <w:t xml:space="preserve">division point </w:t>
      </w:r>
      <w:commentRangeEnd w:id="2"/>
      <w:r w:rsidR="00803860">
        <w:rPr>
          <w:rStyle w:val="CommentReference"/>
        </w:rPr>
        <w:commentReference w:id="2"/>
      </w:r>
      <w:r w:rsidR="00083257" w:rsidRPr="00083257">
        <w:t xml:space="preserve">between reach 3 and reach 4 in the </w:t>
      </w:r>
      <w:r w:rsidR="00803860">
        <w:t xml:space="preserve">carcass survey is </w:t>
      </w:r>
      <w:r w:rsidR="00083257">
        <w:t xml:space="preserve">9 km </w:t>
      </w:r>
      <w:r w:rsidR="00803860">
        <w:t>up</w:t>
      </w:r>
      <w:r w:rsidR="00083257">
        <w:t xml:space="preserve">stream of the </w:t>
      </w:r>
      <w:r w:rsidR="00803860">
        <w:t xml:space="preserve">aerial </w:t>
      </w:r>
      <w:r w:rsidR="00083257">
        <w:t>survey division point</w:t>
      </w:r>
      <w:r w:rsidR="00083257" w:rsidRPr="00083257">
        <w:t>.</w:t>
      </w:r>
      <w:r w:rsidR="008C5D13">
        <w:t xml:space="preserve">   </w:t>
      </w:r>
      <w:r w:rsidR="000C2308" w:rsidRPr="00F353F0">
        <w:t xml:space="preserve">Each </w:t>
      </w:r>
      <w:r w:rsidR="00CE2BC1">
        <w:t xml:space="preserve">of the four reaches </w:t>
      </w:r>
      <w:r w:rsidR="002E2D36">
        <w:t xml:space="preserve">are </w:t>
      </w:r>
      <w:r w:rsidR="000C2308" w:rsidRPr="00F353F0">
        <w:t>sampled 2 or 3 ti</w:t>
      </w:r>
      <w:r w:rsidR="00E117BB">
        <w:t>mes per week through the season</w:t>
      </w:r>
      <w:r w:rsidR="00894423">
        <w:t>.</w:t>
      </w:r>
      <w:r w:rsidR="005C1AC3">
        <w:t xml:space="preserve"> </w:t>
      </w:r>
      <w:r w:rsidR="00455C3A">
        <w:t>D</w:t>
      </w:r>
      <w:r w:rsidR="00C94ECB" w:rsidRPr="009C477D">
        <w:t xml:space="preserve">ata </w:t>
      </w:r>
      <w:r w:rsidR="00455C3A">
        <w:t xml:space="preserve">from </w:t>
      </w:r>
      <w:r w:rsidR="00C94ECB" w:rsidRPr="009C477D">
        <w:t>2004–2023 were used in this study becaus</w:t>
      </w:r>
      <w:r w:rsidR="009C477D">
        <w:t>e the reach designations</w:t>
      </w:r>
      <w:r w:rsidR="00646B82">
        <w:t xml:space="preserve"> used with drift fractions</w:t>
      </w:r>
      <w:r w:rsidR="009C477D">
        <w:t xml:space="preserve"> have been consistent</w:t>
      </w:r>
      <w:r w:rsidR="005F1313">
        <w:t xml:space="preserve"> over this 20 year period</w:t>
      </w:r>
      <w:r w:rsidR="009C477D">
        <w:t xml:space="preserve">. </w:t>
      </w:r>
      <w:r w:rsidR="00C94ECB" w:rsidRPr="009C477D">
        <w:t xml:space="preserve"> </w:t>
      </w:r>
    </w:p>
    <w:p w14:paraId="403097DE" w14:textId="77777777" w:rsidR="00850CCE" w:rsidRPr="00F353F0" w:rsidRDefault="00850CCE" w:rsidP="00653279">
      <w:pPr>
        <w:pStyle w:val="Heading2"/>
      </w:pPr>
      <w:r w:rsidRPr="00F353F0">
        <w:t>Model</w:t>
      </w:r>
    </w:p>
    <w:p w14:paraId="6E623FA8" w14:textId="4B8262A9" w:rsidR="00E45EC9" w:rsidRDefault="006D5420" w:rsidP="006D5420">
      <w:pPr>
        <w:ind w:firstLine="720"/>
      </w:pPr>
      <w:r>
        <w:t xml:space="preserve">A model was developed to </w:t>
      </w:r>
      <w:r w:rsidR="008B3992">
        <w:t>estimate</w:t>
      </w:r>
      <w:r>
        <w:t xml:space="preserve"> t</w:t>
      </w:r>
      <w:r w:rsidR="00850CCE" w:rsidRPr="00F353F0">
        <w:t xml:space="preserve">he </w:t>
      </w:r>
      <w:r w:rsidR="008B3992">
        <w:t>count</w:t>
      </w:r>
      <w:r w:rsidR="00850CCE" w:rsidRPr="00F353F0">
        <w:t>, location, and timing of redds from the carcass survey data</w:t>
      </w:r>
      <w:r w:rsidR="00BB5206" w:rsidRPr="00F353F0">
        <w:t xml:space="preserve">. </w:t>
      </w:r>
      <w:r w:rsidR="005908B1" w:rsidRPr="00F353F0">
        <w:t>Because carcasses drift downstream,</w:t>
      </w:r>
      <w:r w:rsidR="00C329F9" w:rsidRPr="00F353F0">
        <w:t xml:space="preserve"> the location of </w:t>
      </w:r>
      <w:r w:rsidR="003B25AD">
        <w:t xml:space="preserve">a </w:t>
      </w:r>
      <w:r w:rsidR="003B25AD" w:rsidRPr="00B603AC">
        <w:rPr>
          <w:i/>
        </w:rPr>
        <w:t>FFS</w:t>
      </w:r>
      <w:r w:rsidR="00BA08E9">
        <w:t xml:space="preserve"> carcass </w:t>
      </w:r>
      <w:r w:rsidR="00944235">
        <w:t>is</w:t>
      </w:r>
      <w:r w:rsidR="00C329F9" w:rsidRPr="00F353F0">
        <w:t xml:space="preserve"> not the location of the redd</w:t>
      </w:r>
      <w:r w:rsidR="005F54D4">
        <w:t>, and the carcass</w:t>
      </w:r>
      <w:r w:rsidR="00BA08E9">
        <w:t xml:space="preserve"> data </w:t>
      </w:r>
      <w:r w:rsidR="00944235">
        <w:t>are</w:t>
      </w:r>
      <w:r w:rsidR="00C329F9" w:rsidRPr="00F353F0">
        <w:t xml:space="preserve"> </w:t>
      </w:r>
      <w:r w:rsidR="00E117BB">
        <w:t>adjusted</w:t>
      </w:r>
      <w:r w:rsidR="00C329F9" w:rsidRPr="00F353F0">
        <w:t xml:space="preserve"> </w:t>
      </w:r>
      <w:r w:rsidR="003B25AD">
        <w:t xml:space="preserve">to </w:t>
      </w:r>
      <w:r w:rsidR="007C4667">
        <w:t>obtain</w:t>
      </w:r>
      <w:r w:rsidR="003B25AD">
        <w:t xml:space="preserve"> the timing and </w:t>
      </w:r>
      <w:r w:rsidR="005908B1" w:rsidRPr="00F353F0">
        <w:t xml:space="preserve">location of </w:t>
      </w:r>
      <w:r w:rsidR="00E117BB">
        <w:t xml:space="preserve">each </w:t>
      </w:r>
      <w:r w:rsidR="005908B1" w:rsidRPr="00F353F0">
        <w:t>redd</w:t>
      </w:r>
      <w:r w:rsidR="003B25AD">
        <w:t xml:space="preserve"> attributed to each carcass</w:t>
      </w:r>
      <w:r w:rsidR="005908B1" w:rsidRPr="00F353F0">
        <w:t xml:space="preserve">. </w:t>
      </w:r>
      <w:r w:rsidR="007D2F6B" w:rsidRPr="00F353F0">
        <w:t xml:space="preserve">The drift </w:t>
      </w:r>
      <w:r w:rsidR="000E09C9">
        <w:t>proportions</w:t>
      </w:r>
      <w:r w:rsidR="007D2F6B" w:rsidRPr="00F353F0">
        <w:t xml:space="preserve"> of </w:t>
      </w:r>
      <w:r w:rsidR="007D2F6B" w:rsidRPr="00B603AC">
        <w:rPr>
          <w:i/>
        </w:rPr>
        <w:t>FFS</w:t>
      </w:r>
      <w:r w:rsidR="007D2F6B" w:rsidRPr="00F353F0">
        <w:t xml:space="preserve"> </w:t>
      </w:r>
      <w:r w:rsidR="006215AC">
        <w:t>are</w:t>
      </w:r>
      <w:r w:rsidR="007D2F6B" w:rsidRPr="00F353F0">
        <w:t xml:space="preserve"> based on the recovery reach of marked carcasses relative to the reach where the</w:t>
      </w:r>
      <w:r w:rsidR="00BB5206" w:rsidRPr="00F353F0">
        <w:t>y</w:t>
      </w:r>
      <w:r w:rsidR="007D2F6B" w:rsidRPr="00F353F0">
        <w:t xml:space="preserve"> were first detected and marked. The </w:t>
      </w:r>
      <w:r w:rsidR="000E09C9">
        <w:t>proportion</w:t>
      </w:r>
      <w:r w:rsidR="00BA08E9">
        <w:t xml:space="preserve"> </w:t>
      </w:r>
      <w:r w:rsidR="006215AC">
        <w:t>is</w:t>
      </w:r>
      <w:r w:rsidR="007D2F6B" w:rsidRPr="00F353F0">
        <w:t xml:space="preserve"> used to </w:t>
      </w:r>
      <w:r w:rsidR="00547CE9">
        <w:t>adjust</w:t>
      </w:r>
      <w:r w:rsidR="007D2F6B" w:rsidRPr="00F353F0">
        <w:t xml:space="preserve"> the </w:t>
      </w:r>
      <w:r w:rsidR="008B3992">
        <w:t>counts</w:t>
      </w:r>
      <w:r w:rsidR="008B3992" w:rsidRPr="00F353F0">
        <w:t xml:space="preserve"> </w:t>
      </w:r>
      <w:r w:rsidR="007D2F6B" w:rsidRPr="00F353F0">
        <w:t>allocated</w:t>
      </w:r>
      <w:r w:rsidR="00417A4C">
        <w:t xml:space="preserve"> to each reach</w:t>
      </w:r>
      <w:r w:rsidR="00BB5206" w:rsidRPr="00F353F0">
        <w:t>. T</w:t>
      </w:r>
      <w:r w:rsidR="005403DD">
        <w:t xml:space="preserve">he multi-year, </w:t>
      </w:r>
      <w:r w:rsidR="007D2F6B" w:rsidRPr="00F353F0">
        <w:t xml:space="preserve">mean drift </w:t>
      </w:r>
      <w:r w:rsidR="000E09C9">
        <w:t>proportions</w:t>
      </w:r>
      <w:r w:rsidR="007D2F6B" w:rsidRPr="00F353F0">
        <w:t xml:space="preserve"> (</w:t>
      </w:r>
      <w:r w:rsidR="00ED6861" w:rsidRPr="00F353F0">
        <w:fldChar w:fldCharType="begin"/>
      </w:r>
      <w:r w:rsidR="00ED6861" w:rsidRPr="00F353F0">
        <w:instrText xml:space="preserve"> REF _Ref143262768 \h  \* MERGEFORMAT </w:instrText>
      </w:r>
      <w:r w:rsidR="00ED6861" w:rsidRPr="00F353F0">
        <w:fldChar w:fldCharType="separate"/>
      </w:r>
      <w:r w:rsidR="00416C82" w:rsidRPr="00F353F0">
        <w:t xml:space="preserve">Table </w:t>
      </w:r>
      <w:r w:rsidR="00416C82" w:rsidRPr="00F353F0">
        <w:rPr>
          <w:noProof/>
        </w:rPr>
        <w:t>2</w:t>
      </w:r>
      <w:r w:rsidR="00ED6861" w:rsidRPr="00F353F0">
        <w:fldChar w:fldCharType="end"/>
      </w:r>
      <w:r w:rsidR="007D2F6B" w:rsidRPr="00F353F0">
        <w:t>)</w:t>
      </w:r>
      <w:r w:rsidR="005E1190" w:rsidRPr="00F353F0">
        <w:t xml:space="preserve"> </w:t>
      </w:r>
      <w:r w:rsidR="006215AC">
        <w:t>are</w:t>
      </w:r>
      <w:r w:rsidR="00547CE9">
        <w:t xml:space="preserve"> based on 10 years (</w:t>
      </w:r>
      <w:commentRangeStart w:id="3"/>
      <w:commentRangeStart w:id="4"/>
      <w:r w:rsidR="00547CE9">
        <w:t>2012</w:t>
      </w:r>
      <w:r w:rsidR="00877472" w:rsidRPr="00F353F0">
        <w:t>–</w:t>
      </w:r>
      <w:r w:rsidR="00547CE9">
        <w:t>2021</w:t>
      </w:r>
      <w:commentRangeEnd w:id="3"/>
      <w:r w:rsidR="003B334C">
        <w:rPr>
          <w:rStyle w:val="CommentReference"/>
        </w:rPr>
        <w:commentReference w:id="3"/>
      </w:r>
      <w:commentRangeEnd w:id="4"/>
      <w:r w:rsidR="00FB2129">
        <w:rPr>
          <w:rStyle w:val="CommentReference"/>
        </w:rPr>
        <w:commentReference w:id="4"/>
      </w:r>
      <w:r w:rsidR="00547CE9">
        <w:t xml:space="preserve">) of mark-recapture tagging of </w:t>
      </w:r>
      <w:r w:rsidR="00547CE9" w:rsidRPr="00AE6539">
        <w:rPr>
          <w:i/>
        </w:rPr>
        <w:t>FFS</w:t>
      </w:r>
      <w:r w:rsidR="007D2F6B" w:rsidRPr="00F353F0">
        <w:t>. For example, of the carcasses tagged in Reach 1, 11.8% drift</w:t>
      </w:r>
      <w:r w:rsidR="006215AC">
        <w:t>ed</w:t>
      </w:r>
      <w:r w:rsidR="00BA08E9">
        <w:t xml:space="preserve"> downstream and we</w:t>
      </w:r>
      <w:r w:rsidR="007D2F6B" w:rsidRPr="00F353F0">
        <w:t xml:space="preserve">re recovered in </w:t>
      </w:r>
      <w:r w:rsidR="007D2F6B" w:rsidRPr="00F353F0">
        <w:lastRenderedPageBreak/>
        <w:t>Reach 2, and 1.2% drift</w:t>
      </w:r>
      <w:r w:rsidR="00BB5206" w:rsidRPr="00F353F0">
        <w:t>ed</w:t>
      </w:r>
      <w:r w:rsidR="007D2F6B" w:rsidRPr="00F353F0">
        <w:t xml:space="preserve"> downstream and </w:t>
      </w:r>
      <w:r w:rsidR="00BB5206" w:rsidRPr="00F353F0">
        <w:t xml:space="preserve">were </w:t>
      </w:r>
      <w:r w:rsidR="007D2F6B" w:rsidRPr="00F353F0">
        <w:t xml:space="preserve">recovered in Reach 3. </w:t>
      </w:r>
      <w:r w:rsidR="00074955" w:rsidRPr="00F353F0">
        <w:t xml:space="preserve">The </w:t>
      </w:r>
      <w:r w:rsidR="00074955">
        <w:t xml:space="preserve">final </w:t>
      </w:r>
      <w:r w:rsidR="00BA08E9">
        <w:t xml:space="preserve">distribution </w:t>
      </w:r>
      <w:r w:rsidR="005F1313">
        <w:t xml:space="preserve"> and estimated </w:t>
      </w:r>
      <w:r w:rsidR="006215AC">
        <w:t>redd count</w:t>
      </w:r>
      <w:r w:rsidR="00BA08E9">
        <w:t xml:space="preserve"> </w:t>
      </w:r>
      <w:r w:rsidR="005F1313">
        <w:t>is</w:t>
      </w:r>
      <w:r w:rsidR="00074955" w:rsidRPr="00F353F0">
        <w:t xml:space="preserve"> determined </w:t>
      </w:r>
      <w:r w:rsidR="00CE2BC1">
        <w:t xml:space="preserve">in </w:t>
      </w:r>
      <w:r>
        <w:t>five</w:t>
      </w:r>
      <w:r w:rsidR="00CE2BC1">
        <w:t xml:space="preserve"> steps</w:t>
      </w:r>
      <w:r w:rsidR="00CE2BC1" w:rsidRPr="00F353F0">
        <w:t xml:space="preserve"> </w:t>
      </w:r>
      <w:r w:rsidR="00074955" w:rsidRPr="00F353F0">
        <w:t xml:space="preserve">with </w:t>
      </w:r>
      <w:r w:rsidR="00074955">
        <w:t>adjustments to the carcass-survey-based data using the drift proportions.</w:t>
      </w:r>
      <w:r w:rsidR="004435E5">
        <w:t xml:space="preserve"> </w:t>
      </w:r>
    </w:p>
    <w:p w14:paraId="0D4306AA" w14:textId="77777777" w:rsidR="007D7575" w:rsidRPr="00F353F0" w:rsidRDefault="007D7575" w:rsidP="00653279"/>
    <w:p w14:paraId="418BA6DE" w14:textId="32600678" w:rsidR="00C329F9" w:rsidRPr="00F353F0" w:rsidRDefault="00C329F9" w:rsidP="00653279">
      <w:r w:rsidRPr="00F353F0">
        <w:rPr>
          <w:b/>
        </w:rPr>
        <w:t>Step 1</w:t>
      </w:r>
      <w:r w:rsidR="007A4472">
        <w:rPr>
          <w:b/>
        </w:rPr>
        <w:t>.</w:t>
      </w:r>
      <w:r w:rsidR="005908B1" w:rsidRPr="00F353F0">
        <w:rPr>
          <w:b/>
        </w:rPr>
        <w:t xml:space="preserve"> </w:t>
      </w:r>
      <w:r w:rsidR="007A4472">
        <w:rPr>
          <w:b/>
        </w:rPr>
        <w:t>I</w:t>
      </w:r>
      <w:r w:rsidR="005908B1" w:rsidRPr="00F353F0">
        <w:rPr>
          <w:b/>
        </w:rPr>
        <w:t>nitial counts per reach</w:t>
      </w:r>
      <w:r w:rsidRPr="00F353F0">
        <w:t xml:space="preserve">: The </w:t>
      </w:r>
      <w:r w:rsidR="007D2F6B" w:rsidRPr="00B603AC">
        <w:rPr>
          <w:i/>
        </w:rPr>
        <w:t>FFS</w:t>
      </w:r>
      <w:r w:rsidRPr="00F353F0">
        <w:t xml:space="preserve"> </w:t>
      </w:r>
      <w:r w:rsidR="00AE6539">
        <w:t>in each</w:t>
      </w:r>
      <w:r w:rsidR="00BA08E9">
        <w:t xml:space="preserve"> reach </w:t>
      </w:r>
      <w:r w:rsidR="00AE6539" w:rsidRPr="00AE6539">
        <w:rPr>
          <w:i/>
        </w:rPr>
        <w:t>R</w:t>
      </w:r>
      <w:r w:rsidR="00AE6539">
        <w:t xml:space="preserve"> </w:t>
      </w:r>
      <w:r w:rsidR="005F1313">
        <w:t>are</w:t>
      </w:r>
      <w:r w:rsidRPr="00F353F0">
        <w:t xml:space="preserve"> counted on</w:t>
      </w:r>
      <w:r w:rsidR="00646B82">
        <w:softHyphen/>
      </w:r>
      <w:r w:rsidRPr="00F353F0">
        <w:t xml:space="preserve"> each survey day and </w:t>
      </w:r>
      <w:r w:rsidR="007D2F6B" w:rsidRPr="00F353F0">
        <w:t xml:space="preserve">one </w:t>
      </w:r>
      <w:r w:rsidR="00BA08E9">
        <w:t xml:space="preserve">redd </w:t>
      </w:r>
      <w:r w:rsidR="005F1313">
        <w:t>is</w:t>
      </w:r>
      <w:r w:rsidRPr="00F353F0">
        <w:t xml:space="preserve"> attributed to each </w:t>
      </w:r>
      <w:r w:rsidRPr="00B603AC">
        <w:rPr>
          <w:i/>
        </w:rPr>
        <w:t>FFS</w:t>
      </w:r>
      <w:r w:rsidRPr="00F353F0">
        <w:t>.</w:t>
      </w:r>
    </w:p>
    <w:p w14:paraId="13AB1555" w14:textId="0B49391B" w:rsidR="002B0933" w:rsidRPr="00F353F0" w:rsidRDefault="00C329F9" w:rsidP="00653279">
      <w:r w:rsidRPr="00F353F0">
        <w:rPr>
          <w:b/>
        </w:rPr>
        <w:t>Step 2</w:t>
      </w:r>
      <w:r w:rsidR="007A4472">
        <w:rPr>
          <w:b/>
        </w:rPr>
        <w:t>.</w:t>
      </w:r>
      <w:r w:rsidR="007D2F6B" w:rsidRPr="00F353F0">
        <w:rPr>
          <w:b/>
        </w:rPr>
        <w:t xml:space="preserve"> </w:t>
      </w:r>
      <w:r w:rsidR="007A4472">
        <w:rPr>
          <w:b/>
        </w:rPr>
        <w:t>D</w:t>
      </w:r>
      <w:r w:rsidR="00DD03E0" w:rsidRPr="00F353F0">
        <w:rPr>
          <w:b/>
        </w:rPr>
        <w:t>rift-corrected counts per reach</w:t>
      </w:r>
      <w:r w:rsidR="00FC4CDF">
        <w:t xml:space="preserve">: </w:t>
      </w:r>
      <w:r w:rsidR="00FC4CDF" w:rsidRPr="00B603AC">
        <w:rPr>
          <w:i/>
        </w:rPr>
        <w:t>FFS</w:t>
      </w:r>
      <w:r w:rsidR="00FC4CDF">
        <w:t xml:space="preserve"> per reach </w:t>
      </w:r>
      <w:r w:rsidR="005F1313">
        <w:t>are</w:t>
      </w:r>
      <w:r w:rsidRPr="00F353F0">
        <w:t xml:space="preserve"> </w:t>
      </w:r>
      <w:r w:rsidR="005D07F9">
        <w:t>adjusted</w:t>
      </w:r>
      <w:r w:rsidRPr="00F353F0">
        <w:t xml:space="preserve"> </w:t>
      </w:r>
      <w:r w:rsidR="008A52E9">
        <w:t xml:space="preserve">by </w:t>
      </w:r>
      <w:r w:rsidRPr="00F353F0">
        <w:t xml:space="preserve">the </w:t>
      </w:r>
      <w:r w:rsidR="008A52E9">
        <w:t>observed</w:t>
      </w:r>
      <w:r w:rsidR="008A52E9" w:rsidRPr="00F353F0">
        <w:t xml:space="preserve"> </w:t>
      </w:r>
      <w:r w:rsidRPr="00F353F0">
        <w:t>downstream bias in carcass locations relative to redd locations</w:t>
      </w:r>
      <w:r w:rsidR="00085ABE">
        <w:t xml:space="preserve"> </w:t>
      </w:r>
      <w:r w:rsidR="008A52E9">
        <w:t>(</w:t>
      </w:r>
      <w:r w:rsidR="00085ABE">
        <w:fldChar w:fldCharType="begin"/>
      </w:r>
      <w:r w:rsidR="00085ABE">
        <w:instrText xml:space="preserve"> REF _Ref143262768 \h </w:instrText>
      </w:r>
      <w:r w:rsidR="00085ABE">
        <w:fldChar w:fldCharType="separate"/>
      </w:r>
      <w:r w:rsidR="00085ABE" w:rsidRPr="00417A4C">
        <w:rPr>
          <w:bCs/>
        </w:rPr>
        <w:t xml:space="preserve">Table </w:t>
      </w:r>
      <w:r w:rsidR="00085ABE" w:rsidRPr="00417A4C">
        <w:rPr>
          <w:bCs/>
          <w:noProof/>
        </w:rPr>
        <w:t>2</w:t>
      </w:r>
      <w:r w:rsidR="00085ABE">
        <w:fldChar w:fldCharType="end"/>
      </w:r>
      <w:r w:rsidR="008A52E9">
        <w:t>)</w:t>
      </w:r>
      <w:r w:rsidR="007B1DEF">
        <w:t xml:space="preserve">. </w:t>
      </w:r>
      <w:r w:rsidR="007D2F6B" w:rsidRPr="00F353F0">
        <w:t>T</w:t>
      </w:r>
      <w:r w:rsidRPr="00F353F0">
        <w:t xml:space="preserve">he </w:t>
      </w:r>
      <w:r w:rsidR="005D07F9">
        <w:t>preliminary adjusted</w:t>
      </w:r>
      <w:r w:rsidRPr="00F353F0">
        <w:t xml:space="preserve"> </w:t>
      </w:r>
      <w:r w:rsidR="008B3992">
        <w:t>counts</w:t>
      </w:r>
      <w:r w:rsidR="008B3992" w:rsidRPr="00F353F0">
        <w:t xml:space="preserve"> </w:t>
      </w:r>
      <w:r w:rsidRPr="00F353F0">
        <w:t>of spawners in each reach</w:t>
      </w:r>
      <w:r w:rsidR="008A52E9">
        <w:t xml:space="preserve"> </w:t>
      </w:r>
      <w:r w:rsidR="008A52E9" w:rsidRPr="00AE6539">
        <w:rPr>
          <w:i/>
        </w:rPr>
        <w:t>R</w:t>
      </w:r>
      <w:r w:rsidRPr="00F353F0">
        <w:t xml:space="preserve"> </w:t>
      </w:r>
      <w:r w:rsidR="00A21908">
        <w:t>(</w:t>
      </w:r>
      <w:r w:rsidR="00A21908" w:rsidRPr="005D07F9">
        <w:rPr>
          <w:noProof/>
          <w:position w:val="-12"/>
        </w:rPr>
        <w:object w:dxaOrig="300" w:dyaOrig="400" w14:anchorId="00D09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alt="" style="width:14.9pt;height:20pt;mso-width-percent:0;mso-height-percent:0;mso-width-percent:0;mso-height-percent:0" o:ole="">
            <v:imagedata r:id="rId11" o:title=""/>
          </v:shape>
          <o:OLEObject Type="Embed" ProgID="Equation.DSMT4" ShapeID="_x0000_i1109" DrawAspect="Content" ObjectID="_1797147774" r:id="rId12"/>
        </w:object>
      </w:r>
      <w:r w:rsidR="00A21908">
        <w:rPr>
          <w:noProof/>
        </w:rPr>
        <w:t>)</w:t>
      </w:r>
      <w:r w:rsidR="00A21908">
        <w:t xml:space="preserve"> </w:t>
      </w:r>
      <w:r w:rsidR="005F1313">
        <w:t>is</w:t>
      </w:r>
      <w:r w:rsidRPr="00F353F0">
        <w:t xml:space="preserve"> computed sequentially from upstream to downstream</w:t>
      </w:r>
      <w:r w:rsidR="007D2F6B" w:rsidRPr="00F353F0">
        <w:t xml:space="preserve"> using the drift </w:t>
      </w:r>
      <w:r w:rsidR="00085ABE">
        <w:t>proportions</w:t>
      </w:r>
      <w:r w:rsidR="007D2F6B" w:rsidRPr="00F353F0">
        <w:t xml:space="preserve"> (</w:t>
      </w:r>
      <w:r w:rsidR="00BA3CF4" w:rsidRPr="00AF2D6E">
        <w:rPr>
          <w:noProof/>
          <w:position w:val="-14"/>
        </w:rPr>
        <w:object w:dxaOrig="540" w:dyaOrig="380" w14:anchorId="7B845079">
          <v:shape id="_x0000_i1110" type="#_x0000_t75" alt="" style="width:28.35pt;height:20pt;mso-width-percent:0;mso-height-percent:0;mso-width-percent:0;mso-height-percent:0" o:ole="">
            <v:imagedata r:id="rId13" o:title=""/>
          </v:shape>
          <o:OLEObject Type="Embed" ProgID="Equation.DSMT4" ShapeID="_x0000_i1110" DrawAspect="Content" ObjectID="_1797147775" r:id="rId14"/>
        </w:object>
      </w:r>
      <w:r w:rsidR="007D2F6B" w:rsidRPr="00F353F0">
        <w:t>) and counts</w:t>
      </w:r>
      <w:r w:rsidR="00FA26F1">
        <w:t xml:space="preserve"> of </w:t>
      </w:r>
      <w:r w:rsidR="00FA26F1" w:rsidRPr="00B603AC">
        <w:rPr>
          <w:i/>
        </w:rPr>
        <w:t>FFS</w:t>
      </w:r>
      <w:r w:rsidR="00FA26F1">
        <w:t xml:space="preserve"> in each reach (</w:t>
      </w:r>
      <w:r w:rsidR="00FA26F1" w:rsidRPr="00B603AC">
        <w:rPr>
          <w:i/>
        </w:rPr>
        <w:t>FFS</w:t>
      </w:r>
      <w:r w:rsidR="00FA26F1" w:rsidRPr="00B603AC">
        <w:rPr>
          <w:i/>
          <w:vertAlign w:val="subscript"/>
        </w:rPr>
        <w:t>R</w:t>
      </w:r>
      <w:r w:rsidR="00FA26F1">
        <w:t>)</w:t>
      </w:r>
      <w:r w:rsidR="00085ABE">
        <w:t xml:space="preserve">. </w:t>
      </w:r>
    </w:p>
    <w:p w14:paraId="6E002818" w14:textId="29FE1961" w:rsidR="00C329F9" w:rsidRPr="00F353F0" w:rsidRDefault="00B547DE" w:rsidP="006758C8">
      <w:pPr>
        <w:pStyle w:val="Caption"/>
        <w:tabs>
          <w:tab w:val="left" w:pos="2880"/>
          <w:tab w:val="left" w:pos="7200"/>
        </w:tabs>
      </w:pPr>
      <w:r w:rsidRPr="00F353F0">
        <w:rPr>
          <w:noProof/>
        </w:rPr>
        <w:tab/>
      </w:r>
      <w:r w:rsidR="006B1005" w:rsidRPr="006B1005">
        <w:rPr>
          <w:noProof/>
          <w:position w:val="-32"/>
        </w:rPr>
        <w:object w:dxaOrig="2340" w:dyaOrig="700" w14:anchorId="64105341">
          <v:shape id="_x0000_i1111" type="#_x0000_t75" alt="" style="width:115.65pt;height:35.25pt" o:ole="">
            <v:imagedata r:id="rId15" o:title=""/>
          </v:shape>
          <o:OLEObject Type="Embed" ProgID="Equation.DSMT4" ShapeID="_x0000_i1111" DrawAspect="Content" ObjectID="_1797147776" r:id="rId16"/>
        </w:object>
      </w:r>
      <w:r w:rsidR="00BB5206" w:rsidRPr="00F353F0">
        <w:rPr>
          <w:noProof/>
        </w:rPr>
        <w:tab/>
      </w:r>
      <w:r w:rsidR="002B0933" w:rsidRPr="00F353F0">
        <w:rPr>
          <w:noProof/>
        </w:rPr>
        <w:t>(</w:t>
      </w:r>
      <w:r w:rsidR="00A135D1">
        <w:rPr>
          <w:noProof/>
        </w:rPr>
        <w:t xml:space="preserve">Eq. </w:t>
      </w:r>
      <w:r w:rsidR="00BB5206" w:rsidRPr="00F353F0">
        <w:rPr>
          <w:noProof/>
        </w:rPr>
        <w:fldChar w:fldCharType="begin"/>
      </w:r>
      <w:r w:rsidR="00BB5206" w:rsidRPr="00F353F0">
        <w:rPr>
          <w:noProof/>
        </w:rPr>
        <w:instrText xml:space="preserve"> SEQ Eq. \* ARABIC </w:instrText>
      </w:r>
      <w:r w:rsidR="00BB5206" w:rsidRPr="00F353F0">
        <w:rPr>
          <w:noProof/>
        </w:rPr>
        <w:fldChar w:fldCharType="separate"/>
      </w:r>
      <w:r w:rsidR="00416C82" w:rsidRPr="00F353F0">
        <w:rPr>
          <w:noProof/>
        </w:rPr>
        <w:t>1</w:t>
      </w:r>
      <w:r w:rsidR="00BB5206" w:rsidRPr="00F353F0">
        <w:rPr>
          <w:noProof/>
        </w:rPr>
        <w:fldChar w:fldCharType="end"/>
      </w:r>
      <w:r w:rsidR="00BB5206" w:rsidRPr="00F353F0">
        <w:rPr>
          <w:noProof/>
        </w:rPr>
        <w:t>)</w:t>
      </w:r>
    </w:p>
    <w:p w14:paraId="170F0E31" w14:textId="77F74544" w:rsidR="00C329F9" w:rsidRPr="00F353F0" w:rsidRDefault="00B547DE" w:rsidP="006758C8">
      <w:pPr>
        <w:tabs>
          <w:tab w:val="left" w:pos="2880"/>
          <w:tab w:val="left" w:pos="7200"/>
        </w:tabs>
      </w:pPr>
      <w:r w:rsidRPr="00F353F0">
        <w:rPr>
          <w:noProof/>
        </w:rPr>
        <w:tab/>
      </w:r>
      <w:r w:rsidR="006B1005" w:rsidRPr="006B1005">
        <w:rPr>
          <w:noProof/>
          <w:position w:val="-32"/>
        </w:rPr>
        <w:object w:dxaOrig="1980" w:dyaOrig="720" w14:anchorId="6B575E6F">
          <v:shape id="_x0000_i1112" type="#_x0000_t75" alt="" style="width:100.35pt;height:36.35pt" o:ole="">
            <v:imagedata r:id="rId17" o:title=""/>
          </v:shape>
          <o:OLEObject Type="Embed" ProgID="Equation.DSMT4" ShapeID="_x0000_i1112" DrawAspect="Content" ObjectID="_1797147777" r:id="rId18"/>
        </w:object>
      </w:r>
      <w:r w:rsidR="00AB4DD2" w:rsidRPr="00F353F0">
        <w:rPr>
          <w:noProof/>
        </w:rPr>
        <w:tab/>
        <w:t>(</w:t>
      </w:r>
      <w:r w:rsidR="00A135D1">
        <w:rPr>
          <w:noProof/>
        </w:rPr>
        <w:t xml:space="preserve">Eq.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2</w:t>
      </w:r>
      <w:r w:rsidR="00AB4DD2" w:rsidRPr="00F353F0">
        <w:rPr>
          <w:noProof/>
        </w:rPr>
        <w:fldChar w:fldCharType="end"/>
      </w:r>
      <w:r w:rsidR="00AB4DD2" w:rsidRPr="00F353F0">
        <w:rPr>
          <w:noProof/>
        </w:rPr>
        <w:t>)</w:t>
      </w:r>
    </w:p>
    <w:p w14:paraId="37A02FD0" w14:textId="39405808" w:rsidR="00C329F9" w:rsidRPr="00F353F0" w:rsidRDefault="00B547DE" w:rsidP="006758C8">
      <w:pPr>
        <w:tabs>
          <w:tab w:val="left" w:pos="2880"/>
          <w:tab w:val="left" w:pos="7200"/>
        </w:tabs>
      </w:pPr>
      <w:r w:rsidRPr="00F353F0">
        <w:rPr>
          <w:noProof/>
        </w:rPr>
        <w:tab/>
      </w:r>
      <w:r w:rsidR="006B1005" w:rsidRPr="006B1005">
        <w:rPr>
          <w:noProof/>
          <w:position w:val="-32"/>
        </w:rPr>
        <w:object w:dxaOrig="2700" w:dyaOrig="720" w14:anchorId="75DAD870">
          <v:shape id="_x0000_i1113" type="#_x0000_t75" alt="" style="width:136.35pt;height:36.35pt" o:ole="">
            <v:imagedata r:id="rId19" o:title=""/>
          </v:shape>
          <o:OLEObject Type="Embed" ProgID="Equation.DSMT4" ShapeID="_x0000_i1113" DrawAspect="Content" ObjectID="_1797147778" r:id="rId20"/>
        </w:object>
      </w:r>
      <w:r w:rsidR="00AB4DD2" w:rsidRPr="00F353F0">
        <w:rPr>
          <w:noProof/>
        </w:rPr>
        <w:tab/>
        <w:t>(</w:t>
      </w:r>
      <w:r w:rsidR="00A135D1">
        <w:rPr>
          <w:noProof/>
        </w:rPr>
        <w:t xml:space="preserve">Eq.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3</w:t>
      </w:r>
      <w:r w:rsidR="00AB4DD2" w:rsidRPr="00F353F0">
        <w:rPr>
          <w:noProof/>
        </w:rPr>
        <w:fldChar w:fldCharType="end"/>
      </w:r>
      <w:r w:rsidR="00AB4DD2" w:rsidRPr="00F353F0">
        <w:rPr>
          <w:noProof/>
        </w:rPr>
        <w:t>)</w:t>
      </w:r>
    </w:p>
    <w:p w14:paraId="17571961" w14:textId="63C87663" w:rsidR="00C329F9" w:rsidRPr="00F353F0" w:rsidRDefault="00B547DE" w:rsidP="006758C8">
      <w:pPr>
        <w:tabs>
          <w:tab w:val="left" w:pos="2880"/>
          <w:tab w:val="left" w:pos="7200"/>
        </w:tabs>
      </w:pPr>
      <w:r w:rsidRPr="00F353F0">
        <w:rPr>
          <w:noProof/>
        </w:rPr>
        <w:tab/>
      </w:r>
      <w:r w:rsidR="006B1005" w:rsidRPr="006B1005">
        <w:rPr>
          <w:noProof/>
          <w:position w:val="-14"/>
        </w:rPr>
        <w:object w:dxaOrig="3240" w:dyaOrig="420" w14:anchorId="46E023E5">
          <v:shape id="_x0000_i1114" type="#_x0000_t75" alt="" style="width:161.8pt;height:22.2pt" o:ole="">
            <v:imagedata r:id="rId21" o:title=""/>
          </v:shape>
          <o:OLEObject Type="Embed" ProgID="Equation.DSMT4" ShapeID="_x0000_i1114" DrawAspect="Content" ObjectID="_1797147779" r:id="rId22"/>
        </w:object>
      </w:r>
      <w:r w:rsidR="00AB4DD2" w:rsidRPr="00F353F0">
        <w:rPr>
          <w:noProof/>
        </w:rPr>
        <w:tab/>
        <w:t>(</w:t>
      </w:r>
      <w:r w:rsidR="00A135D1">
        <w:rPr>
          <w:noProof/>
        </w:rPr>
        <w:t xml:space="preserve">Eq. </w:t>
      </w:r>
      <w:r w:rsidR="00897925">
        <w:fldChar w:fldCharType="begin"/>
      </w:r>
      <w:r w:rsidR="00897925">
        <w:instrText xml:space="preserve"> SEQ Eq. \* ARABIC </w:instrText>
      </w:r>
      <w:r w:rsidR="00897925">
        <w:fldChar w:fldCharType="separate"/>
      </w:r>
      <w:r w:rsidR="00416C82" w:rsidRPr="00F353F0">
        <w:rPr>
          <w:noProof/>
        </w:rPr>
        <w:t>4</w:t>
      </w:r>
      <w:r w:rsidR="00897925">
        <w:rPr>
          <w:noProof/>
        </w:rPr>
        <w:fldChar w:fldCharType="end"/>
      </w:r>
      <w:r w:rsidR="00AB4DD2" w:rsidRPr="00F353F0">
        <w:t>)</w:t>
      </w:r>
    </w:p>
    <w:p w14:paraId="0375576A" w14:textId="6CF32D93" w:rsidR="00C329F9" w:rsidRPr="00F353F0" w:rsidRDefault="00A135D1" w:rsidP="00653279">
      <w:r>
        <w:t>I</w:t>
      </w:r>
      <w:r w:rsidR="007B1DEF">
        <w:t>f any</w:t>
      </w:r>
      <w:r>
        <w:t xml:space="preserve"> </w:t>
      </w:r>
      <w:r w:rsidR="00BA3CF4" w:rsidRPr="005D07F9">
        <w:rPr>
          <w:noProof/>
          <w:position w:val="-12"/>
        </w:rPr>
        <w:object w:dxaOrig="300" w:dyaOrig="400" w14:anchorId="688338EC">
          <v:shape id="_x0000_i1115" type="#_x0000_t75" alt="" style="width:14.9pt;height:20pt;mso-width-percent:0;mso-height-percent:0;mso-width-percent:0;mso-height-percent:0" o:ole="">
            <v:imagedata r:id="rId11" o:title=""/>
          </v:shape>
          <o:OLEObject Type="Embed" ProgID="Equation.DSMT4" ShapeID="_x0000_i1115" DrawAspect="Content" ObjectID="_1797147780" r:id="rId23"/>
        </w:object>
      </w:r>
      <w:r>
        <w:t xml:space="preserve"> </w:t>
      </w:r>
      <m:oMath>
        <m:r>
          <w:rPr>
            <w:rFonts w:ascii="Cambria Math" w:hAnsi="Cambria Math"/>
            <w:noProof/>
          </w:rPr>
          <m:t>&lt;0</m:t>
        </m:r>
      </m:oMath>
      <w:r w:rsidR="00FC4CDF">
        <w:t xml:space="preserve">, they </w:t>
      </w:r>
      <w:r w:rsidR="005F1313">
        <w:t>are</w:t>
      </w:r>
      <w:r w:rsidR="007B1DEF">
        <w:t xml:space="preserve"> adjusted to 0.</w:t>
      </w:r>
    </w:p>
    <w:p w14:paraId="47A72153" w14:textId="569243BD" w:rsidR="00C329F9" w:rsidRPr="00F353F0" w:rsidRDefault="00C329F9" w:rsidP="00653279">
      <w:r w:rsidRPr="00F353F0">
        <w:rPr>
          <w:b/>
        </w:rPr>
        <w:t>Step 3</w:t>
      </w:r>
      <w:r w:rsidR="007A4472">
        <w:rPr>
          <w:b/>
        </w:rPr>
        <w:t>.</w:t>
      </w:r>
      <w:r w:rsidR="0077567C" w:rsidRPr="00F353F0">
        <w:rPr>
          <w:b/>
        </w:rPr>
        <w:t xml:space="preserve"> </w:t>
      </w:r>
      <w:r w:rsidR="007A4472">
        <w:rPr>
          <w:b/>
        </w:rPr>
        <w:t>C</w:t>
      </w:r>
      <w:r w:rsidR="0077567C" w:rsidRPr="00F353F0">
        <w:rPr>
          <w:b/>
        </w:rPr>
        <w:t>arcass timing distribution</w:t>
      </w:r>
      <w:r w:rsidRPr="00F353F0">
        <w:t xml:space="preserve">: </w:t>
      </w:r>
      <w:r w:rsidR="00BA3CF4" w:rsidRPr="005D07F9">
        <w:rPr>
          <w:noProof/>
          <w:position w:val="-12"/>
        </w:rPr>
        <w:object w:dxaOrig="300" w:dyaOrig="400" w14:anchorId="7A291D7B">
          <v:shape id="_x0000_i1116" type="#_x0000_t75" alt="" style="width:14.9pt;height:20pt;mso-width-percent:0;mso-height-percent:0;mso-width-percent:0;mso-height-percent:0" o:ole="">
            <v:imagedata r:id="rId11" o:title=""/>
          </v:shape>
          <o:OLEObject Type="Embed" ProgID="Equation.DSMT4" ShapeID="_x0000_i1116" DrawAspect="Content" ObjectID="_1797147781" r:id="rId24"/>
        </w:object>
      </w:r>
      <w:r w:rsidR="005F1313">
        <w:t>are</w:t>
      </w:r>
      <w:r w:rsidRPr="00F353F0">
        <w:t xml:space="preserve"> distributed in direc</w:t>
      </w:r>
      <w:r w:rsidR="00D0378C">
        <w:t xml:space="preserve">t proportion to the fraction of </w:t>
      </w:r>
      <w:r w:rsidR="00D0378C" w:rsidRPr="00B603AC">
        <w:rPr>
          <w:i/>
        </w:rPr>
        <w:t>FFS</w:t>
      </w:r>
      <w:r w:rsidR="00D0378C" w:rsidRPr="00B603AC">
        <w:rPr>
          <w:i/>
          <w:vertAlign w:val="subscript"/>
        </w:rPr>
        <w:t>R</w:t>
      </w:r>
      <w:r w:rsidRPr="00F353F0">
        <w:t xml:space="preserve"> in the temporal distribution. Thus, the fraction of </w:t>
      </w:r>
      <w:r w:rsidR="00BA3CF4" w:rsidRPr="005D07F9">
        <w:rPr>
          <w:noProof/>
          <w:position w:val="-12"/>
        </w:rPr>
        <w:object w:dxaOrig="300" w:dyaOrig="400" w14:anchorId="6595E52F">
          <v:shape id="_x0000_i1117" type="#_x0000_t75" alt="" style="width:14.9pt;height:20pt;mso-width-percent:0;mso-height-percent:0;mso-width-percent:0;mso-height-percent:0" o:ole="">
            <v:imagedata r:id="rId11" o:title=""/>
          </v:shape>
          <o:OLEObject Type="Embed" ProgID="Equation.DSMT4" ShapeID="_x0000_i1117" DrawAspect="Content" ObjectID="_1797147782" r:id="rId25"/>
        </w:object>
      </w:r>
      <w:r w:rsidR="00D0378C" w:rsidRPr="00F353F0">
        <w:t xml:space="preserve"> </w:t>
      </w:r>
      <w:r w:rsidRPr="00F353F0">
        <w:t xml:space="preserve">associated with a survey </w:t>
      </w:r>
      <w:r w:rsidR="00D923DB">
        <w:t>day</w:t>
      </w:r>
      <w:r w:rsidR="00D923DB" w:rsidRPr="00F353F0">
        <w:t xml:space="preserve"> </w:t>
      </w:r>
      <w:r w:rsidR="0077567C" w:rsidRPr="00F353F0">
        <w:t>(</w:t>
      </w:r>
      <w:r w:rsidR="0077567C" w:rsidRPr="00AF2D6E">
        <w:rPr>
          <w:i/>
        </w:rPr>
        <w:t>D</w:t>
      </w:r>
      <w:r w:rsidR="0077567C" w:rsidRPr="00F353F0">
        <w:t xml:space="preserve">) </w:t>
      </w:r>
      <w:r w:rsidR="005F1313">
        <w:t>is</w:t>
      </w:r>
      <w:r w:rsidRPr="00F353F0">
        <w:t xml:space="preserve"> the same as the fraction o</w:t>
      </w:r>
      <w:r w:rsidR="00FC4CDF">
        <w:t xml:space="preserve">f </w:t>
      </w:r>
      <w:r w:rsidR="00FC4CDF" w:rsidRPr="00B603AC">
        <w:rPr>
          <w:i/>
        </w:rPr>
        <w:t>FFS</w:t>
      </w:r>
      <w:r w:rsidR="00FC4CDF">
        <w:t xml:space="preserve"> for that same date. They </w:t>
      </w:r>
      <w:r w:rsidR="005F1313">
        <w:t>are</w:t>
      </w:r>
      <w:r w:rsidRPr="00F353F0">
        <w:t xml:space="preserve"> allocated to each survey day and reach as: </w:t>
      </w:r>
    </w:p>
    <w:p w14:paraId="71B6403F" w14:textId="43D3E6D7" w:rsidR="00C329F9" w:rsidRPr="00F353F0" w:rsidRDefault="00B547DE" w:rsidP="006758C8">
      <w:pPr>
        <w:tabs>
          <w:tab w:val="left" w:pos="2880"/>
          <w:tab w:val="left" w:pos="7200"/>
        </w:tabs>
        <w:rPr>
          <w:noProof/>
        </w:rPr>
      </w:pPr>
      <w:r w:rsidRPr="00F353F0">
        <w:rPr>
          <w:noProof/>
        </w:rPr>
        <w:lastRenderedPageBreak/>
        <w:tab/>
      </w:r>
      <w:r w:rsidR="00BA3CF4" w:rsidRPr="00E255D8">
        <w:rPr>
          <w:noProof/>
          <w:position w:val="-32"/>
        </w:rPr>
        <w:object w:dxaOrig="1980" w:dyaOrig="760" w14:anchorId="15D19C32">
          <v:shape id="_x0000_i1118" type="#_x0000_t75" alt="" style="width:100.35pt;height:38.55pt;mso-width-percent:0;mso-height-percent:0;mso-width-percent:0;mso-height-percent:0" o:ole="">
            <v:imagedata r:id="rId26" o:title=""/>
          </v:shape>
          <o:OLEObject Type="Embed" ProgID="Equation.DSMT4" ShapeID="_x0000_i1118" DrawAspect="Content" ObjectID="_1797147783" r:id="rId27"/>
        </w:object>
      </w:r>
      <w:r w:rsidR="00AB4DD2" w:rsidRPr="00F353F0">
        <w:rPr>
          <w:noProof/>
        </w:rPr>
        <w:tab/>
        <w:t>(</w:t>
      </w:r>
      <w:r w:rsidR="00A135D1">
        <w:rPr>
          <w:noProof/>
        </w:rPr>
        <w:t xml:space="preserve">Eq.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5</w:t>
      </w:r>
      <w:r w:rsidR="00AB4DD2" w:rsidRPr="00F353F0">
        <w:rPr>
          <w:noProof/>
        </w:rPr>
        <w:fldChar w:fldCharType="end"/>
      </w:r>
      <w:r w:rsidR="00AB4DD2" w:rsidRPr="00F353F0">
        <w:rPr>
          <w:noProof/>
        </w:rPr>
        <w:t>)</w:t>
      </w:r>
    </w:p>
    <w:p w14:paraId="100A6904" w14:textId="45BA70D3" w:rsidR="00C12B1D" w:rsidRDefault="005403DD" w:rsidP="007F2F4C">
      <w:pPr>
        <w:rPr>
          <w:noProof/>
        </w:rPr>
      </w:pPr>
      <w:r w:rsidRPr="00A97E22">
        <w:rPr>
          <w:b/>
        </w:rPr>
        <w:t>Step 4</w:t>
      </w:r>
      <w:r w:rsidR="007A4472">
        <w:rPr>
          <w:b/>
        </w:rPr>
        <w:t>.</w:t>
      </w:r>
      <w:r w:rsidRPr="00A97E22">
        <w:rPr>
          <w:b/>
        </w:rPr>
        <w:t xml:space="preserve"> </w:t>
      </w:r>
      <w:r w:rsidR="007A4472">
        <w:rPr>
          <w:b/>
        </w:rPr>
        <w:t>R</w:t>
      </w:r>
      <w:r w:rsidR="00A97E22" w:rsidRPr="00A97E22">
        <w:rPr>
          <w:b/>
        </w:rPr>
        <w:t>e-allocate fractional spawners</w:t>
      </w:r>
      <w:r w:rsidR="007A4472" w:rsidRPr="00D34588">
        <w:rPr>
          <w:bCs/>
        </w:rPr>
        <w:t>:</w:t>
      </w:r>
      <w:r w:rsidR="00A97E22">
        <w:t xml:space="preserve"> Fractional values for any </w:t>
      </w:r>
      <w:r w:rsidR="00BA3CF4" w:rsidRPr="003A262C">
        <w:rPr>
          <w:noProof/>
          <w:position w:val="-14"/>
        </w:rPr>
        <w:object w:dxaOrig="460" w:dyaOrig="420" w14:anchorId="0FEF24F1">
          <v:shape id="_x0000_i1119" type="#_x0000_t75" alt="" style="width:23.65pt;height:21.1pt;mso-width-percent:0;mso-height-percent:0;mso-width-percent:0;mso-height-percent:0" o:ole="">
            <v:imagedata r:id="rId28" o:title=""/>
          </v:shape>
          <o:OLEObject Type="Embed" ProgID="Equation.DSMT4" ShapeID="_x0000_i1119" DrawAspect="Content" ObjectID="_1797147784" r:id="rId29"/>
        </w:object>
      </w:r>
      <w:r w:rsidR="00A97E22">
        <w:t xml:space="preserve"> </w:t>
      </w:r>
      <w:r w:rsidR="00E255D8">
        <w:t xml:space="preserve"> </w:t>
      </w:r>
      <w:r w:rsidR="005F1313">
        <w:t>are</w:t>
      </w:r>
      <w:r w:rsidR="00A97E22">
        <w:t xml:space="preserve"> further adjusted in order to have a one-to-one correspondence of redds to carcasses. T</w:t>
      </w:r>
      <w:r w:rsidR="00E255D8">
        <w:t xml:space="preserve">he final </w:t>
      </w:r>
      <w:r w:rsidR="00C20FDA">
        <w:t>estimated</w:t>
      </w:r>
      <w:r w:rsidR="00E255D8">
        <w:t xml:space="preserve"> </w:t>
      </w:r>
      <w:r w:rsidR="008B3992">
        <w:t xml:space="preserve">counts </w:t>
      </w:r>
      <w:r w:rsidR="00AF2D6E">
        <w:t xml:space="preserve">of spawners </w:t>
      </w:r>
      <w:r w:rsidR="00E255D8" w:rsidRPr="00F353F0">
        <w:t>(</w:t>
      </w:r>
      <w:r w:rsidR="006B1005" w:rsidRPr="00AF2D6E">
        <w:rPr>
          <w:noProof/>
          <w:position w:val="-14"/>
        </w:rPr>
        <w:object w:dxaOrig="460" w:dyaOrig="380" w14:anchorId="447DD02A">
          <v:shape id="_x0000_i1120" type="#_x0000_t75" alt="" style="width:22.2pt;height:18.55pt" o:ole="">
            <v:imagedata r:id="rId30" o:title=""/>
          </v:shape>
          <o:OLEObject Type="Embed" ProgID="Equation.DSMT4" ShapeID="_x0000_i1120" DrawAspect="Content" ObjectID="_1797147785" r:id="rId31"/>
        </w:object>
      </w:r>
      <w:r w:rsidR="00E255D8" w:rsidRPr="00F353F0">
        <w:t>)</w:t>
      </w:r>
      <w:r w:rsidR="00FC4CDF">
        <w:t xml:space="preserve"> </w:t>
      </w:r>
      <w:r w:rsidR="005F1313">
        <w:t>is</w:t>
      </w:r>
      <w:r w:rsidR="00A97E22">
        <w:t xml:space="preserve"> computed by re-allocating fractional values. This</w:t>
      </w:r>
      <w:r w:rsidR="00E255D8">
        <w:t xml:space="preserve"> </w:t>
      </w:r>
      <w:r w:rsidR="005F1313">
        <w:t>is</w:t>
      </w:r>
      <w:r w:rsidR="005D07F9" w:rsidRPr="00F353F0">
        <w:t xml:space="preserve"> computed in sequence for each </w:t>
      </w:r>
      <w:r w:rsidR="007A4472">
        <w:t>day</w:t>
      </w:r>
      <w:r w:rsidR="005D07F9" w:rsidRPr="00F353F0">
        <w:t xml:space="preserve"> </w:t>
      </w:r>
      <w:r w:rsidR="005D07F9" w:rsidRPr="00AF2D6E">
        <w:rPr>
          <w:i/>
        </w:rPr>
        <w:t>D</w:t>
      </w:r>
      <w:r w:rsidR="0035327D">
        <w:t xml:space="preserve"> </w:t>
      </w:r>
      <w:r w:rsidR="009F505C">
        <w:t xml:space="preserve">in chronological order </w:t>
      </w:r>
      <w:r w:rsidR="0035327D">
        <w:t>as follows:</w:t>
      </w:r>
      <w:r w:rsidR="007F2F4C">
        <w:rPr>
          <w:noProof/>
        </w:rPr>
        <w:t xml:space="preserve"> </w:t>
      </w:r>
    </w:p>
    <w:p w14:paraId="44507EEE" w14:textId="540118F8" w:rsidR="006562A1" w:rsidRDefault="006562A1" w:rsidP="006758C8">
      <w:pPr>
        <w:ind w:left="864" w:hanging="864"/>
      </w:pPr>
      <w:r w:rsidRPr="006758C8">
        <w:rPr>
          <w:b/>
          <w:bCs/>
        </w:rPr>
        <w:t xml:space="preserve">Step 4.1. </w:t>
      </w:r>
      <w:r w:rsidR="007C4667">
        <w:t xml:space="preserve">Where any estimate of </w:t>
      </w:r>
      <m:oMath>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D,R</m:t>
            </m:r>
          </m:sub>
        </m:sSub>
      </m:oMath>
      <w:r w:rsidR="007C4667">
        <w:t xml:space="preserve"> is greater than 0, d</w:t>
      </w:r>
      <w:r w:rsidRPr="006758C8">
        <w:t>esignate</w:t>
      </w:r>
      <w:r>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S</m:t>
                </m:r>
              </m:e>
            </m:acc>
          </m:e>
          <m:sub>
            <m:r>
              <w:rPr>
                <w:rFonts w:ascii="Cambria Math" w:hAnsi="Cambria Math"/>
              </w:rPr>
              <m:t>D,R</m:t>
            </m:r>
          </m:sub>
          <m:sup>
            <m:r>
              <w:rPr>
                <w:rFonts w:ascii="Cambria Math" w:hAnsi="Cambria Math"/>
              </w:rPr>
              <m:t>*</m:t>
            </m:r>
          </m:sup>
        </m:sSubSup>
      </m:oMath>
      <w:r w:rsidR="007C4667">
        <w:t xml:space="preserve"> =  </w:t>
      </w:r>
      <m:oMath>
        <m:sSub>
          <m:sSubPr>
            <m:ctrlPr>
              <w:rPr>
                <w:rFonts w:ascii="Cambria Math" w:hAnsi="Cambria Math"/>
                <w:i/>
              </w:rPr>
            </m:ctrlPr>
          </m:sSubPr>
          <m:e>
            <m:acc>
              <m:accPr>
                <m:ctrlPr>
                  <w:rPr>
                    <w:rFonts w:ascii="Cambria Math" w:hAnsi="Cambria Math"/>
                    <w:i/>
                  </w:rPr>
                </m:ctrlPr>
              </m:accPr>
              <m:e>
                <m:r>
                  <w:rPr>
                    <w:rFonts w:ascii="Cambria Math" w:hAnsi="Cambria Math"/>
                  </w:rPr>
                  <m:t>S</m:t>
                </m:r>
              </m:e>
            </m:acc>
          </m:e>
          <m:sub>
            <m:r>
              <w:rPr>
                <w:rFonts w:ascii="Cambria Math" w:hAnsi="Cambria Math"/>
              </w:rPr>
              <m:t>D,R</m:t>
            </m:r>
          </m:sub>
        </m:sSub>
        <m:r>
          <w:rPr>
            <w:rFonts w:ascii="Cambria Math" w:hAnsi="Cambria Math"/>
          </w:rPr>
          <m:t xml:space="preserve"> </m:t>
        </m:r>
      </m:oMath>
      <w:r w:rsidR="007F2F4C">
        <w:t>and then round to the nearest integer</w:t>
      </w:r>
      <w:r>
        <w:t xml:space="preserve"> (rounded estimate symbolized by the asterisk)</w:t>
      </w:r>
      <w:r w:rsidR="007F2F4C">
        <w:t>.</w:t>
      </w:r>
    </w:p>
    <w:p w14:paraId="797A7174" w14:textId="799B2917" w:rsidR="006562A1" w:rsidRDefault="006562A1" w:rsidP="006562A1">
      <w:r w:rsidRPr="008F43CA">
        <w:rPr>
          <w:b/>
          <w:bCs/>
        </w:rPr>
        <w:t>Step 4.</w:t>
      </w:r>
      <w:r>
        <w:rPr>
          <w:b/>
          <w:bCs/>
        </w:rPr>
        <w:t>2</w:t>
      </w:r>
      <w:r w:rsidRPr="008F43CA">
        <w:rPr>
          <w:b/>
          <w:bCs/>
        </w:rPr>
        <w:t>.</w:t>
      </w:r>
      <w:r>
        <w:rPr>
          <w:b/>
          <w:bCs/>
        </w:rPr>
        <w:t xml:space="preserve"> </w:t>
      </w:r>
      <w:r>
        <w:t>Calculate the</w:t>
      </w:r>
      <w:r w:rsidR="00A97E22">
        <w:t xml:space="preserve"> remainder </w:t>
      </w:r>
      <w:r w:rsidR="007F2F4C">
        <w:t xml:space="preserve">from </w:t>
      </w:r>
      <w:r w:rsidR="00BA3CF4" w:rsidRPr="003A262C">
        <w:rPr>
          <w:noProof/>
          <w:position w:val="-14"/>
        </w:rPr>
        <w:object w:dxaOrig="460" w:dyaOrig="420" w14:anchorId="2F51E564">
          <v:shape id="_x0000_i1121" type="#_x0000_t75" alt="" style="width:23.65pt;height:21.1pt;mso-width-percent:0;mso-height-percent:0;mso-width-percent:0;mso-height-percent:0" o:ole="">
            <v:imagedata r:id="rId28" o:title=""/>
          </v:shape>
          <o:OLEObject Type="Embed" ProgID="Equation.DSMT4" ShapeID="_x0000_i1121" DrawAspect="Content" ObjectID="_1797147786" r:id="rId32"/>
        </w:object>
      </w:r>
      <w:r w:rsidR="007F2F4C" w:rsidRPr="00F353F0">
        <w:t>–</w:t>
      </w:r>
      <w:r w:rsidR="00A97E22">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S</m:t>
                </m:r>
              </m:e>
            </m:acc>
          </m:e>
          <m:sub>
            <m:r>
              <w:rPr>
                <w:rFonts w:ascii="Cambria Math" w:hAnsi="Cambria Math"/>
              </w:rPr>
              <m:t>D,R</m:t>
            </m:r>
          </m:sub>
          <m:sup>
            <m:r>
              <w:rPr>
                <w:rFonts w:ascii="Cambria Math" w:hAnsi="Cambria Math"/>
              </w:rPr>
              <m:t>*</m:t>
            </m:r>
          </m:sup>
        </m:sSubSup>
      </m:oMath>
      <w:r w:rsidR="00A97E22">
        <w:t xml:space="preserve"> </w:t>
      </w:r>
      <w:r>
        <w:t>and</w:t>
      </w:r>
      <w:r w:rsidR="00A97E22">
        <w:t xml:space="preserve"> add</w:t>
      </w:r>
      <w:r>
        <w:t xml:space="preserve"> the remainder</w:t>
      </w:r>
      <w:r w:rsidR="00A97E22">
        <w:t xml:space="preserve"> to </w:t>
      </w:r>
      <w:r w:rsidR="00BA3CF4" w:rsidRPr="003A262C">
        <w:rPr>
          <w:noProof/>
          <w:position w:val="-14"/>
        </w:rPr>
        <w:object w:dxaOrig="600" w:dyaOrig="420" w14:anchorId="771C977E">
          <v:shape id="_x0000_i1122" type="#_x0000_t75" alt="" style="width:30.2pt;height:21.1pt;mso-width-percent:0;mso-height-percent:0;mso-width-percent:0;mso-height-percent:0" o:ole="">
            <v:imagedata r:id="rId33" o:title=""/>
          </v:shape>
          <o:OLEObject Type="Embed" ProgID="Equation.DSMT4" ShapeID="_x0000_i1122" DrawAspect="Content" ObjectID="_1797147787" r:id="rId34"/>
        </w:object>
      </w:r>
      <w:r w:rsidR="00A97E22" w:rsidRPr="00F353F0">
        <w:t>.</w:t>
      </w:r>
      <w:r w:rsidR="00A97E22">
        <w:t xml:space="preserve"> </w:t>
      </w:r>
      <w:r w:rsidR="002F3CA3">
        <w:t xml:space="preserve"> </w:t>
      </w:r>
    </w:p>
    <w:p w14:paraId="296F0E48" w14:textId="1F8B6C5F" w:rsidR="005D07F9" w:rsidRDefault="006562A1" w:rsidP="006758C8">
      <w:pPr>
        <w:ind w:left="864" w:hanging="864"/>
      </w:pPr>
      <w:r w:rsidRPr="008F43CA">
        <w:rPr>
          <w:b/>
          <w:bCs/>
        </w:rPr>
        <w:t>Step 4.</w:t>
      </w:r>
      <w:r>
        <w:rPr>
          <w:b/>
          <w:bCs/>
        </w:rPr>
        <w:t>3</w:t>
      </w:r>
      <w:r w:rsidRPr="008F43CA">
        <w:rPr>
          <w:b/>
          <w:bCs/>
        </w:rPr>
        <w:t xml:space="preserve">. </w:t>
      </w:r>
      <w:r w:rsidRPr="006758C8">
        <w:t xml:space="preserve">Repeat </w:t>
      </w:r>
      <w:r w:rsidRPr="006562A1">
        <w:t>s</w:t>
      </w:r>
      <w:r w:rsidR="00310D30">
        <w:t>teps</w:t>
      </w:r>
      <w:r w:rsidR="005D07F9">
        <w:t xml:space="preserve"> </w:t>
      </w:r>
      <w:r>
        <w:t xml:space="preserve">4.1 and 4.2 </w:t>
      </w:r>
      <w:r w:rsidR="0030284D">
        <w:t>for each survey day</w:t>
      </w:r>
      <w:r w:rsidR="005D07F9">
        <w:t xml:space="preserve"> </w:t>
      </w:r>
      <w:r w:rsidR="00AF2D6E" w:rsidRPr="006562A1">
        <w:rPr>
          <w:i/>
        </w:rPr>
        <w:t>D</w:t>
      </w:r>
      <w:r w:rsidR="00AF2D6E">
        <w:t xml:space="preserve"> </w:t>
      </w:r>
      <w:r w:rsidR="002F3CA3">
        <w:t>in</w:t>
      </w:r>
      <w:r>
        <w:t xml:space="preserve"> consecutive order for</w:t>
      </w:r>
      <w:r w:rsidR="002F3CA3">
        <w:t xml:space="preserve"> each</w:t>
      </w:r>
      <w:r w:rsidR="00AF2D6E">
        <w:t xml:space="preserve"> reach </w:t>
      </w:r>
      <w:r w:rsidR="00AF2D6E" w:rsidRPr="006562A1">
        <w:rPr>
          <w:i/>
        </w:rPr>
        <w:t>R</w:t>
      </w:r>
      <w:r w:rsidR="00AF2D6E">
        <w:t>.</w:t>
      </w:r>
      <w:r w:rsidR="005D07F9">
        <w:t xml:space="preserve"> </w:t>
      </w:r>
      <w:r w:rsidR="007E219A">
        <w:t>If</w:t>
      </w:r>
      <w:r w:rsidR="0054099A">
        <w:t xml:space="preserve"> </w:t>
      </w:r>
      <w:r w:rsidR="00BA3CF4" w:rsidRPr="003A262C">
        <w:rPr>
          <w:noProof/>
          <w:position w:val="-14"/>
        </w:rPr>
        <w:object w:dxaOrig="460" w:dyaOrig="420" w14:anchorId="2D76F8E4">
          <v:shape id="_x0000_i1123" type="#_x0000_t75" alt="" style="width:23.65pt;height:21.1pt;mso-width-percent:0;mso-height-percent:0;mso-width-percent:0;mso-height-percent:0" o:ole="">
            <v:imagedata r:id="rId28" o:title=""/>
          </v:shape>
          <o:OLEObject Type="Embed" ProgID="Equation.DSMT4" ShapeID="_x0000_i1123" DrawAspect="Content" ObjectID="_1797147788" r:id="rId35"/>
        </w:object>
      </w:r>
      <w:r w:rsidR="007E219A">
        <w:t xml:space="preserve">= 0 </w:t>
      </w:r>
      <w:r w:rsidR="0054099A">
        <w:t>o</w:t>
      </w:r>
      <w:r w:rsidR="00310D30">
        <w:t xml:space="preserve">n </w:t>
      </w:r>
      <w:r w:rsidR="0054099A">
        <w:t xml:space="preserve">any </w:t>
      </w:r>
      <w:r w:rsidR="007E219A">
        <w:t xml:space="preserve">particular </w:t>
      </w:r>
      <w:r w:rsidR="0054099A">
        <w:t>day</w:t>
      </w:r>
      <w:r w:rsidR="00310D30">
        <w:t xml:space="preserve"> </w:t>
      </w:r>
      <w:r w:rsidR="00D923DB" w:rsidRPr="006758C8">
        <w:rPr>
          <w:i/>
          <w:iCs/>
        </w:rPr>
        <w:t>D</w:t>
      </w:r>
      <w:r w:rsidR="00310D30">
        <w:t>,</w:t>
      </w:r>
      <w:r w:rsidR="007E219A">
        <w:t xml:space="preserve"> then</w:t>
      </w:r>
      <w:r w:rsidR="00310D30">
        <w:t xml:space="preserve"> </w:t>
      </w:r>
      <w:r w:rsidR="00BA3CF4" w:rsidRPr="003A262C">
        <w:rPr>
          <w:noProof/>
          <w:position w:val="-14"/>
        </w:rPr>
        <w:object w:dxaOrig="460" w:dyaOrig="420" w14:anchorId="1D132523">
          <v:shape id="_x0000_i1124" type="#_x0000_t75" alt="" style="width:23.65pt;height:21.1pt;mso-width-percent:0;mso-height-percent:0;mso-width-percent:0;mso-height-percent:0" o:ole="">
            <v:imagedata r:id="rId28" o:title=""/>
          </v:shape>
          <o:OLEObject Type="Embed" ProgID="Equation.DSMT4" ShapeID="_x0000_i1124" DrawAspect="Content" ObjectID="_1797147789" r:id="rId36"/>
        </w:object>
      </w:r>
      <w:r w:rsidR="00310D30">
        <w:rPr>
          <w:noProof/>
        </w:rPr>
        <w:t xml:space="preserve"> </w:t>
      </w:r>
      <w:r w:rsidR="00310D30">
        <w:t xml:space="preserve">remains 0. </w:t>
      </w:r>
    </w:p>
    <w:p w14:paraId="77CB9B95" w14:textId="518C5ECA" w:rsidR="00C329F9" w:rsidRPr="00F353F0" w:rsidRDefault="00C329F9" w:rsidP="00653279">
      <w:r w:rsidRPr="00F353F0">
        <w:rPr>
          <w:b/>
        </w:rPr>
        <w:t xml:space="preserve">Step </w:t>
      </w:r>
      <w:r w:rsidR="003802C2">
        <w:rPr>
          <w:b/>
        </w:rPr>
        <w:t>5</w:t>
      </w:r>
      <w:r w:rsidR="005A45E6">
        <w:rPr>
          <w:b/>
        </w:rPr>
        <w:t>.</w:t>
      </w:r>
      <w:r w:rsidR="0077567C" w:rsidRPr="00F353F0">
        <w:rPr>
          <w:b/>
        </w:rPr>
        <w:t xml:space="preserve"> </w:t>
      </w:r>
      <w:r w:rsidR="00112876">
        <w:rPr>
          <w:b/>
        </w:rPr>
        <w:t>S</w:t>
      </w:r>
      <w:r w:rsidR="002F3CA3">
        <w:rPr>
          <w:b/>
        </w:rPr>
        <w:t>pawn</w:t>
      </w:r>
      <w:r w:rsidR="0077567C" w:rsidRPr="00F353F0">
        <w:rPr>
          <w:b/>
        </w:rPr>
        <w:t xml:space="preserve"> timing correction</w:t>
      </w:r>
      <w:r w:rsidRPr="00F353F0">
        <w:t xml:space="preserve">: </w:t>
      </w:r>
      <w:r w:rsidR="002F3CA3">
        <w:t>S</w:t>
      </w:r>
      <w:r w:rsidR="00D0378C">
        <w:t>pawn</w:t>
      </w:r>
      <w:r w:rsidR="00FC4CDF">
        <w:t xml:space="preserve"> timing </w:t>
      </w:r>
      <w:r w:rsidR="005F1313">
        <w:t>is</w:t>
      </w:r>
      <w:r w:rsidRPr="00F353F0">
        <w:t xml:space="preserve"> </w:t>
      </w:r>
      <w:r w:rsidR="002F3CA3">
        <w:t xml:space="preserve">adjusted </w:t>
      </w:r>
      <w:r w:rsidR="005F1313">
        <w:t>by assuming that 7 days pass</w:t>
      </w:r>
      <w:r w:rsidRPr="00F353F0">
        <w:t xml:space="preserve"> between spawning and detection of the </w:t>
      </w:r>
      <w:r w:rsidR="00D0378C" w:rsidRPr="00AE6539">
        <w:rPr>
          <w:i/>
        </w:rPr>
        <w:t>FFS</w:t>
      </w:r>
      <w:r w:rsidRPr="00F353F0">
        <w:t xml:space="preserve"> so the </w:t>
      </w:r>
      <w:r w:rsidR="009F505C">
        <w:t xml:space="preserve">redd count </w:t>
      </w:r>
      <w:r w:rsidR="00C20FDA">
        <w:t>estimated</w:t>
      </w:r>
      <w:r w:rsidR="009F505C">
        <w:t xml:space="preserve"> for day</w:t>
      </w:r>
      <w:r w:rsidRPr="00F353F0">
        <w:t xml:space="preserve"> </w:t>
      </w:r>
      <w:r w:rsidRPr="00F353F0">
        <w:rPr>
          <w:i/>
        </w:rPr>
        <w:t>D</w:t>
      </w:r>
      <w:r w:rsidRPr="00F353F0">
        <w:t xml:space="preserve"> in reach </w:t>
      </w:r>
      <w:r w:rsidRPr="00F353F0">
        <w:rPr>
          <w:i/>
        </w:rPr>
        <w:t>R</w:t>
      </w:r>
      <w:r w:rsidR="00FC4CDF">
        <w:t xml:space="preserve"> </w:t>
      </w:r>
      <w:r w:rsidR="005F1313">
        <w:t>is</w:t>
      </w:r>
      <w:r w:rsidRPr="00F353F0">
        <w:t>:</w:t>
      </w:r>
    </w:p>
    <w:p w14:paraId="75BF3DD4" w14:textId="47DC64A0" w:rsidR="002276BD" w:rsidRDefault="00C329F9" w:rsidP="006758C8">
      <w:pPr>
        <w:tabs>
          <w:tab w:val="left" w:pos="2880"/>
          <w:tab w:val="left" w:pos="7200"/>
        </w:tabs>
        <w:rPr>
          <w:noProof/>
        </w:rPr>
      </w:pPr>
      <w:r w:rsidRPr="00F353F0">
        <w:rPr>
          <w:noProof/>
        </w:rPr>
        <w:tab/>
      </w:r>
      <w:r w:rsidR="00BA3CF4" w:rsidRPr="00F353F0">
        <w:rPr>
          <w:noProof/>
          <w:position w:val="-14"/>
        </w:rPr>
        <w:object w:dxaOrig="1719" w:dyaOrig="380" w14:anchorId="4C9DE302">
          <v:shape id="_x0000_i1125" type="#_x0000_t75" alt="" style="width:84.35pt;height:20pt;mso-width-percent:0;mso-height-percent:0;mso-width-percent:0;mso-height-percent:0" o:ole="">
            <v:imagedata r:id="rId37" o:title=""/>
          </v:shape>
          <o:OLEObject Type="Embed" ProgID="Equation.DSMT4" ShapeID="_x0000_i1125" DrawAspect="Content" ObjectID="_1797147790" r:id="rId38"/>
        </w:object>
      </w:r>
      <w:r w:rsidR="00AB4DD2" w:rsidRPr="00F353F0">
        <w:rPr>
          <w:noProof/>
        </w:rPr>
        <w:tab/>
        <w:t xml:space="preserve"> (</w:t>
      </w:r>
      <w:r w:rsidR="00484150">
        <w:rPr>
          <w:noProof/>
        </w:rPr>
        <w:t xml:space="preserve">Eq.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6</w:t>
      </w:r>
      <w:r w:rsidR="00AB4DD2" w:rsidRPr="00F353F0">
        <w:rPr>
          <w:noProof/>
        </w:rPr>
        <w:fldChar w:fldCharType="end"/>
      </w:r>
      <w:r w:rsidR="00AB4DD2" w:rsidRPr="00F353F0">
        <w:rPr>
          <w:noProof/>
        </w:rPr>
        <w:t>)</w:t>
      </w:r>
    </w:p>
    <w:p w14:paraId="50C081E1" w14:textId="5188E377" w:rsidR="00ED610B" w:rsidRDefault="0077567C" w:rsidP="00653279">
      <w:r w:rsidRPr="00F353F0">
        <w:t>Small discrepancies each year between</w:t>
      </w:r>
      <w:r w:rsidR="006B1005">
        <w:t xml:space="preserve"> </w:t>
      </w:r>
      <w:r w:rsidR="006B1005" w:rsidRPr="006B1005">
        <w:rPr>
          <w:position w:val="-28"/>
        </w:rPr>
        <w:object w:dxaOrig="620" w:dyaOrig="680" w14:anchorId="31412BED">
          <v:shape id="_x0000_i1126" type="#_x0000_t75" style="width:30.55pt;height:33.45pt" o:ole="">
            <v:imagedata r:id="rId39" o:title=""/>
          </v:shape>
          <o:OLEObject Type="Embed" ProgID="Equation.DSMT4" ShapeID="_x0000_i1126" DrawAspect="Content" ObjectID="_1797147791" r:id="rId40"/>
        </w:object>
      </w:r>
      <w:r w:rsidR="006B1005">
        <w:t xml:space="preserve">and </w:t>
      </w:r>
      <w:r w:rsidR="006B1005" w:rsidRPr="006B1005">
        <w:rPr>
          <w:position w:val="-28"/>
        </w:rPr>
        <w:object w:dxaOrig="920" w:dyaOrig="680" w14:anchorId="1F256829">
          <v:shape id="_x0000_i1127" type="#_x0000_t75" style="width:45.8pt;height:33.45pt" o:ole="">
            <v:imagedata r:id="rId41" o:title=""/>
          </v:shape>
          <o:OLEObject Type="Embed" ProgID="Equation.DSMT4" ShapeID="_x0000_i1127" DrawAspect="Content" ObjectID="_1797147792" r:id="rId42"/>
        </w:object>
      </w:r>
      <w:r w:rsidR="006B1005">
        <w:t xml:space="preserve"> o</w:t>
      </w:r>
      <w:r w:rsidR="001E1C3E">
        <w:t>ccur because adjusted rea</w:t>
      </w:r>
      <w:r w:rsidR="0035327D">
        <w:t>c</w:t>
      </w:r>
      <w:r w:rsidR="00CD71EF">
        <w:t>h counts</w:t>
      </w:r>
      <w:r w:rsidR="0035327D">
        <w:t xml:space="preserve"> </w:t>
      </w:r>
      <w:r w:rsidR="001E1C3E">
        <w:t>less than z</w:t>
      </w:r>
      <w:r w:rsidR="0035327D">
        <w:t>e</w:t>
      </w:r>
      <w:r w:rsidR="001E1C3E">
        <w:t xml:space="preserve">ro </w:t>
      </w:r>
      <w:r w:rsidR="005F1313">
        <w:t>are</w:t>
      </w:r>
      <w:r w:rsidR="001E1C3E">
        <w:t xml:space="preserve"> ignored</w:t>
      </w:r>
      <w:r w:rsidR="007351A9">
        <w:t xml:space="preserve"> (Step 2)</w:t>
      </w:r>
      <w:r w:rsidR="001E1C3E">
        <w:t xml:space="preserve">, and the timing adjustment </w:t>
      </w:r>
      <w:r w:rsidR="009E4D1E">
        <w:t>(</w:t>
      </w:r>
      <w:r w:rsidR="007351A9">
        <w:t>Step 5</w:t>
      </w:r>
      <w:r w:rsidR="009E4D1E">
        <w:t>)</w:t>
      </w:r>
      <w:r w:rsidR="007351A9">
        <w:t xml:space="preserve"> </w:t>
      </w:r>
      <w:r w:rsidR="00FC4CDF">
        <w:t>ignore</w:t>
      </w:r>
      <w:r w:rsidR="005F1313">
        <w:t>s</w:t>
      </w:r>
      <w:r w:rsidR="001E1C3E">
        <w:t xml:space="preserve"> </w:t>
      </w:r>
      <w:r w:rsidR="0035327D">
        <w:t xml:space="preserve">any </w:t>
      </w:r>
      <w:r w:rsidR="001E1C3E">
        <w:t>fractional values after the survey period</w:t>
      </w:r>
      <w:r w:rsidR="00827978">
        <w:t xml:space="preserve">. </w:t>
      </w:r>
      <w:r w:rsidRPr="00F353F0">
        <w:t xml:space="preserve">The annual discrepancies </w:t>
      </w:r>
      <w:r w:rsidR="00827978">
        <w:t xml:space="preserve">in </w:t>
      </w:r>
      <w:r w:rsidR="00C20FDA">
        <w:t xml:space="preserve">counts from </w:t>
      </w:r>
      <w:r w:rsidR="00827978">
        <w:t>2004–2023</w:t>
      </w:r>
      <w:r w:rsidR="00AB4DD2" w:rsidRPr="00F353F0">
        <w:t xml:space="preserve"> </w:t>
      </w:r>
      <w:r w:rsidRPr="00F353F0">
        <w:t xml:space="preserve">ranged </w:t>
      </w:r>
      <w:r w:rsidR="000F128D">
        <w:t>from -1 to 23</w:t>
      </w:r>
      <w:r w:rsidRPr="00F353F0">
        <w:t xml:space="preserve"> redds, with a median </w:t>
      </w:r>
      <w:r w:rsidR="005242F4" w:rsidRPr="00F353F0">
        <w:t>of</w:t>
      </w:r>
      <w:r w:rsidR="00D7020B" w:rsidRPr="00F353F0">
        <w:t xml:space="preserve"> </w:t>
      </w:r>
      <w:r w:rsidR="000F128D">
        <w:t>4</w:t>
      </w:r>
      <w:r w:rsidR="00CB03B1">
        <w:t>.5</w:t>
      </w:r>
      <w:r w:rsidR="00D7020B" w:rsidRPr="00F353F0">
        <w:t>.</w:t>
      </w:r>
    </w:p>
    <w:p w14:paraId="0FDD031C" w14:textId="41495E57" w:rsidR="00AE6539" w:rsidRPr="00653279" w:rsidRDefault="00AE6539" w:rsidP="00653279">
      <w:r>
        <w:t>The estimated counts and distribution</w:t>
      </w:r>
      <w:r w:rsidR="00C20FDA">
        <w:t xml:space="preserve"> (spatial and temporal) are compared to the aerial survey’s counts and distribution for assessment of WRCS spawning. </w:t>
      </w:r>
    </w:p>
    <w:p w14:paraId="3DEA6E88" w14:textId="03D89089" w:rsidR="00C329F9" w:rsidRPr="00F353F0" w:rsidRDefault="00C329F9" w:rsidP="00653279">
      <w:pPr>
        <w:pStyle w:val="Heading2"/>
      </w:pPr>
      <w:r w:rsidRPr="00F353F0">
        <w:lastRenderedPageBreak/>
        <w:t>Results</w:t>
      </w:r>
    </w:p>
    <w:p w14:paraId="3CDB256D" w14:textId="68022FCB" w:rsidR="004F4B21" w:rsidRDefault="00D656AC" w:rsidP="004F4B21">
      <w:pPr>
        <w:ind w:firstLine="720"/>
      </w:pPr>
      <w:r w:rsidRPr="00F353F0">
        <w:t>From 2004</w:t>
      </w:r>
      <w:r w:rsidR="00AB4DD2" w:rsidRPr="00F353F0">
        <w:t>–</w:t>
      </w:r>
      <w:r w:rsidRPr="00F353F0">
        <w:t>202</w:t>
      </w:r>
      <w:r w:rsidR="00BC3EFF" w:rsidRPr="00F353F0">
        <w:t>3</w:t>
      </w:r>
      <w:r w:rsidRPr="00F353F0">
        <w:t xml:space="preserve">, the </w:t>
      </w:r>
      <w:r w:rsidR="006C096D">
        <w:t xml:space="preserve">estimated </w:t>
      </w:r>
      <w:r w:rsidR="0038169A">
        <w:t>count</w:t>
      </w:r>
      <w:r w:rsidR="002356A8">
        <w:t>s</w:t>
      </w:r>
      <w:r w:rsidRPr="00F353F0">
        <w:t xml:space="preserve"> </w:t>
      </w:r>
      <w:r w:rsidR="006C096D">
        <w:t>were</w:t>
      </w:r>
      <w:r w:rsidRPr="00F353F0">
        <w:t xml:space="preserve"> almost always greater tha</w:t>
      </w:r>
      <w:r w:rsidR="007A4472">
        <w:t>n</w:t>
      </w:r>
      <w:r w:rsidRPr="00F353F0">
        <w:t xml:space="preserve"> the aerial </w:t>
      </w:r>
      <w:r w:rsidR="006C096D">
        <w:t>counts</w:t>
      </w:r>
      <w:r w:rsidRPr="00F353F0">
        <w:t xml:space="preserve"> (</w:t>
      </w:r>
      <w:r w:rsidR="005A049E" w:rsidRPr="00F353F0">
        <w:fldChar w:fldCharType="begin"/>
      </w:r>
      <w:r w:rsidR="005A049E" w:rsidRPr="00F353F0">
        <w:instrText xml:space="preserve"> REF _Ref143262918 \h  \* MERGEFORMAT </w:instrText>
      </w:r>
      <w:r w:rsidR="005A049E" w:rsidRPr="00F353F0">
        <w:fldChar w:fldCharType="separate"/>
      </w:r>
      <w:r w:rsidR="00416C82" w:rsidRPr="00F353F0">
        <w:t xml:space="preserve">Fig. </w:t>
      </w:r>
      <w:r w:rsidR="00416C82" w:rsidRPr="00F353F0">
        <w:rPr>
          <w:noProof/>
        </w:rPr>
        <w:t>2</w:t>
      </w:r>
      <w:r w:rsidR="005A049E" w:rsidRPr="00F353F0">
        <w:fldChar w:fldCharType="end"/>
      </w:r>
      <w:r w:rsidR="007A4472">
        <w:t>; Table 3</w:t>
      </w:r>
      <w:r w:rsidRPr="00F353F0">
        <w:t xml:space="preserve">). </w:t>
      </w:r>
      <w:r w:rsidR="001E7FD9" w:rsidRPr="00F353F0">
        <w:t xml:space="preserve">The most noticeable improvements in counts were in 2011 and 2016 </w:t>
      </w:r>
      <w:r w:rsidR="00AE0D8E">
        <w:t>with</w:t>
      </w:r>
      <w:r w:rsidR="00AE0D8E" w:rsidRPr="00F353F0">
        <w:t xml:space="preserve"> </w:t>
      </w:r>
      <w:r w:rsidR="001E7FD9" w:rsidRPr="00F353F0">
        <w:t xml:space="preserve">18 redds </w:t>
      </w:r>
      <w:r w:rsidR="00AE0D8E">
        <w:t>in the aerial survey</w:t>
      </w:r>
      <w:r w:rsidR="001E7FD9" w:rsidRPr="00F353F0">
        <w:t xml:space="preserve">, while </w:t>
      </w:r>
      <w:r w:rsidR="00112876">
        <w:t>estimated</w:t>
      </w:r>
      <w:r w:rsidR="00AE0D8E">
        <w:t xml:space="preserve"> </w:t>
      </w:r>
      <w:r w:rsidR="006C096D">
        <w:t>counts</w:t>
      </w:r>
      <w:r w:rsidR="00AE0D8E">
        <w:t xml:space="preserve"> yielded</w:t>
      </w:r>
      <w:r w:rsidR="001E7FD9" w:rsidRPr="00F353F0">
        <w:t xml:space="preserve"> </w:t>
      </w:r>
      <w:r w:rsidR="006E6147">
        <w:t>167</w:t>
      </w:r>
      <w:r w:rsidR="00061A91">
        <w:t xml:space="preserve"> and 136</w:t>
      </w:r>
      <w:r w:rsidR="006E6147">
        <w:t xml:space="preserve"> </w:t>
      </w:r>
      <w:r w:rsidR="007A4472">
        <w:t>redds</w:t>
      </w:r>
      <w:r w:rsidR="00AE0D8E">
        <w:t>,</w:t>
      </w:r>
      <w:r w:rsidR="00061A91">
        <w:t xml:space="preserve"> respectively</w:t>
      </w:r>
      <w:r w:rsidR="00FF2475">
        <w:t xml:space="preserve"> </w:t>
      </w:r>
      <w:r w:rsidR="00D76D57" w:rsidRPr="00A055BF">
        <w:t>(</w:t>
      </w:r>
      <w:r w:rsidR="00A055BF" w:rsidRPr="00A055BF">
        <w:fldChar w:fldCharType="begin"/>
      </w:r>
      <w:r w:rsidR="00A055BF" w:rsidRPr="00A055BF">
        <w:instrText xml:space="preserve"> REF _Ref180564701 \h  \* MERGEFORMAT </w:instrText>
      </w:r>
      <w:r w:rsidR="00A055BF" w:rsidRPr="00A055BF">
        <w:fldChar w:fldCharType="separate"/>
      </w:r>
      <w:r w:rsidR="00A055BF" w:rsidRPr="00A055BF">
        <w:t xml:space="preserve">Table </w:t>
      </w:r>
      <w:r w:rsidR="00A055BF" w:rsidRPr="00A055BF">
        <w:rPr>
          <w:noProof/>
        </w:rPr>
        <w:t>3</w:t>
      </w:r>
      <w:r w:rsidR="00A055BF" w:rsidRPr="00A055BF">
        <w:fldChar w:fldCharType="end"/>
      </w:r>
      <w:r w:rsidR="00D76D57" w:rsidRPr="00A055BF">
        <w:t>)</w:t>
      </w:r>
      <w:r w:rsidR="001E7FD9" w:rsidRPr="00A055BF">
        <w:t xml:space="preserve">. </w:t>
      </w:r>
      <w:r w:rsidRPr="00A055BF">
        <w:t>The</w:t>
      </w:r>
      <w:r w:rsidRPr="00F353F0">
        <w:t xml:space="preserve"> </w:t>
      </w:r>
      <w:r w:rsidR="006C096D">
        <w:t>estimated</w:t>
      </w:r>
      <w:r w:rsidR="0038169A">
        <w:t xml:space="preserve"> counts </w:t>
      </w:r>
      <w:r w:rsidRPr="00F353F0">
        <w:t>averaged 8</w:t>
      </w:r>
      <w:r w:rsidR="00D7020B" w:rsidRPr="00F353F0">
        <w:t>24</w:t>
      </w:r>
      <w:r w:rsidRPr="00F353F0">
        <w:t xml:space="preserve"> ± SD 7</w:t>
      </w:r>
      <w:r w:rsidR="00D7020B" w:rsidRPr="00F353F0">
        <w:t>57</w:t>
      </w:r>
      <w:r w:rsidRPr="00F353F0">
        <w:t xml:space="preserve"> and ranged </w:t>
      </w:r>
      <w:r w:rsidR="0025408F">
        <w:t>58</w:t>
      </w:r>
      <w:r w:rsidR="005242F4" w:rsidRPr="00F353F0">
        <w:t>–</w:t>
      </w:r>
      <w:r w:rsidRPr="00F353F0">
        <w:t>29</w:t>
      </w:r>
      <w:r w:rsidR="0025408F">
        <w:t>61</w:t>
      </w:r>
      <w:r w:rsidRPr="00F353F0">
        <w:t xml:space="preserve">, while the </w:t>
      </w:r>
      <w:r w:rsidR="006C096D">
        <w:t>aerial</w:t>
      </w:r>
      <w:r w:rsidR="0038169A">
        <w:t xml:space="preserve"> count</w:t>
      </w:r>
      <w:r w:rsidRPr="00F353F0">
        <w:t xml:space="preserve">s averaged </w:t>
      </w:r>
      <w:r w:rsidR="00D7020B" w:rsidRPr="00F353F0">
        <w:t>39</w:t>
      </w:r>
      <w:r w:rsidR="000333D9">
        <w:t>1</w:t>
      </w:r>
      <w:r w:rsidRPr="00F353F0">
        <w:t xml:space="preserve"> ± SD 43</w:t>
      </w:r>
      <w:r w:rsidR="00D7020B" w:rsidRPr="00F353F0">
        <w:t>2</w:t>
      </w:r>
      <w:r w:rsidRPr="00F353F0">
        <w:t xml:space="preserve"> and ranged 18</w:t>
      </w:r>
      <w:r w:rsidR="005242F4" w:rsidRPr="00F353F0">
        <w:t>–</w:t>
      </w:r>
      <w:r w:rsidRPr="00F353F0">
        <w:t xml:space="preserve">1968. The only year when there were fewer </w:t>
      </w:r>
      <w:r w:rsidR="006C096D">
        <w:t xml:space="preserve">estimated </w:t>
      </w:r>
      <w:r w:rsidR="004922C7">
        <w:t>counts</w:t>
      </w:r>
      <w:r w:rsidRPr="00F353F0">
        <w:t xml:space="preserve"> </w:t>
      </w:r>
      <w:r w:rsidR="006C096D">
        <w:t>tha</w:t>
      </w:r>
      <w:r w:rsidR="00112876">
        <w:t>n</w:t>
      </w:r>
      <w:r w:rsidRPr="00F353F0">
        <w:t xml:space="preserve"> aerial </w:t>
      </w:r>
      <w:r w:rsidR="006C096D">
        <w:t>counts</w:t>
      </w:r>
      <w:r w:rsidRPr="00F353F0">
        <w:t xml:space="preserve"> was</w:t>
      </w:r>
      <w:r w:rsidR="002A5271">
        <w:t xml:space="preserve"> in 2008 with 383 and 441 redds</w:t>
      </w:r>
      <w:r w:rsidRPr="00F353F0">
        <w:t xml:space="preserve"> respectively. </w:t>
      </w:r>
      <w:r w:rsidR="00F41509">
        <w:t>Overall</w:t>
      </w:r>
      <w:r w:rsidR="00D7020B" w:rsidRPr="00F353F0">
        <w:t xml:space="preserve"> </w:t>
      </w:r>
      <w:r w:rsidR="00CB6795">
        <w:t>increases</w:t>
      </w:r>
      <w:r w:rsidR="004C673B">
        <w:t xml:space="preserve"> </w:t>
      </w:r>
      <w:r w:rsidR="006C096D">
        <w:t>from aerial counts to estimated counts</w:t>
      </w:r>
      <w:r w:rsidR="00D7020B" w:rsidRPr="00F353F0">
        <w:t xml:space="preserve"> averaged 30</w:t>
      </w:r>
      <w:r w:rsidR="00A42226">
        <w:t>1</w:t>
      </w:r>
      <w:r w:rsidR="00D7020B" w:rsidRPr="00F353F0">
        <w:t xml:space="preserve">% </w:t>
      </w:r>
      <w:r w:rsidR="00D7020B" w:rsidRPr="00F353F0">
        <w:sym w:font="Symbol" w:char="F020"/>
      </w:r>
      <w:r w:rsidR="00D7020B" w:rsidRPr="00F353F0">
        <w:sym w:font="Symbol" w:char="F0B1"/>
      </w:r>
      <w:r w:rsidR="00D7020B" w:rsidRPr="00F353F0">
        <w:t xml:space="preserve"> SD 21</w:t>
      </w:r>
      <w:r w:rsidR="00A42226">
        <w:t>2</w:t>
      </w:r>
      <w:r w:rsidR="00D7020B" w:rsidRPr="00F353F0">
        <w:t>%, and were as great as 9</w:t>
      </w:r>
      <w:r w:rsidR="00A42226">
        <w:t>1</w:t>
      </w:r>
      <w:r w:rsidR="00D7020B" w:rsidRPr="00F353F0">
        <w:t>7%.</w:t>
      </w:r>
      <w:r w:rsidR="008C3CB3">
        <w:t xml:space="preserve"> </w:t>
      </w:r>
    </w:p>
    <w:p w14:paraId="20957832" w14:textId="52909D8F" w:rsidR="0084112B" w:rsidRPr="00F353F0" w:rsidRDefault="007D1C31" w:rsidP="004F4B21">
      <w:pPr>
        <w:ind w:firstLine="720"/>
      </w:pPr>
      <w:r w:rsidRPr="007D1C31">
        <w:t>Even though the location of a redd correspond</w:t>
      </w:r>
      <w:r w:rsidR="00FA086B">
        <w:t>ing</w:t>
      </w:r>
      <w:r w:rsidR="00FC4CDF">
        <w:t xml:space="preserve"> to </w:t>
      </w:r>
      <w:r w:rsidR="00216DE7">
        <w:t xml:space="preserve">a </w:t>
      </w:r>
      <w:r w:rsidR="00FC4CDF">
        <w:t xml:space="preserve">female carcass could </w:t>
      </w:r>
      <w:r w:rsidRPr="007D1C31">
        <w:t>not be known p</w:t>
      </w:r>
      <w:r w:rsidR="00FC4CDF">
        <w:t>recisely, the carcass location wa</w:t>
      </w:r>
      <w:r w:rsidRPr="007D1C31">
        <w:t xml:space="preserve">s used to </w:t>
      </w:r>
      <w:r w:rsidR="00242F37">
        <w:t>determine</w:t>
      </w:r>
      <w:r w:rsidRPr="007D1C31">
        <w:t xml:space="preserve"> the upstream reac</w:t>
      </w:r>
      <w:r w:rsidR="00FC4CDF">
        <w:t>h where the corresponding redd wa</w:t>
      </w:r>
      <w:r w:rsidRPr="007D1C31">
        <w:t>s located.</w:t>
      </w:r>
      <w:r w:rsidR="00FC4CDF">
        <w:t xml:space="preserve"> In this study, the reaches varied</w:t>
      </w:r>
      <w:r w:rsidRPr="007D1C31">
        <w:t xml:space="preserve"> in length from 3.7 to 20.1 km and the </w:t>
      </w:r>
      <w:r w:rsidR="00630711">
        <w:t>e</w:t>
      </w:r>
      <w:r w:rsidR="00216DE7">
        <w:t>stimated redd distributions</w:t>
      </w:r>
      <w:r w:rsidRPr="007D1C31">
        <w:t xml:space="preserve"> </w:t>
      </w:r>
      <w:r w:rsidR="00F21CC9">
        <w:t>are compared to</w:t>
      </w:r>
      <w:r w:rsidRPr="007D1C31">
        <w:t xml:space="preserve"> the aerial </w:t>
      </w:r>
      <w:r w:rsidR="00216DE7">
        <w:t>distributions</w:t>
      </w:r>
      <w:r w:rsidR="004922C7">
        <w:t xml:space="preserve">. </w:t>
      </w:r>
      <w:r w:rsidR="00135D36">
        <w:t xml:space="preserve">The relative proportions </w:t>
      </w:r>
      <w:r w:rsidR="00ED4D89">
        <w:t>of redds in each</w:t>
      </w:r>
      <w:r w:rsidR="00630711">
        <w:t xml:space="preserve"> reach</w:t>
      </w:r>
      <w:r w:rsidR="00ED4D89">
        <w:t xml:space="preserve"> </w:t>
      </w:r>
      <w:r w:rsidR="00135D36">
        <w:t>varie</w:t>
      </w:r>
      <w:r w:rsidR="007A4472">
        <w:t>d</w:t>
      </w:r>
      <w:r w:rsidR="00135D36">
        <w:t xml:space="preserve"> slightly between years </w:t>
      </w:r>
      <w:r w:rsidR="00135D36" w:rsidRPr="00135D36">
        <w:t>(</w:t>
      </w:r>
      <w:r w:rsidR="00135D36" w:rsidRPr="00135D36">
        <w:fldChar w:fldCharType="begin"/>
      </w:r>
      <w:r w:rsidR="00135D36" w:rsidRPr="00135D36">
        <w:instrText xml:space="preserve"> REF _Ref143262918 \h  \* MERGEFORMAT </w:instrText>
      </w:r>
      <w:r w:rsidR="00135D36" w:rsidRPr="00135D36">
        <w:fldChar w:fldCharType="separate"/>
      </w:r>
      <w:r w:rsidR="00135D36" w:rsidRPr="00135D36">
        <w:rPr>
          <w:bCs/>
        </w:rPr>
        <w:t xml:space="preserve">Fig. </w:t>
      </w:r>
      <w:r w:rsidR="00135D36" w:rsidRPr="00135D36">
        <w:rPr>
          <w:bCs/>
          <w:noProof/>
        </w:rPr>
        <w:t>2</w:t>
      </w:r>
      <w:r w:rsidR="00135D36" w:rsidRPr="00135D36">
        <w:fldChar w:fldCharType="end"/>
      </w:r>
      <w:r w:rsidR="00135D36" w:rsidRPr="00135D36">
        <w:t>)</w:t>
      </w:r>
      <w:r w:rsidR="00ED4D89">
        <w:t xml:space="preserve"> </w:t>
      </w:r>
      <w:r w:rsidR="00630711">
        <w:t>with bot</w:t>
      </w:r>
      <w:r w:rsidR="004F4B21">
        <w:t>h</w:t>
      </w:r>
      <w:r w:rsidR="00630711">
        <w:t xml:space="preserve"> s</w:t>
      </w:r>
      <w:r w:rsidR="004F4B21">
        <w:t>u</w:t>
      </w:r>
      <w:r w:rsidR="00630711">
        <w:t>rveys attributing most spawning to the reaches</w:t>
      </w:r>
      <w:r w:rsidR="004F4B21">
        <w:t xml:space="preserve"> 1 and 2 (8.8 km total), </w:t>
      </w:r>
      <w:r w:rsidR="00FC4CDF">
        <w:t xml:space="preserve">but </w:t>
      </w:r>
      <w:r w:rsidR="00ED4D89">
        <w:t>with a</w:t>
      </w:r>
      <w:r w:rsidR="00D1140E">
        <w:t xml:space="preserve"> notable exception i</w:t>
      </w:r>
      <w:r w:rsidR="00135D36">
        <w:t>n 2019</w:t>
      </w:r>
      <w:r w:rsidR="007A4472">
        <w:t>,</w:t>
      </w:r>
      <w:r w:rsidR="001B10AF">
        <w:t xml:space="preserve"> </w:t>
      </w:r>
      <w:r w:rsidR="00135D36">
        <w:t>when</w:t>
      </w:r>
      <w:r w:rsidR="00A055BF">
        <w:t xml:space="preserve"> </w:t>
      </w:r>
      <w:r w:rsidR="00D1140E">
        <w:t>t</w:t>
      </w:r>
      <w:r w:rsidR="00135D36">
        <w:t xml:space="preserve">he </w:t>
      </w:r>
      <w:r w:rsidR="00EB3EB2">
        <w:t xml:space="preserve">proportion attributed to </w:t>
      </w:r>
      <w:r w:rsidR="00ED4D89">
        <w:t>R</w:t>
      </w:r>
      <w:r w:rsidR="00EB3EB2">
        <w:t xml:space="preserve">each 1 from the </w:t>
      </w:r>
      <w:r w:rsidR="00135D36">
        <w:t xml:space="preserve">aerial </w:t>
      </w:r>
      <w:r w:rsidR="00EB3EB2">
        <w:t xml:space="preserve">and carcass </w:t>
      </w:r>
      <w:r w:rsidR="00135D36">
        <w:t>survey</w:t>
      </w:r>
      <w:r w:rsidR="00EB3EB2">
        <w:t>s</w:t>
      </w:r>
      <w:r w:rsidR="00F41509">
        <w:t xml:space="preserve"> </w:t>
      </w:r>
      <w:r w:rsidR="00ED4D89">
        <w:t>were</w:t>
      </w:r>
      <w:r w:rsidR="00B2736C">
        <w:t xml:space="preserve"> </w:t>
      </w:r>
      <w:r w:rsidR="00EB3EB2">
        <w:t>1.8</w:t>
      </w:r>
      <w:r w:rsidR="00135D36">
        <w:t>%</w:t>
      </w:r>
      <w:r w:rsidR="00EB3EB2">
        <w:t xml:space="preserve"> and 54% respectively</w:t>
      </w:r>
      <w:r w:rsidR="004F4B21">
        <w:t xml:space="preserve">. </w:t>
      </w:r>
      <w:r w:rsidR="00ED4D89">
        <w:t xml:space="preserve">Over the period of this study there were </w:t>
      </w:r>
      <w:r w:rsidR="001270BD" w:rsidRPr="007C1ECC">
        <w:t xml:space="preserve">13 redds outside of the carcass survey bounds (0.2% of total) and 11 of </w:t>
      </w:r>
      <w:r w:rsidR="001270BD">
        <w:t>them in 2007</w:t>
      </w:r>
      <w:r w:rsidR="001270BD" w:rsidRPr="007C1ECC">
        <w:t>.</w:t>
      </w:r>
    </w:p>
    <w:p w14:paraId="2DDD46F1" w14:textId="7BF1BD8D" w:rsidR="00650F27" w:rsidRPr="004368DC" w:rsidRDefault="000352D3" w:rsidP="004368DC">
      <w:pPr>
        <w:ind w:firstLine="720"/>
        <w:sectPr w:rsidR="00650F27" w:rsidRPr="004368DC" w:rsidSect="006758C8">
          <w:footerReference w:type="default" r:id="rId43"/>
          <w:type w:val="continuous"/>
          <w:pgSz w:w="12240" w:h="15840"/>
          <w:pgMar w:top="1166" w:right="1354" w:bottom="1440" w:left="1440" w:header="720" w:footer="720" w:gutter="0"/>
          <w:lnNumType w:countBy="1" w:restart="continuous"/>
          <w:cols w:space="720"/>
          <w:docGrid w:linePitch="360"/>
        </w:sectPr>
      </w:pPr>
      <w:r w:rsidRPr="00F353F0">
        <w:t xml:space="preserve">The </w:t>
      </w:r>
      <w:r w:rsidR="00320829">
        <w:t xml:space="preserve">median spawning date and spawning season </w:t>
      </w:r>
      <w:r w:rsidR="007A4472">
        <w:t xml:space="preserve">length </w:t>
      </w:r>
      <w:r w:rsidRPr="00F353F0">
        <w:t>varied across the years</w:t>
      </w:r>
      <w:r w:rsidR="00D7020B" w:rsidRPr="00F353F0">
        <w:t xml:space="preserve"> and between the methods</w:t>
      </w:r>
      <w:r w:rsidR="00320829">
        <w:t xml:space="preserve"> (</w:t>
      </w:r>
      <w:r w:rsidR="00320829" w:rsidRPr="00320829">
        <w:fldChar w:fldCharType="begin"/>
      </w:r>
      <w:r w:rsidR="00320829" w:rsidRPr="00320829">
        <w:instrText xml:space="preserve"> REF _Ref180564701 \h  \* MERGEFORMAT </w:instrText>
      </w:r>
      <w:r w:rsidR="00320829" w:rsidRPr="00320829">
        <w:fldChar w:fldCharType="separate"/>
      </w:r>
      <w:r w:rsidR="00320829" w:rsidRPr="00320829">
        <w:t xml:space="preserve">Table </w:t>
      </w:r>
      <w:r w:rsidR="00320829" w:rsidRPr="00320829">
        <w:rPr>
          <w:noProof/>
        </w:rPr>
        <w:t>3</w:t>
      </w:r>
      <w:r w:rsidR="00320829" w:rsidRPr="00320829">
        <w:fldChar w:fldCharType="end"/>
      </w:r>
      <w:r w:rsidR="00F21CC9">
        <w:t>). T</w:t>
      </w:r>
      <w:r w:rsidR="00114285">
        <w:t xml:space="preserve">he multi-year peak spawning day from both </w:t>
      </w:r>
      <w:r w:rsidR="006C096D">
        <w:t>surveys</w:t>
      </w:r>
      <w:r w:rsidR="00FC4CDF">
        <w:t xml:space="preserve"> wa</w:t>
      </w:r>
      <w:r w:rsidR="00F21CC9">
        <w:t xml:space="preserve">s July 2 (day 184), but there were a range of differences </w:t>
      </w:r>
      <w:r w:rsidR="00C70CFA">
        <w:t>within</w:t>
      </w:r>
      <w:r w:rsidR="00F21CC9">
        <w:t xml:space="preserve"> years</w:t>
      </w:r>
      <w:r w:rsidR="00B603AC">
        <w:t>. T</w:t>
      </w:r>
      <w:r w:rsidR="00F21CC9">
        <w:t xml:space="preserve">he </w:t>
      </w:r>
      <w:r w:rsidR="007241C4">
        <w:t xml:space="preserve">most extreme differences </w:t>
      </w:r>
      <w:r w:rsidR="00C70CFA">
        <w:t>o</w:t>
      </w:r>
      <w:r w:rsidR="00B603AC">
        <w:t>ccurred</w:t>
      </w:r>
      <w:r w:rsidR="00C70CFA">
        <w:t xml:space="preserve"> </w:t>
      </w:r>
      <w:r w:rsidR="007241C4">
        <w:t xml:space="preserve">in 2007 and 2009. In 2007, the aerial </w:t>
      </w:r>
      <w:r w:rsidR="0042623F">
        <w:t>survey</w:t>
      </w:r>
      <w:r w:rsidR="007241C4">
        <w:t xml:space="preserve"> resulted in </w:t>
      </w:r>
      <w:r w:rsidR="00B91D24">
        <w:t>median date</w:t>
      </w:r>
      <w:r w:rsidR="00B603AC">
        <w:t xml:space="preserve"> of</w:t>
      </w:r>
      <w:r w:rsidR="007241C4">
        <w:t xml:space="preserve"> Jun</w:t>
      </w:r>
      <w:r w:rsidR="00061A91">
        <w:t>e</w:t>
      </w:r>
      <w:r w:rsidR="007241C4">
        <w:t xml:space="preserve"> 7 and </w:t>
      </w:r>
      <w:r w:rsidR="00B91D24">
        <w:t>the carcass method</w:t>
      </w:r>
      <w:r w:rsidR="0042623F">
        <w:t xml:space="preserve"> was</w:t>
      </w:r>
      <w:r w:rsidR="00B91D24">
        <w:t xml:space="preserve"> 23 days later on </w:t>
      </w:r>
      <w:r w:rsidR="007241C4">
        <w:t>J</w:t>
      </w:r>
      <w:r w:rsidR="00061A91">
        <w:t>uly 3</w:t>
      </w:r>
      <w:r w:rsidR="0042623F">
        <w:t>. However,</w:t>
      </w:r>
      <w:r w:rsidR="00061A91">
        <w:t xml:space="preserve"> </w:t>
      </w:r>
      <w:r w:rsidR="0042623F">
        <w:t>in 2009</w:t>
      </w:r>
      <w:r w:rsidR="007241C4">
        <w:t xml:space="preserve"> </w:t>
      </w:r>
      <w:r w:rsidR="005F1313">
        <w:t xml:space="preserve">the aerial </w:t>
      </w:r>
      <w:r w:rsidR="00B91D24">
        <w:t>method</w:t>
      </w:r>
      <w:r w:rsidR="005F1313">
        <w:t xml:space="preserve"> </w:t>
      </w:r>
      <w:r w:rsidR="007241C4" w:rsidRPr="007241C4">
        <w:t xml:space="preserve">resulted in median spawning on </w:t>
      </w:r>
      <w:r w:rsidR="007241C4">
        <w:t>Jul</w:t>
      </w:r>
      <w:r w:rsidR="00061A91">
        <w:t>y</w:t>
      </w:r>
      <w:r w:rsidR="007241C4">
        <w:t xml:space="preserve"> 8 </w:t>
      </w:r>
      <w:r w:rsidR="00B91D24">
        <w:t>and the carcass method 17 days earlier on</w:t>
      </w:r>
      <w:r w:rsidR="007241C4">
        <w:t xml:space="preserve"> Jun</w:t>
      </w:r>
      <w:r w:rsidR="00061A91">
        <w:t>e</w:t>
      </w:r>
      <w:r w:rsidR="007241C4">
        <w:t xml:space="preserve"> 21. </w:t>
      </w:r>
      <w:r w:rsidR="00C709F5" w:rsidRPr="00F353F0">
        <w:t xml:space="preserve">The spawning season </w:t>
      </w:r>
      <w:r w:rsidR="00EC5B9B">
        <w:t xml:space="preserve">duration </w:t>
      </w:r>
      <w:r w:rsidR="00C709F5" w:rsidRPr="00F353F0">
        <w:t>varied from</w:t>
      </w:r>
      <w:r w:rsidR="007241C4">
        <w:t xml:space="preserve"> 20</w:t>
      </w:r>
      <w:r w:rsidR="00713EAF">
        <w:t xml:space="preserve"> to 83 days with the aerial </w:t>
      </w:r>
      <w:r w:rsidR="005F1313">
        <w:t>distributions</w:t>
      </w:r>
      <w:r w:rsidR="00713EAF">
        <w:t>, and from</w:t>
      </w:r>
      <w:r w:rsidR="00C709F5" w:rsidRPr="00F353F0">
        <w:t xml:space="preserve"> 5</w:t>
      </w:r>
      <w:r w:rsidR="007241C4">
        <w:t>0</w:t>
      </w:r>
      <w:r w:rsidR="00C709F5" w:rsidRPr="00F353F0">
        <w:t xml:space="preserve"> to </w:t>
      </w:r>
      <w:r w:rsidR="00A42226">
        <w:t>89</w:t>
      </w:r>
      <w:r w:rsidR="00C709F5" w:rsidRPr="00F353F0">
        <w:t xml:space="preserve"> days with </w:t>
      </w:r>
      <w:r w:rsidR="00713EAF">
        <w:t xml:space="preserve">the </w:t>
      </w:r>
      <w:r w:rsidR="0042623F">
        <w:t>estimated</w:t>
      </w:r>
      <w:r w:rsidR="00713EAF">
        <w:t xml:space="preserve"> </w:t>
      </w:r>
      <w:r w:rsidR="005F1313">
        <w:t>distributions</w:t>
      </w:r>
      <w:r w:rsidR="004368DC">
        <w:t xml:space="preserve"> </w:t>
      </w:r>
      <w:r w:rsidR="00FB5FF6">
        <w:t>(</w:t>
      </w:r>
      <w:r w:rsidR="00FB5FF6" w:rsidRPr="00A055BF">
        <w:fldChar w:fldCharType="begin"/>
      </w:r>
      <w:r w:rsidR="00FB5FF6" w:rsidRPr="00A055BF">
        <w:instrText xml:space="preserve"> REF _Ref143262942 \h  \* MERGEFORMAT </w:instrText>
      </w:r>
      <w:r w:rsidR="00FB5FF6" w:rsidRPr="00A055BF">
        <w:fldChar w:fldCharType="separate"/>
      </w:r>
      <w:r w:rsidR="00FB5FF6" w:rsidRPr="00A055BF">
        <w:rPr>
          <w:bCs/>
        </w:rPr>
        <w:t xml:space="preserve">Fig. </w:t>
      </w:r>
      <w:r w:rsidR="00FB5FF6" w:rsidRPr="00A055BF">
        <w:rPr>
          <w:bCs/>
          <w:noProof/>
        </w:rPr>
        <w:t>3</w:t>
      </w:r>
      <w:r w:rsidR="00FB5FF6" w:rsidRPr="00A055BF">
        <w:fldChar w:fldCharType="end"/>
      </w:r>
      <w:r w:rsidR="00FB5FF6">
        <w:t>)</w:t>
      </w:r>
      <w:r w:rsidR="00786291">
        <w:t>.</w:t>
      </w:r>
      <w:r w:rsidR="00AB72C9">
        <w:t xml:space="preserve"> </w:t>
      </w:r>
      <w:r w:rsidR="00AB72C9" w:rsidRPr="00AB72C9">
        <w:t xml:space="preserve">The carcass </w:t>
      </w:r>
      <w:r w:rsidR="0042623F">
        <w:t>method</w:t>
      </w:r>
      <w:r w:rsidR="00AB72C9" w:rsidRPr="00AB72C9">
        <w:t xml:space="preserve"> seasons were longer than the aerial survey seasons in 14 of the 20 years, more than twice as long in 2017 and</w:t>
      </w:r>
      <w:r w:rsidR="0042623F">
        <w:t xml:space="preserve"> nearly 3 times as long in 2011.</w:t>
      </w:r>
    </w:p>
    <w:p w14:paraId="63C415DB" w14:textId="6FDE749D" w:rsidR="0095146C" w:rsidRPr="00F353F0" w:rsidRDefault="0095146C" w:rsidP="00653279"/>
    <w:p w14:paraId="419BE563" w14:textId="77777777" w:rsidR="00DC6217" w:rsidRPr="00F353F0" w:rsidRDefault="00DC6217" w:rsidP="00653279">
      <w:pPr>
        <w:pStyle w:val="Heading2"/>
      </w:pPr>
      <w:r w:rsidRPr="00F353F0">
        <w:t>Discussion</w:t>
      </w:r>
    </w:p>
    <w:p w14:paraId="64DE99E0" w14:textId="393C4929" w:rsidR="00646B82" w:rsidRDefault="00B2344B" w:rsidP="004C5CE0">
      <w:pPr>
        <w:ind w:firstLine="720"/>
      </w:pPr>
      <w:r>
        <w:t>The carcass survey data</w:t>
      </w:r>
      <w:r w:rsidR="00FB789F">
        <w:t>,</w:t>
      </w:r>
      <w:r w:rsidR="004368DC">
        <w:t xml:space="preserve"> used to </w:t>
      </w:r>
      <w:r w:rsidR="00C53DAA">
        <w:t>assess</w:t>
      </w:r>
      <w:r w:rsidR="004368DC">
        <w:t xml:space="preserve"> </w:t>
      </w:r>
      <w:r w:rsidR="001048C3">
        <w:t xml:space="preserve">counts and distribution </w:t>
      </w:r>
      <w:r>
        <w:t>of WRCS redds on the spawning grounds</w:t>
      </w:r>
      <w:r w:rsidR="00FB789F">
        <w:t>,</w:t>
      </w:r>
      <w:r w:rsidR="00646B82">
        <w:t xml:space="preserve"> </w:t>
      </w:r>
      <w:r w:rsidR="00AE0C17">
        <w:t>accounted for</w:t>
      </w:r>
      <w:r w:rsidR="00646B82">
        <w:t xml:space="preserve"> more redds </w:t>
      </w:r>
      <w:r w:rsidR="00FB789F">
        <w:t xml:space="preserve">than the aerial survey </w:t>
      </w:r>
      <w:r w:rsidR="00646B82">
        <w:t xml:space="preserve">in almost all years, </w:t>
      </w:r>
      <w:r w:rsidR="00E12CED">
        <w:t xml:space="preserve">and with </w:t>
      </w:r>
      <w:r w:rsidR="00AE0C17">
        <w:t xml:space="preserve">a drift-correction model </w:t>
      </w:r>
      <w:r w:rsidR="00E12CED">
        <w:t>refine</w:t>
      </w:r>
      <w:r w:rsidR="00732255">
        <w:t>d</w:t>
      </w:r>
      <w:r w:rsidR="00E12CED">
        <w:t xml:space="preserve"> estimates of redd distributions.</w:t>
      </w:r>
      <w:r w:rsidR="00AE0C17">
        <w:t xml:space="preserve"> </w:t>
      </w:r>
      <w:r w:rsidR="00FB789F">
        <w:t>The locations of</w:t>
      </w:r>
      <w:r w:rsidR="00AE0C17">
        <w:t xml:space="preserve"> redd</w:t>
      </w:r>
      <w:r w:rsidR="00FB789F">
        <w:t>s</w:t>
      </w:r>
      <w:r w:rsidR="00AE0C17">
        <w:t xml:space="preserve"> </w:t>
      </w:r>
      <w:r w:rsidR="00FB789F">
        <w:t xml:space="preserve">was </w:t>
      </w:r>
      <w:r w:rsidR="001759F1">
        <w:t xml:space="preserve">resolved </w:t>
      </w:r>
      <w:r w:rsidR="002846A4">
        <w:t xml:space="preserve">to </w:t>
      </w:r>
      <w:r w:rsidR="001759F1">
        <w:t xml:space="preserve">one of four reaches </w:t>
      </w:r>
      <w:r w:rsidR="002846A4">
        <w:t xml:space="preserve">(average 10.5 km length) </w:t>
      </w:r>
      <w:r w:rsidR="001759F1">
        <w:t>across the 41.8 km of the study area</w:t>
      </w:r>
      <w:r w:rsidR="002846A4">
        <w:t xml:space="preserve"> with a temporal resolution of ~3 days</w:t>
      </w:r>
      <w:r w:rsidR="002E3168">
        <w:t xml:space="preserve"> which provides a timely and accurate count of redds and their locations</w:t>
      </w:r>
      <w:r w:rsidR="003818DF">
        <w:t>. T</w:t>
      </w:r>
      <w:r w:rsidR="00C53DAA">
        <w:t>he aerial survey corroborated</w:t>
      </w:r>
      <w:r w:rsidR="002E3168">
        <w:t xml:space="preserve"> </w:t>
      </w:r>
      <w:r w:rsidR="003818DF">
        <w:t>the spatial distribution</w:t>
      </w:r>
      <w:r w:rsidR="00C53DAA">
        <w:t>s</w:t>
      </w:r>
      <w:r w:rsidR="003818DF">
        <w:t xml:space="preserve"> and </w:t>
      </w:r>
      <w:r w:rsidR="0003785A">
        <w:t>help</w:t>
      </w:r>
      <w:r w:rsidR="00C53DAA">
        <w:t>ed</w:t>
      </w:r>
      <w:r w:rsidR="0003785A">
        <w:t xml:space="preserve"> </w:t>
      </w:r>
      <w:r w:rsidR="003818DF">
        <w:t xml:space="preserve">identify </w:t>
      </w:r>
      <w:r w:rsidR="00732255">
        <w:t>spawning in</w:t>
      </w:r>
      <w:r w:rsidR="003818DF">
        <w:t xml:space="preserve"> reaches outside of the carcass survey area</w:t>
      </w:r>
      <w:r w:rsidR="002E3168">
        <w:t xml:space="preserve">. </w:t>
      </w:r>
    </w:p>
    <w:p w14:paraId="6462D747" w14:textId="308231A5" w:rsidR="004C5CE0" w:rsidRDefault="00FA4A85" w:rsidP="00BF55E4">
      <w:pPr>
        <w:ind w:firstLine="720"/>
      </w:pPr>
      <w:r w:rsidRPr="00D02A38">
        <w:t xml:space="preserve">Timely and accurate counts of redds and their locations </w:t>
      </w:r>
      <w:r w:rsidR="004C5CE0">
        <w:t xml:space="preserve">are </w:t>
      </w:r>
      <w:r w:rsidR="001048C3">
        <w:t xml:space="preserve">used for </w:t>
      </w:r>
      <w:r w:rsidR="00F45D54">
        <w:t>in-season management</w:t>
      </w:r>
      <w:r>
        <w:t xml:space="preserve">. </w:t>
      </w:r>
      <w:r w:rsidR="00B91D24">
        <w:t xml:space="preserve">The location of redds and the duration of the spawning season affect exposure to time varying environmental conditions. </w:t>
      </w:r>
      <w:r w:rsidR="007A4A6C">
        <w:t>In the upper Sacramento River,</w:t>
      </w:r>
      <w:r w:rsidR="007A4A6C" w:rsidRPr="00D02A38">
        <w:t xml:space="preserve"> </w:t>
      </w:r>
      <w:r w:rsidR="007A4A6C">
        <w:t>water operations</w:t>
      </w:r>
      <w:r w:rsidR="007A4A6C" w:rsidRPr="00D02A38">
        <w:t xml:space="preserve"> include cold-water releases from Shasta Reservoir to help control water temperatures during the spawning and egg development period </w:t>
      </w:r>
      <w:r w:rsidR="007A4A6C">
        <w:fldChar w:fldCharType="begin"/>
      </w:r>
      <w:r w:rsidR="007A4A6C">
        <w:instrText xml:space="preserve"> ADDIN EN.CITE &lt;EndNote&gt;&lt;Cite&gt;&lt;Author&gt;USBR&lt;/Author&gt;&lt;Year&gt;2020&lt;/Year&gt;&lt;RecNum&gt;863&lt;/RecNum&gt;&lt;DisplayText&gt;(USBR 2020)&lt;/DisplayText&gt;&lt;record&gt;&lt;rec-number&gt;863&lt;/rec-number&gt;&lt;foreign-keys&gt;&lt;key app="EN" db-id="exfwre59dxxexyeadz9pdp0g9ea50dfrtrzr" timestamp="1731453945" guid="8ef1b491-6bd0-4d5a-88f9-5dd2f836100c"&gt;863&lt;/key&gt;&lt;/foreign-keys&gt;&lt;ref-type name="Government Document"&gt;46&lt;/ref-type&gt;&lt;contributors&gt;&lt;authors&gt;&lt;author&gt;USBR&lt;/author&gt;&lt;/authors&gt;&lt;secondary-authors&gt;&lt;author&gt;Central Valley Operations&lt;/author&gt;&lt;/secondary-authors&gt;&lt;/contributors&gt;&lt;titles&gt;&lt;title&gt;2020 Seasonal Report for the Shasta Cold Water Pool Management&lt;/title&gt;&lt;/titles&gt;&lt;pages&gt;53&lt;/pages&gt;&lt;dates&gt;&lt;year&gt;2020&lt;/year&gt;&lt;/dates&gt;&lt;pub-location&gt;Sacramento, CA&lt;/pub-location&gt;&lt;publisher&gt;United States Bureau of Reclamation&lt;/publisher&gt;&lt;urls&gt;&lt;related-urls&gt;&lt;url&gt;https://www.cbr.washington.edu/sacramento/workgroups/WOMT/documents/annual/WY2020/LTO%20Shasta%20Cold%20Water%20Pool%20Seasonal%20Report%2012302020.pdf&lt;/url&gt;&lt;/related-urls&gt;&lt;/urls&gt;&lt;custom3&gt;United States Bureau of Reclamation&lt;/custom3&gt;&lt;/record&gt;&lt;/Cite&gt;&lt;/EndNote&gt;</w:instrText>
      </w:r>
      <w:r w:rsidR="007A4A6C">
        <w:fldChar w:fldCharType="separate"/>
      </w:r>
      <w:r w:rsidR="007A4A6C">
        <w:rPr>
          <w:noProof/>
        </w:rPr>
        <w:t>(USBR 2020)</w:t>
      </w:r>
      <w:r w:rsidR="007A4A6C">
        <w:fldChar w:fldCharType="end"/>
      </w:r>
      <w:r w:rsidR="007A4A6C">
        <w:t xml:space="preserve"> as well as</w:t>
      </w:r>
      <w:r w:rsidR="007A4A6C" w:rsidRPr="00D02A38">
        <w:t xml:space="preserve"> flow controls </w:t>
      </w:r>
      <w:r w:rsidR="007A4A6C">
        <w:t xml:space="preserve">which </w:t>
      </w:r>
      <w:r w:rsidR="004C5CE0">
        <w:t xml:space="preserve">can </w:t>
      </w:r>
      <w:r w:rsidR="007A4A6C">
        <w:t>impact</w:t>
      </w:r>
      <w:r w:rsidR="007A4A6C" w:rsidRPr="00D02A38">
        <w:t xml:space="preserve"> redd dewatering</w:t>
      </w:r>
      <w:r w:rsidR="007A4A6C">
        <w:t xml:space="preserve"> </w:t>
      </w:r>
      <w:r w:rsidR="007A4A6C">
        <w:fldChar w:fldCharType="begin"/>
      </w:r>
      <w:r w:rsidR="007A4A6C">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7A4A6C">
        <w:fldChar w:fldCharType="separate"/>
      </w:r>
      <w:r w:rsidR="007A4A6C">
        <w:rPr>
          <w:noProof/>
        </w:rPr>
        <w:t>(Killam 2023)</w:t>
      </w:r>
      <w:r w:rsidR="007A4A6C">
        <w:fldChar w:fldCharType="end"/>
      </w:r>
      <w:r w:rsidR="007A4A6C">
        <w:t xml:space="preserve">. </w:t>
      </w:r>
      <w:r w:rsidR="004C5CE0">
        <w:t xml:space="preserve">In the Sacramento River, for these </w:t>
      </w:r>
      <w:r w:rsidR="00546FEB">
        <w:t xml:space="preserve">unique </w:t>
      </w:r>
      <w:r w:rsidR="004C5CE0">
        <w:t xml:space="preserve">summer-spawning salmon, temperatures can reach critical levels that </w:t>
      </w:r>
      <w:r w:rsidR="00A56EBD">
        <w:t xml:space="preserve">increase the risk of </w:t>
      </w:r>
      <w:r w:rsidR="00DF7B2A">
        <w:t xml:space="preserve">temperature dependent </w:t>
      </w:r>
      <w:r w:rsidR="00A56EBD">
        <w:t>mortality</w:t>
      </w:r>
      <w:r w:rsidR="00DF7B2A">
        <w:t xml:space="preserve"> (TDM</w:t>
      </w:r>
      <w:r w:rsidR="0066383C">
        <w:t>)</w:t>
      </w:r>
      <w:r w:rsidR="00E10844">
        <w:t xml:space="preserve"> </w:t>
      </w:r>
      <w:r w:rsidR="005C3B2C">
        <w:fldChar w:fldCharType="begin">
          <w:fldData xml:space="preserve">PEVuZE5vdGU+PENpdGU+PEF1dGhvcj5BbmRlcnNvbjwvQXV0aG9yPjxZZWFyPjIwMjI8L1llYXI+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</w:fldData>
        </w:fldChar>
      </w:r>
      <w:r w:rsidR="005C3B2C">
        <w:instrText xml:space="preserve"> ADDIN EN.CITE </w:instrText>
      </w:r>
      <w:r w:rsidR="005C3B2C">
        <w:fldChar w:fldCharType="begin">
          <w:fldData xml:space="preserve">PEVuZE5vdGU+PENpdGU+PEF1dGhvcj5BbmRlcnNvbjwvQXV0aG9yPjxZZWFyPjIwMjI8L1llYXI+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</w:fldData>
        </w:fldChar>
      </w:r>
      <w:r w:rsidR="005C3B2C">
        <w:instrText xml:space="preserve"> ADDIN EN.CITE.DATA </w:instrText>
      </w:r>
      <w:r w:rsidR="005C3B2C">
        <w:fldChar w:fldCharType="end"/>
      </w:r>
      <w:r w:rsidR="005C3B2C">
        <w:fldChar w:fldCharType="separate"/>
      </w:r>
      <w:r w:rsidR="005C3B2C">
        <w:rPr>
          <w:noProof/>
        </w:rPr>
        <w:t>(Martin et al. 2017, Anderson et al. 2022)</w:t>
      </w:r>
      <w:r w:rsidR="005C3B2C">
        <w:fldChar w:fldCharType="end"/>
      </w:r>
      <w:r w:rsidR="004C5CE0">
        <w:t>. Therefore, f</w:t>
      </w:r>
      <w:r w:rsidR="0066383C">
        <w:t xml:space="preserve">orecasting and monitoring TDM is an important component of river </w:t>
      </w:r>
      <w:r w:rsidR="00DF7B2A">
        <w:t>operations</w:t>
      </w:r>
      <w:r w:rsidR="0066383C">
        <w:t xml:space="preserve"> </w:t>
      </w:r>
      <w:r w:rsidR="005C3B2C">
        <w:fldChar w:fldCharType="begin"/>
      </w:r>
      <w:r w:rsidR="00897925">
        <w:instrText xml:space="preserve"> ADDIN EN.CITE &lt;EndNote&gt;&lt;Cite&gt;&lt;Author&gt;USBR&lt;/Author&gt;&lt;Year&gt;2023&lt;/Year&gt;&lt;RecNum&gt;825&lt;/RecNum&gt;&lt;DisplayText&gt;(USBR 2023)&lt;/DisplayText&gt;&lt;record&gt;&lt;rec-number&gt;825&lt;/rec-number&gt;&lt;foreign-keys&gt;&lt;key app="EN" db-id="exfwre59dxxexyeadz9pdp0g9ea50dfrtrzr" timestamp="1691197422" guid="52c03ce5-454e-424b-a607-4334e25e366f"&gt;825&lt;/key&gt;&lt;/foreign-keys&gt;&lt;ref-type name="Government Document"&gt;46&lt;/ref-type&gt;&lt;contributors&gt;&lt;authors&gt;&lt;author&gt;USBR&lt;/author&gt;&lt;/authors&gt;&lt;/contributors&gt;&lt;titles&gt;&lt;title&gt;Shasta Temperature Management Plan&lt;/title&gt;&lt;/titles&gt;&lt;pages&gt;7&lt;/pages&gt;&lt;dates&gt;&lt;year&gt;2023&lt;/year&gt;&lt;/dates&gt;&lt;pub-location&gt;https://www.usbr.gov/mp/drought/docs/shasta-temp-mgmt-plan-key-components-06-18-15.pdf&lt;/pub-location&gt;&lt;publisher&gt;United States Bureau of Reclamation&lt;/publisher&gt;&lt;urls&gt;&lt;related-urls&gt;&lt;url&gt;https://www.usbr.gov/mp/drought/docs/shasta-temp-mgmt-plan-key-components-06-18-15.pdf&lt;/url&gt;&lt;/related-urls&gt;&lt;/urls&gt;&lt;custom3&gt;United States Bureau of Reclamation&lt;/custom3&gt;&lt;/record&gt;&lt;/Cite&gt;&lt;/EndNote&gt;</w:instrText>
      </w:r>
      <w:r w:rsidR="005C3B2C">
        <w:fldChar w:fldCharType="separate"/>
      </w:r>
      <w:r w:rsidR="003D0399">
        <w:rPr>
          <w:noProof/>
        </w:rPr>
        <w:t>(USBR 2023)</w:t>
      </w:r>
      <w:r w:rsidR="005C3B2C">
        <w:fldChar w:fldCharType="end"/>
      </w:r>
      <w:r w:rsidR="002E50A1">
        <w:t xml:space="preserve">. </w:t>
      </w:r>
      <w:r w:rsidR="002C614B">
        <w:t xml:space="preserve">Using an online tool for assessing </w:t>
      </w:r>
      <w:r w:rsidR="00BF55E4">
        <w:t xml:space="preserve">egg to fry </w:t>
      </w:r>
      <w:r w:rsidR="002C614B">
        <w:t xml:space="preserve">development </w:t>
      </w:r>
      <w:r w:rsidR="005C3B2C">
        <w:fldChar w:fldCharType="begin"/>
      </w:r>
      <w:r w:rsidR="00BF30D9">
        <w:instrText xml:space="preserve"> ADDIN EN.CITE &lt;EndNote&gt;&lt;Cite&gt;&lt;Author&gt;CBR&lt;/Author&gt;&lt;Year&gt;2023&lt;/Year&gt;&lt;RecNum&gt;835&lt;/RecNum&gt;&lt;DisplayText&gt;(CBR 2023)&lt;/DisplayText&gt;&lt;record&gt;&lt;rec-number&gt;835&lt;/rec-number&gt;&lt;foreign-keys&gt;&lt;key app="EN" db-id="exfwre59dxxexyeadz9pdp0g9ea50dfrtrzr" timestamp="1711479739" guid="81e5be41-1029-4dc8-939f-92ef84853e51"&gt;835&lt;/key&gt;&lt;/foreign-keys&gt;&lt;ref-type name="Web Page"&gt;12&lt;/ref-type&gt;&lt;contributors&gt;&lt;authors&gt;&lt;author&gt;CBR&lt;/author&gt;&lt;/authors&gt;&lt;/contributors&gt;&lt;titles&gt;&lt;title&gt;SacPAS Fish Model&lt;/title&gt;&lt;/titles&gt;&lt;dates&gt;&lt;year&gt;2023&lt;/year&gt;&lt;/dates&gt;&lt;urls&gt;&lt;related-urls&gt;&lt;url&gt;https://www.cbr.washington.edu/sacramento/fishmodel/&lt;/url&gt;&lt;/related-urls&gt;&lt;/urls&gt;&lt;custom3&gt;Columbia Basin Research&lt;/custom3&gt;&lt;/record&gt;&lt;/Cite&gt;&lt;/EndNote&gt;</w:instrText>
      </w:r>
      <w:r w:rsidR="005C3B2C">
        <w:fldChar w:fldCharType="separate"/>
      </w:r>
      <w:r w:rsidR="005C3B2C">
        <w:rPr>
          <w:noProof/>
        </w:rPr>
        <w:t>(CBR 2023)</w:t>
      </w:r>
      <w:r w:rsidR="005C3B2C">
        <w:fldChar w:fldCharType="end"/>
      </w:r>
      <w:r w:rsidR="00BF55E4">
        <w:t>,</w:t>
      </w:r>
      <w:r w:rsidR="002C614B">
        <w:t xml:space="preserve"> TDM through the incubation period </w:t>
      </w:r>
      <w:r w:rsidR="0003785A">
        <w:t xml:space="preserve">in 2022 </w:t>
      </w:r>
      <w:r w:rsidR="002C614B">
        <w:t xml:space="preserve">was </w:t>
      </w:r>
      <w:r w:rsidR="00546FEB">
        <w:t>calculated</w:t>
      </w:r>
      <w:r w:rsidR="002C614B">
        <w:t xml:space="preserve"> at 7.0%, 12.4%, </w:t>
      </w:r>
      <w:r w:rsidR="0003785A">
        <w:t xml:space="preserve">and </w:t>
      </w:r>
      <w:r w:rsidR="002C614B">
        <w:t xml:space="preserve">19.5% using the </w:t>
      </w:r>
      <w:r w:rsidR="00546FEB">
        <w:t>estimated</w:t>
      </w:r>
      <w:r w:rsidR="002C614B">
        <w:t>, raw</w:t>
      </w:r>
      <w:r w:rsidR="00546FEB">
        <w:t>-carcass</w:t>
      </w:r>
      <w:r w:rsidR="002C614B">
        <w:t xml:space="preserve"> </w:t>
      </w:r>
      <w:r w:rsidR="002A2E4D">
        <w:t xml:space="preserve">distributions </w:t>
      </w:r>
      <w:r w:rsidR="002C614B">
        <w:t xml:space="preserve">and </w:t>
      </w:r>
      <w:r w:rsidR="009600AE">
        <w:t xml:space="preserve">aerial </w:t>
      </w:r>
      <w:r w:rsidR="002A2E4D">
        <w:t xml:space="preserve">data </w:t>
      </w:r>
      <w:r w:rsidR="002C614B">
        <w:t>respectively.</w:t>
      </w:r>
      <w:r w:rsidR="00BF55E4">
        <w:t xml:space="preserve"> In </w:t>
      </w:r>
      <w:r w:rsidR="00546FEB">
        <w:t xml:space="preserve">most </w:t>
      </w:r>
      <w:r w:rsidR="00BF55E4">
        <w:t>years when spawning</w:t>
      </w:r>
      <w:r w:rsidR="00546FEB">
        <w:t xml:space="preserve"> is</w:t>
      </w:r>
      <w:r w:rsidR="00BF55E4">
        <w:t xml:space="preserve"> constrained to the carcass survey area, simulated TDM </w:t>
      </w:r>
      <w:r w:rsidR="00546FEB">
        <w:t>for the estimated</w:t>
      </w:r>
      <w:r w:rsidR="00D96DD1">
        <w:t xml:space="preserve"> distribution</w:t>
      </w:r>
      <w:r w:rsidR="00BF55E4" w:rsidRPr="00BF55E4">
        <w:t xml:space="preserve"> </w:t>
      </w:r>
      <w:r w:rsidR="00546FEB">
        <w:t xml:space="preserve">would be </w:t>
      </w:r>
      <w:r w:rsidR="00BF55E4">
        <w:t>more rep</w:t>
      </w:r>
      <w:r w:rsidR="002A2E4D">
        <w:t>resentative of the actual impact on the population</w:t>
      </w:r>
      <w:r w:rsidR="00BF55E4">
        <w:t>.</w:t>
      </w:r>
    </w:p>
    <w:p w14:paraId="7DFD16DA" w14:textId="5AAFE301" w:rsidR="002C614B" w:rsidRDefault="0043049F" w:rsidP="002C614B">
      <w:pPr>
        <w:ind w:firstLine="720"/>
      </w:pPr>
      <w:r>
        <w:t xml:space="preserve">The </w:t>
      </w:r>
      <w:r w:rsidR="003B01A1">
        <w:t>duration of</w:t>
      </w:r>
      <w:r>
        <w:t xml:space="preserve"> the</w:t>
      </w:r>
      <w:r w:rsidRPr="00F353F0">
        <w:t xml:space="preserve"> spawning season</w:t>
      </w:r>
      <w:r>
        <w:t xml:space="preserve"> and physical size of the spawning ground </w:t>
      </w:r>
      <w:r w:rsidR="003B01A1">
        <w:t>have direct impacts on</w:t>
      </w:r>
      <w:r>
        <w:t xml:space="preserve"> the critical management period and its spatial extent. In order to protect as many redds as possible within the constraints of other demands on operations </w:t>
      </w:r>
      <w:r w:rsidR="005C3B2C">
        <w:fldChar w:fldCharType="begin"/>
      </w:r>
      <w:r w:rsidR="00897925">
        <w:instrText xml:space="preserve"> ADDIN EN.CITE &lt;EndNote&gt;&lt;Cite&gt;&lt;Author&gt;USBR&lt;/Author&gt;&lt;Year&gt;2023&lt;/Year&gt;&lt;RecNum&gt;825&lt;/RecNum&gt;&lt;DisplayText&gt;(USBR 2023)&lt;/DisplayText&gt;&lt;record&gt;&lt;rec-number&gt;825&lt;/rec-number&gt;&lt;foreign-keys&gt;&lt;key app="EN" db-id="exfwre59dxxexyeadz9pdp0g9ea50dfrtrzr" timestamp="1691197422" guid="52c03ce5-454e-424b-a607-4334e25e366f"&gt;825&lt;/key&gt;&lt;/foreign-keys&gt;&lt;ref-type name="Government Document"&gt;46&lt;/ref-type&gt;&lt;contributors&gt;&lt;authors&gt;&lt;author&gt;USBR&lt;/author&gt;&lt;/authors&gt;&lt;/contributors&gt;&lt;titles&gt;&lt;title&gt;Shasta Temperature Management Plan&lt;/title&gt;&lt;/titles&gt;&lt;pages&gt;7&lt;/pages&gt;&lt;dates&gt;&lt;year&gt;2023&lt;/year&gt;&lt;/dates&gt;&lt;pub-location&gt;https://www.usbr.gov/mp/drought/docs/shasta-temp-mgmt-plan-key-components-06-18-15.pdf&lt;/pub-location&gt;&lt;publisher&gt;United States Bureau of Reclamation&lt;/publisher&gt;&lt;urls&gt;&lt;related-urls&gt;&lt;url&gt;https://www.usbr.gov/mp/drought/docs/shasta-temp-mgmt-plan-key-components-06-18-15.pdf&lt;/url&gt;&lt;/related-urls&gt;&lt;/urls&gt;&lt;custom3&gt;United States Bureau of Reclamation&lt;/custom3&gt;&lt;/record&gt;&lt;/Cite&gt;&lt;/EndNote&gt;</w:instrText>
      </w:r>
      <w:r w:rsidR="005C3B2C">
        <w:fldChar w:fldCharType="separate"/>
      </w:r>
      <w:r w:rsidR="003D0399">
        <w:rPr>
          <w:noProof/>
        </w:rPr>
        <w:t>(USBR 2023)</w:t>
      </w:r>
      <w:r w:rsidR="005C3B2C">
        <w:fldChar w:fldCharType="end"/>
      </w:r>
      <w:r>
        <w:t xml:space="preserve">, </w:t>
      </w:r>
      <w:r w:rsidRPr="0043049F">
        <w:t xml:space="preserve">evidence from either survey </w:t>
      </w:r>
      <w:r w:rsidR="0003785A">
        <w:t xml:space="preserve">suggesting </w:t>
      </w:r>
      <w:r w:rsidRPr="0043049F">
        <w:t xml:space="preserve">the broader temporal or spatial range would </w:t>
      </w:r>
      <w:r>
        <w:t>be helpful</w:t>
      </w:r>
      <w:r w:rsidR="00D96DD1">
        <w:t>, and this could come</w:t>
      </w:r>
      <w:r w:rsidR="003B01A1">
        <w:t xml:space="preserve"> from either line of evidence</w:t>
      </w:r>
      <w:r w:rsidRPr="0043049F">
        <w:t>.</w:t>
      </w:r>
      <w:r>
        <w:t xml:space="preserve">  </w:t>
      </w:r>
      <w:r w:rsidR="00611CC0">
        <w:t>For example, i</w:t>
      </w:r>
      <w:r>
        <w:t xml:space="preserve">n 2019, the aerial survey </w:t>
      </w:r>
      <w:r w:rsidR="002A2E4D">
        <w:lastRenderedPageBreak/>
        <w:t>identified</w:t>
      </w:r>
      <w:r w:rsidR="000C20AC">
        <w:t xml:space="preserve"> 9 redds</w:t>
      </w:r>
      <w:r>
        <w:t xml:space="preserve"> in Reach 1, but the </w:t>
      </w:r>
      <w:r w:rsidR="000C20AC">
        <w:t>estimated count was 591</w:t>
      </w:r>
      <w:r>
        <w:t xml:space="preserve">; while in 2007 the aerial survey identified </w:t>
      </w:r>
      <w:r w:rsidR="00DB0B67">
        <w:t xml:space="preserve">WRCS </w:t>
      </w:r>
      <w:r>
        <w:t xml:space="preserve">redds in three </w:t>
      </w:r>
      <w:r w:rsidR="00DB0B67">
        <w:t>reaches</w:t>
      </w:r>
      <w:r>
        <w:t xml:space="preserve"> </w:t>
      </w:r>
      <w:r w:rsidRPr="000C20AC">
        <w:t>downstream</w:t>
      </w:r>
      <w:r>
        <w:t xml:space="preserve"> of the carcass survey area.</w:t>
      </w:r>
    </w:p>
    <w:p w14:paraId="49525852" w14:textId="58DD4EBE" w:rsidR="004100A5" w:rsidRDefault="002E50A1" w:rsidP="0066383C">
      <w:pPr>
        <w:ind w:firstLine="720"/>
      </w:pPr>
      <w:r>
        <w:t>T</w:t>
      </w:r>
      <w:r w:rsidR="00A56EBD">
        <w:t xml:space="preserve">he duration of the spawning season </w:t>
      </w:r>
      <w:r w:rsidR="003B01A1">
        <w:t xml:space="preserve">also </w:t>
      </w:r>
      <w:r w:rsidR="006C1AD1">
        <w:t xml:space="preserve">influences the </w:t>
      </w:r>
      <w:r>
        <w:t xml:space="preserve">range and </w:t>
      </w:r>
      <w:r w:rsidR="00A56EBD">
        <w:t xml:space="preserve">variability </w:t>
      </w:r>
      <w:r w:rsidR="003B01A1">
        <w:t>of</w:t>
      </w:r>
      <w:r w:rsidR="00A56EBD">
        <w:t xml:space="preserve"> emergence timing </w:t>
      </w:r>
      <w:r w:rsidR="005C3B2C">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BZGVsZmlvLCBMLiBBLjwvYXV0aG9yPjxhdXRob3I+V29u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</w:fldData>
        </w:fldChar>
      </w:r>
      <w:r w:rsidR="003D0399">
        <w:instrText xml:space="preserve"> ADDIN EN.CITE </w:instrText>
      </w:r>
      <w:r w:rsidR="003D0399">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BZGVsZmlvLCBMLiBBLjwvYXV0aG9yPjxhdXRob3I+V29u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</w:fldData>
        </w:fldChar>
      </w:r>
      <w:r w:rsidR="003D0399">
        <w:instrText xml:space="preserve"> ADDIN EN.CITE.DATA </w:instrText>
      </w:r>
      <w:r w:rsidR="003D0399">
        <w:fldChar w:fldCharType="end"/>
      </w:r>
      <w:r w:rsidR="005C3B2C">
        <w:fldChar w:fldCharType="separate"/>
      </w:r>
      <w:r w:rsidR="005C3B2C">
        <w:rPr>
          <w:noProof/>
        </w:rPr>
        <w:t>(Beer and Steel 2017, Adelfio et al. 2024)</w:t>
      </w:r>
      <w:r w:rsidR="005C3B2C">
        <w:fldChar w:fldCharType="end"/>
      </w:r>
      <w:r w:rsidR="00A56EBD">
        <w:t xml:space="preserve">. </w:t>
      </w:r>
      <w:r w:rsidR="004100A5">
        <w:t>Thi</w:t>
      </w:r>
      <w:r w:rsidR="0066383C">
        <w:t xml:space="preserve">s can </w:t>
      </w:r>
      <w:r w:rsidR="004100A5">
        <w:t xml:space="preserve">lead to a </w:t>
      </w:r>
      <w:r w:rsidR="004100A5" w:rsidRPr="00F353F0">
        <w:t xml:space="preserve">potentially </w:t>
      </w:r>
      <w:r w:rsidR="004100A5">
        <w:t xml:space="preserve">complex management task </w:t>
      </w:r>
      <w:r w:rsidR="0066383C">
        <w:t xml:space="preserve">of managing for fish </w:t>
      </w:r>
      <w:r w:rsidR="004100A5" w:rsidRPr="00F353F0">
        <w:t xml:space="preserve">at different stages of development. </w:t>
      </w:r>
      <w:r w:rsidR="00962B21">
        <w:t>For example, b</w:t>
      </w:r>
      <w:r w:rsidR="004100A5" w:rsidRPr="00F353F0">
        <w:t xml:space="preserve">ased on WRCS requiring 960 </w:t>
      </w:r>
      <w:r w:rsidR="00380C23" w:rsidRPr="00F353F0">
        <w:t>°C</w:t>
      </w:r>
      <w:r w:rsidR="00380C23">
        <w:rPr>
          <w:rFonts w:cstheme="minorHAnsi"/>
        </w:rPr>
        <w:t>·</w:t>
      </w:r>
      <w:r w:rsidR="00380C23">
        <w:t xml:space="preserve">d </w:t>
      </w:r>
      <w:r w:rsidR="007A4A6C">
        <w:t>accumulated temperature units (A</w:t>
      </w:r>
      <w:r w:rsidR="004100A5" w:rsidRPr="00F353F0">
        <w:t>TU</w:t>
      </w:r>
      <w:r w:rsidR="007A4A6C">
        <w:t>)</w:t>
      </w:r>
      <w:r w:rsidR="004100A5" w:rsidRPr="00F353F0">
        <w:t xml:space="preserve"> </w:t>
      </w:r>
      <w:r w:rsidR="004100A5">
        <w:fldChar w:fldCharType="begin"/>
      </w:r>
      <w:r w:rsidR="004100A5">
        <w:instrText xml:space="preserve"> ADDIN EN.CITE &lt;EndNote&gt;&lt;Cite&gt;&lt;Author&gt;Zeug&lt;/Author&gt;&lt;Year&gt;2012&lt;/Year&gt;&lt;RecNum&gt;803&lt;/RecNum&gt;&lt;DisplayText&gt;(Zeug et al. 2012)&lt;/DisplayText&gt;&lt;record&gt;&lt;rec-number&gt;803&lt;/rec-number&gt;&lt;foreign-keys&gt;&lt;key app="EN" db-id="exfwre59dxxexyeadz9pdp0g9ea50dfrtrzr" timestamp="1663688544" guid="f4215e47-53da-4326-a67d-97985542bbc3"&gt;803&lt;/key&gt;&lt;/foreign-keys&gt;&lt;ref-type name="Journal Article"&gt;17&lt;/ref-type&gt;&lt;contributors&gt;&lt;authors&gt;&lt;author&gt;Zeug, Steven C.&lt;/author&gt;&lt;author&gt;Bergman, Paul S.&lt;/author&gt;&lt;author&gt;Cavallo, Bradley J.&lt;/author&gt;&lt;author&gt;Jones, Kristopher S.&lt;/author&gt;&lt;/authors&gt;&lt;/contributors&gt;&lt;titles&gt;&lt;title&gt;Application of a Life Cycle Simulation Model to Evaluate Impacts of Water Management and Conservation Actions on an Endangered Population of Chinook Salmon&lt;/title&gt;&lt;secondary-title&gt;Environmental Modeling &amp;amp; Assessment&lt;/secondary-title&gt;&lt;/titles&gt;&lt;periodical&gt;&lt;full-title&gt;Environmental Modeling &amp;amp; Assessment&lt;/full-title&gt;&lt;/periodical&gt;&lt;pages&gt;455-467&lt;/pages&gt;&lt;volume&gt;17&lt;/volume&gt;&lt;number&gt;5&lt;/number&gt;&lt;dates&gt;&lt;year&gt;2012&lt;/year&gt;&lt;pub-dates&gt;&lt;date&gt;2012/10/01&lt;/date&gt;&lt;/pub-dates&gt;&lt;/dates&gt;&lt;isbn&gt;1573-2967&lt;/isbn&gt;&lt;urls&gt;&lt;related-urls&gt;&lt;url&gt;https://doi.org/10.1007/s10666-012-9306-6&lt;/url&gt;&lt;/related-urls&gt;&lt;/urls&gt;&lt;electronic-resource-num&gt;10.1007/s10666-012-9306-6&lt;/electronic-resource-num&gt;&lt;/record&gt;&lt;/Cite&gt;&lt;/EndNote&gt;</w:instrText>
      </w:r>
      <w:r w:rsidR="004100A5">
        <w:fldChar w:fldCharType="separate"/>
      </w:r>
      <w:r w:rsidR="004100A5">
        <w:rPr>
          <w:noProof/>
        </w:rPr>
        <w:t>(Zeug et al. 2012)</w:t>
      </w:r>
      <w:r w:rsidR="004100A5">
        <w:fldChar w:fldCharType="end"/>
      </w:r>
      <w:r w:rsidR="004100A5" w:rsidRPr="00F353F0">
        <w:t xml:space="preserve"> </w:t>
      </w:r>
      <w:r w:rsidR="004100A5">
        <w:t>for</w:t>
      </w:r>
      <w:r w:rsidR="004100A5" w:rsidRPr="00F353F0">
        <w:t xml:space="preserve"> emergence</w:t>
      </w:r>
      <w:r w:rsidR="004100A5">
        <w:t>,</w:t>
      </w:r>
      <w:r w:rsidR="007D4DC8">
        <w:t xml:space="preserve"> in 2021</w:t>
      </w:r>
      <w:r w:rsidR="004100A5">
        <w:t xml:space="preserve"> </w:t>
      </w:r>
      <w:r w:rsidR="0083241D">
        <w:t xml:space="preserve">the earliest-spawned </w:t>
      </w:r>
      <w:r w:rsidR="00962B21">
        <w:t>redds on April 28,</w:t>
      </w:r>
      <w:r w:rsidR="007D4DC8">
        <w:t xml:space="preserve"> </w:t>
      </w:r>
      <w:r w:rsidR="0083241D">
        <w:t xml:space="preserve"> emerged July 12, </w:t>
      </w:r>
      <w:r w:rsidR="00962B21">
        <w:t>but</w:t>
      </w:r>
      <w:r w:rsidR="0083241D">
        <w:t xml:space="preserve"> spawning continued </w:t>
      </w:r>
      <w:r w:rsidR="008B3500">
        <w:t xml:space="preserve">for another 27 days </w:t>
      </w:r>
      <w:r w:rsidR="0083241D">
        <w:t xml:space="preserve">until </w:t>
      </w:r>
      <w:r w:rsidR="00962B21">
        <w:t>August 8 and those redds emerged on October 17.</w:t>
      </w:r>
      <w:r w:rsidR="008B3500">
        <w:t xml:space="preserve"> </w:t>
      </w:r>
      <w:r w:rsidR="009600AE">
        <w:t>In years with this kind of non-overlapping occupancy</w:t>
      </w:r>
      <w:r w:rsidR="003D0399">
        <w:t xml:space="preserve"> of redds</w:t>
      </w:r>
      <w:r w:rsidR="009600AE">
        <w:t xml:space="preserve">, the management </w:t>
      </w:r>
      <w:r w:rsidR="007C125B">
        <w:t>season is especially protracted.</w:t>
      </w:r>
    </w:p>
    <w:p w14:paraId="26B4CBC9" w14:textId="79C23789" w:rsidR="009600AE" w:rsidRDefault="009600AE" w:rsidP="00DB0B67">
      <w:pPr>
        <w:ind w:firstLine="720"/>
      </w:pPr>
      <w:r>
        <w:t xml:space="preserve">Although the carcass method </w:t>
      </w:r>
      <w:r w:rsidR="007D4DC8">
        <w:t xml:space="preserve">results in </w:t>
      </w:r>
      <w:r>
        <w:t xml:space="preserve">higher </w:t>
      </w:r>
      <w:r w:rsidR="007C125B">
        <w:t xml:space="preserve">spatial and temporal </w:t>
      </w:r>
      <w:r w:rsidR="005569CD">
        <w:t xml:space="preserve">resolution of the spawning </w:t>
      </w:r>
      <w:r w:rsidR="007D4DC8">
        <w:t>distribution</w:t>
      </w:r>
      <w:r>
        <w:t xml:space="preserve">, it </w:t>
      </w:r>
      <w:r w:rsidR="007D4DC8">
        <w:t>has some limitations. Over very large spawning grounds it may be prohibitively expensive and time consuming to collect high resolution data</w:t>
      </w:r>
      <w:r w:rsidR="0066348F">
        <w:t>,</w:t>
      </w:r>
      <w:r w:rsidR="007D4DC8">
        <w:t xml:space="preserve"> and </w:t>
      </w:r>
      <w:r w:rsidR="000A6DB2">
        <w:t>still may not</w:t>
      </w:r>
      <w:r>
        <w:t xml:space="preserve"> account for every redd created. </w:t>
      </w:r>
      <w:r w:rsidR="007C125B">
        <w:t xml:space="preserve"> </w:t>
      </w:r>
      <w:r>
        <w:t xml:space="preserve">Some carcasses are not recovered </w:t>
      </w:r>
      <w:r w:rsidR="007C125B">
        <w:t xml:space="preserve">which biases the counts low; </w:t>
      </w:r>
      <w:r>
        <w:t xml:space="preserve">and </w:t>
      </w:r>
      <w:r w:rsidR="007C125B">
        <w:t xml:space="preserve">annual </w:t>
      </w:r>
      <w:r>
        <w:t>estimate</w:t>
      </w:r>
      <w:r w:rsidR="007C125B">
        <w:t>s of</w:t>
      </w:r>
      <w:r>
        <w:t xml:space="preserve"> drift proportions</w:t>
      </w:r>
      <w:r w:rsidR="007C125B">
        <w:t xml:space="preserve"> </w:t>
      </w:r>
      <w:r w:rsidR="005C3B2C">
        <w:fldChar w:fldCharType="begin"/>
      </w:r>
      <w:r w:rsidR="005C3B2C">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5C3B2C">
        <w:fldChar w:fldCharType="separate"/>
      </w:r>
      <w:r w:rsidR="005C3B2C">
        <w:rPr>
          <w:noProof/>
        </w:rPr>
        <w:t>(Killam 2023)</w:t>
      </w:r>
      <w:r w:rsidR="005C3B2C">
        <w:fldChar w:fldCharType="end"/>
      </w:r>
      <w:r>
        <w:t xml:space="preserve"> </w:t>
      </w:r>
      <w:r w:rsidR="007C125B">
        <w:t xml:space="preserve">vary with capture </w:t>
      </w:r>
      <w:r w:rsidR="0066348F">
        <w:t xml:space="preserve">and detection </w:t>
      </w:r>
      <w:r w:rsidR="007C125B">
        <w:t>efficiency</w:t>
      </w:r>
      <w:r w:rsidR="00CD6AF6">
        <w:t xml:space="preserve"> which may be different than the multi-year proportions used in this study</w:t>
      </w:r>
      <w:r w:rsidR="007C125B">
        <w:t>.</w:t>
      </w:r>
    </w:p>
    <w:p w14:paraId="07FC8A2F" w14:textId="2D27B460" w:rsidR="00C1393B" w:rsidRDefault="001F7458" w:rsidP="00DB0B67">
      <w:pPr>
        <w:ind w:firstLine="720"/>
      </w:pPr>
      <w:r>
        <w:t>C</w:t>
      </w:r>
      <w:r w:rsidR="00962492">
        <w:t>arcass and redd</w:t>
      </w:r>
      <w:r w:rsidR="006F3707">
        <w:t xml:space="preserve"> </w:t>
      </w:r>
      <w:r>
        <w:t xml:space="preserve">surveys </w:t>
      </w:r>
      <w:r w:rsidR="00962492" w:rsidRPr="00962492">
        <w:t xml:space="preserve">are </w:t>
      </w:r>
      <w:r w:rsidR="00962492">
        <w:t xml:space="preserve">common </w:t>
      </w:r>
      <w:r>
        <w:t xml:space="preserve">methods </w:t>
      </w:r>
      <w:r w:rsidR="003E4F0E">
        <w:t>for</w:t>
      </w:r>
      <w:r w:rsidR="00962492">
        <w:t xml:space="preserve"> salmon spawning</w:t>
      </w:r>
      <w:r w:rsidR="006F3707">
        <w:t xml:space="preserve"> </w:t>
      </w:r>
      <w:r w:rsidR="003E4F0E">
        <w:t xml:space="preserve">assessment. Other Sacramento River </w:t>
      </w:r>
      <w:r w:rsidR="0017591D">
        <w:t>salmon</w:t>
      </w:r>
      <w:r w:rsidR="003E4F0E">
        <w:t xml:space="preserve"> (spring, fall  and late-fall </w:t>
      </w:r>
      <w:r w:rsidR="0017591D">
        <w:t>Chinook</w:t>
      </w:r>
      <w:r w:rsidR="003E4F0E">
        <w:t xml:space="preserve">) are monitored with similar methods </w:t>
      </w:r>
      <w:r w:rsidR="005C3B2C">
        <w:fldChar w:fldCharType="begin"/>
      </w:r>
      <w:r w:rsidR="005C3B2C">
        <w:instrText xml:space="preserve"> ADDIN EN.CITE &lt;EndNote&gt;&lt;Cite&gt;&lt;Author&gt;Killam&lt;/Author&gt;&lt;Year&gt;2023&lt;/Year&gt;&lt;RecNum&gt;847&lt;/RecNum&gt;&lt;DisplayText&gt;(Killam 2023)&lt;/DisplayText&gt;&lt;record&gt;&lt;rec-number&gt;847&lt;/rec-number&gt;&lt;foreign-keys&gt;&lt;key app="EN" db-id="exfwre59dxxexyeadz9pdp0g9ea50dfrtrzr" timestamp="1725498838" guid="c5bbae5c-39f6-4502-a9d1-4619cc88c94a"&gt;847&lt;/key&gt;&lt;/foreign-keys&gt;&lt;ref-type name="Report"&gt;27&lt;/ref-type&gt;&lt;contributors&gt;&lt;authors&gt;&lt;author&gt;Killam, D. &lt;/author&gt;&lt;/authors&gt;&lt;/contributors&gt;&lt;titles&gt;&lt;title&gt;Salmonid populations of the upper Sacramento River basin in 2022&lt;/title&gt;&lt;tertiary-title&gt;USRBFP Technical Report&lt;/tertiary-title&gt;&lt;/titles&gt;&lt;pages&gt;68&lt;/pages&gt;&lt;dates&gt;&lt;year&gt;2023&lt;/year&gt;&lt;/dates&gt;&lt;publisher&gt;California Department of Fish and Wildlife&lt;/publisher&gt;&lt;isbn&gt;USRBFP Technical Report No. 02-2023&lt;/isbn&gt;&lt;urls&gt;&lt;related-urls&gt;&lt;url&gt;https://www.calfish.org/ProgramsData/ConservationandManagement/CentralValleyMonitoring/CDFWUpperSacRiverBasinSalmonidMonitoring.aspx&lt;/url&gt;&lt;/related-urls&gt;&lt;/urls&gt;&lt;custom1&gt;California Department of Fish and Wildlife&lt;/custom1&gt;&lt;/record&gt;&lt;/Cite&gt;&lt;/EndNote&gt;</w:instrText>
      </w:r>
      <w:r w:rsidR="005C3B2C">
        <w:fldChar w:fldCharType="separate"/>
      </w:r>
      <w:r w:rsidR="005C3B2C">
        <w:rPr>
          <w:noProof/>
        </w:rPr>
        <w:t>(Killam 2023)</w:t>
      </w:r>
      <w:r w:rsidR="005C3B2C">
        <w:fldChar w:fldCharType="end"/>
      </w:r>
      <w:r w:rsidR="003E4F0E">
        <w:t xml:space="preserve">,  and </w:t>
      </w:r>
      <w:r w:rsidR="0017591D">
        <w:t>in</w:t>
      </w:r>
      <w:r w:rsidR="003E4F0E" w:rsidRPr="00962492">
        <w:t xml:space="preserve"> a Sac</w:t>
      </w:r>
      <w:r w:rsidR="003E4F0E">
        <w:t xml:space="preserve">ramento River tributary, </w:t>
      </w:r>
      <w:r w:rsidR="0017591D">
        <w:t xml:space="preserve">the American River, </w:t>
      </w:r>
      <w:r w:rsidR="003E4F0E" w:rsidRPr="00962492">
        <w:t xml:space="preserve">carcass survey data are used to estimate escapement </w:t>
      </w:r>
      <w:r w:rsidR="005C3B2C">
        <w:fldChar w:fldCharType="begin"/>
      </w:r>
      <w:r w:rsidR="007A2782">
        <w:instrText xml:space="preserve"> ADDIN EN.CITE &lt;EndNote&gt;&lt;Cite&gt;&lt;Author&gt;Grimes&lt;/Author&gt;&lt;Year&gt;2022&lt;/Year&gt;&lt;RecNum&gt;868&lt;/RecNum&gt;&lt;DisplayText&gt;(Grimes and Galinat 2022)&lt;/DisplayText&gt;&lt;record&gt;&lt;rec-number&gt;868&lt;/rec-number&gt;&lt;foreign-keys&gt;&lt;key app="EN" db-id="exfwre59dxxexyeadz9pdp0g9ea50dfrtrzr" timestamp="1734366987" guid="5e5b8c33-6463-491e-8690-981c2379ca69"&gt;868&lt;/key&gt;&lt;/foreign-keys&gt;&lt;ref-type name="Report"&gt;27&lt;/ref-type&gt;&lt;contributors&gt;&lt;authors&gt;&lt;author&gt;Grimes, T.&lt;/author&gt;&lt;author&gt;Galinat, A.&lt;/author&gt;&lt;/authors&gt;&lt;/contributors&gt;&lt;titles&gt;&lt;title&gt;Lower American River Fall-run Chinook Salmon Escapement Survey October 2021 - January 2022&lt;/title&gt;&lt;/titles&gt;&lt;pages&gt;26&lt;/pages&gt;&lt;dates&gt;&lt;year&gt;2022&lt;/year&gt;&lt;/dates&gt;&lt;pub-location&gt;Rancho Cordova, CA&lt;/pub-location&gt;&lt;publisher&gt;California Department of Fish and Wildlife&lt;/publisher&gt;&lt;urls&gt;&lt;related-urls&gt;&lt;url&gt;https://www.calfish.org/portals/2/Programs/CentralValley/LAR/docs/2021_LARC_Report.pdf&lt;/url&gt;&lt;/related-urls&gt;&lt;/urls&gt;&lt;custom3&gt;California Department of Fish and Wildlife&lt;/custom3&gt;&lt;access-date&gt;Dec 16, 2024&lt;/access-date&gt;&lt;/record&gt;&lt;/Cite&gt;&lt;/EndNote&gt;</w:instrText>
      </w:r>
      <w:r w:rsidR="005C3B2C">
        <w:fldChar w:fldCharType="separate"/>
      </w:r>
      <w:r w:rsidR="005C3B2C">
        <w:rPr>
          <w:noProof/>
        </w:rPr>
        <w:t>(Grimes and Galinat 2022)</w:t>
      </w:r>
      <w:r w:rsidR="005C3B2C">
        <w:fldChar w:fldCharType="end"/>
      </w:r>
      <w:r w:rsidR="003E4F0E" w:rsidRPr="00962492">
        <w:t xml:space="preserve">, </w:t>
      </w:r>
      <w:r w:rsidR="003D0399">
        <w:t>and</w:t>
      </w:r>
      <w:r w:rsidR="003E4F0E" w:rsidRPr="00962492">
        <w:t xml:space="preserve"> aerial surveys have been used to document spawning </w:t>
      </w:r>
      <w:r w:rsidR="003E4F0E">
        <w:t>after</w:t>
      </w:r>
      <w:r w:rsidR="003E4F0E" w:rsidRPr="00962492">
        <w:t xml:space="preserve"> habitat restoration </w:t>
      </w:r>
      <w:r w:rsidR="005C3B2C">
        <w:fldChar w:fldCharType="begin"/>
      </w:r>
      <w:r w:rsidR="00BF7267">
        <w:instrText xml:space="preserve"> ADDIN EN.CITE &lt;EndNote&gt;&lt;Cite&gt;&lt;Author&gt;Perkins&lt;/Author&gt;&lt;Year&gt;2020&lt;/Year&gt;&lt;RecNum&gt;869&lt;/RecNum&gt;&lt;DisplayText&gt;(Perkins and Hannon 2020)&lt;/DisplayText&gt;&lt;record&gt;&lt;rec-number&gt;869&lt;/rec-number&gt;&lt;foreign-keys&gt;&lt;key app="EN" db-id="exfwre59dxxexyeadz9pdp0g9ea50dfrtrzr" timestamp="1734368997" guid="7d1924bf-c7f7-4153-bb32-eaff3994e72d"&gt;869&lt;/key&gt;&lt;/foreign-keys&gt;&lt;ref-type name="Unused 3"&gt;42&lt;/ref-type&gt;&lt;contributors&gt;&lt;authors&gt;&lt;author&gt;Perkins, K.&lt;/author&gt;&lt;author&gt;Hannon, J.&lt;/author&gt;&lt;/authors&gt;&lt;/contributors&gt;&lt;titles&gt;&lt;title&gt;Seeing Redds: Aerial Photo Redd Surveys as a Snapshot of Restoration Results in the Lower American River&lt;/title&gt;&lt;/titles&gt;&lt;dates&gt;&lt;year&gt;2020&lt;/year&gt;&lt;/dates&gt;&lt;publisher&gt;Water Forum&lt;/publisher&gt;&lt;urls&gt;&lt;related-urls&gt;&lt;url&gt;https://www.waterforum.org/wp-content/uploads/2021/03/2020_BDSC_Poster_LAR_Redd_surveys_Perkins.pdf&lt;/url&gt;&lt;/related-urls&gt;&lt;/urls&gt;&lt;custom3&gt;Water Forum&lt;/custom3&gt;&lt;/record&gt;&lt;/Cite&gt;&lt;/EndNote&gt;</w:instrText>
      </w:r>
      <w:r w:rsidR="005C3B2C">
        <w:fldChar w:fldCharType="separate"/>
      </w:r>
      <w:r w:rsidR="005C3B2C">
        <w:rPr>
          <w:noProof/>
        </w:rPr>
        <w:t>(Perkins and Hannon 2020)</w:t>
      </w:r>
      <w:r w:rsidR="005C3B2C">
        <w:fldChar w:fldCharType="end"/>
      </w:r>
      <w:r w:rsidR="0017591D">
        <w:t xml:space="preserve">. Comparable methods are used for salmon populations </w:t>
      </w:r>
      <w:r w:rsidR="006F3707">
        <w:t xml:space="preserve">throughout their North American range </w:t>
      </w:r>
      <w:r w:rsidR="005C3B2C">
        <w:fldChar w:fldCharType="begin"/>
      </w:r>
      <w:r w:rsidR="007A2782">
        <w:instrText xml:space="preserve"> ADDIN EN.CITE &lt;EndNote&gt;&lt;Cite&gt;&lt;Author&gt;Copeland&lt;/Author&gt;&lt;Year&gt;2019&lt;/Year&gt;&lt;RecNum&gt;864&lt;/RecNum&gt;&lt;DisplayText&gt;(Copeland et al. 2019)&lt;/DisplayText&gt;&lt;record&gt;&lt;rec-number&gt;864&lt;/rec-number&gt;&lt;foreign-keys&gt;&lt;key app="EN" db-id="exfwre59dxxexyeadz9pdp0g9ea50dfrtrzr" timestamp="1733182050" guid="c47d4fa3-9fc2-4e78-ae92-171204d137a7"&gt;864&lt;/key&gt;&lt;/foreign-keys&gt;&lt;ref-type name="Report"&gt;27&lt;/ref-type&gt;&lt;contributors&gt;&lt;authors&gt;&lt;author&gt;Copeland, T.&lt;/author&gt;&lt;author&gt;Schrader, W.C.&lt;/author&gt;&lt;author&gt;Barnett, B.&lt;/author&gt;&lt;author&gt;Davison, M.T.&lt;/author&gt;&lt;author&gt;Apperson, K.A.&lt;/author&gt;&lt;author&gt;Belnap, M.&lt;/author&gt;&lt;author&gt;Brown, E.&lt;/author&gt;&lt;author&gt;Felts, E.A.&lt;/author&gt;&lt;/authors&gt;&lt;/contributors&gt;&lt;titles&gt;&lt;title&gt;Idaho Chinook salmon spawning ground surveys: protocol and historic trends&lt;/title&gt;&lt;tertiary-title&gt;Annual Report&lt;/tertiary-title&gt;&lt;/titles&gt;&lt;pages&gt;109&lt;/pages&gt;&lt;dates&gt;&lt;year&gt;2019&lt;/year&gt;&lt;/dates&gt;&lt;pub-location&gt;Boise, ID&lt;/pub-location&gt;&lt;publisher&gt;Idaho Department of Fish and Game&lt;/publisher&gt;&lt;isbn&gt;19-16&lt;/isbn&gt;&lt;urls&gt;&lt;related-urls&gt;&lt;url&gt;https://collaboration.idfg.idaho.gov/FisheriesTechnicalReports/Res19-16Copeland%20Idaho%20Chinook%20Salmon%20Spawning%20Ground%20Surveys-Protocol%20and%20Historic%20Trends.pdf&lt;/url&gt;&lt;/related-urls&gt;&lt;/urls&gt;&lt;custom3&gt;Idaho Department of Fish and Game&lt;/custom3&gt;&lt;/record&gt;&lt;/Cite&gt;&lt;/EndNote&gt;</w:instrText>
      </w:r>
      <w:r w:rsidR="005C3B2C">
        <w:fldChar w:fldCharType="separate"/>
      </w:r>
      <w:r w:rsidR="005C3B2C">
        <w:rPr>
          <w:noProof/>
        </w:rPr>
        <w:t>(Copeland et al. 2019)</w:t>
      </w:r>
      <w:r w:rsidR="005C3B2C">
        <w:fldChar w:fldCharType="end"/>
      </w:r>
      <w:r w:rsidR="00766B50" w:rsidRPr="00962492">
        <w:t xml:space="preserve"> </w:t>
      </w:r>
      <w:r w:rsidR="005C3B2C">
        <w:fldChar w:fldCharType="begin"/>
      </w:r>
      <w:r w:rsidR="003D0399">
        <w:instrText xml:space="preserve"> ADDIN EN.CITE &lt;EndNote&gt;&lt;Cite&gt;&lt;Author&gt;Homel&lt;/Author&gt;&lt;Year&gt;2016&lt;/Year&gt;&lt;RecNum&gt;865&lt;/RecNum&gt;&lt;DisplayText&gt;(Homel and Scheibel 2016)&lt;/DisplayText&gt;&lt;record&gt;&lt;rec-number&gt;865&lt;/rec-number&gt;&lt;foreign-keys&gt;&lt;key app="EN" db-id="exfwre59dxxexyeadz9pdp0g9ea50dfrtrzr" timestamp="1733183437" guid="2cc4800a-d716-4aab-b832-78843d47557c"&gt;865&lt;/key&gt;&lt;/foreign-keys&gt;&lt;ref-type name="Government Document"&gt;46&lt;/ref-type&gt;&lt;contributors&gt;&lt;authors&gt;&lt;author&gt;Homel, K.&lt;/author&gt;&lt;author&gt;Scheibel, N.&lt;/author&gt;&lt;/authors&gt;&lt;/contributors&gt;&lt;titles&gt;&lt;title&gt;Spawn survey and adult trapping protocol&lt;/title&gt;&lt;/titles&gt;&lt;pages&gt;29&lt;/pages&gt;&lt;dates&gt;&lt;year&gt;2016&lt;/year&gt;&lt;/dates&gt;&lt;publisher&gt;Oregon Department of Fish and Wildlife&lt;/publisher&gt;&lt;urls&gt;&lt;related-urls&gt;&lt;url&gt;https://nrimp.dfw.state.or.us/DataClearinghouse/default.aspx?pn=ViewFile&amp;amp;att=ODFW/ODFW_41995_2_SGS%20Protocols%20Manual_2016.pdf&lt;/url&gt;&lt;/related-urls&gt;&lt;/urls&gt;&lt;custom3&gt;Oregon Department of Fish and Wildlife&lt;/custom3&gt;&lt;/record&gt;&lt;/Cite&gt;&lt;/EndNote&gt;</w:instrText>
      </w:r>
      <w:r w:rsidR="005C3B2C">
        <w:fldChar w:fldCharType="separate"/>
      </w:r>
      <w:r w:rsidR="005C3B2C">
        <w:rPr>
          <w:noProof/>
        </w:rPr>
        <w:t>(Homel and Scheibel 2016)</w:t>
      </w:r>
      <w:r w:rsidR="005C3B2C">
        <w:fldChar w:fldCharType="end"/>
      </w:r>
      <w:r w:rsidR="00766B50">
        <w:t xml:space="preserve"> </w:t>
      </w:r>
      <w:r w:rsidR="005C3B2C">
        <w:fldChar w:fldCharType="begin"/>
      </w:r>
      <w:r w:rsidR="005C3B2C">
        <w:instrText xml:space="preserve"> ADDIN EN.CITE &lt;EndNote&gt;&lt;Cite&gt;&lt;Author&gt;Johnson&lt;/Author&gt;&lt;Year&gt;2007&lt;/Year&gt;&lt;RecNum&gt;862&lt;/RecNum&gt;&lt;DisplayText&gt;(Johnson et al. 2007)&lt;/DisplayText&gt;&lt;record&gt;&lt;rec-number&gt;862&lt;/rec-number&gt;&lt;foreign-keys&gt;&lt;key app="EN" db-id="exfwre59dxxexyeadz9pdp0g9ea50dfrtrzr" timestamp="1730939430" guid="b5143ff3-11c1-495c-af6d-90889b212f3c"&gt;862&lt;/key&gt;&lt;/foreign-keys&gt;&lt;ref-type name="Book"&gt;6&lt;/ref-type&gt;&lt;contributors&gt;&lt;authors&gt;&lt;author&gt;Johnson, D.H.&lt;/author&gt;&lt;author&gt;Shrier, B.M&lt;/author&gt;&lt;author&gt;O&amp;apos;Neal, J.S. &lt;/author&gt;&lt;author&gt;Knutzen, J.A.&lt;/author&gt;&lt;author&gt;Augerot, X.&lt;/author&gt;&lt;author&gt;O&amp;apos;Neill, T.A.&lt;/author&gt;&lt;author&gt;Pearsons, T.N.&lt;/author&gt;&lt;/authors&gt;&lt;/contributors&gt;&lt;titles&gt;&lt;title&gt;Salmonid field protocols handbook: techniques for assessing status and trends in salmon and trout populations.&lt;/title&gt;&lt;/titles&gt;&lt;pages&gt;486&lt;/pages&gt;&lt;dates&gt;&lt;year&gt;2007&lt;/year&gt;&lt;/dates&gt;&lt;pub-location&gt;Bethesda, Maryland&lt;/pub-location&gt;&lt;publisher&gt;American Fisheries Society&lt;/publisher&gt;&lt;urls&gt;&lt;related-urls&gt;&lt;url&gt;https://fisheries.org/docs/books/55055P/com.pdf&lt;/url&gt;&lt;/related-urls&gt;&lt;/urls&gt;&lt;/record&gt;&lt;/Cite&gt;&lt;/EndNote&gt;</w:instrText>
      </w:r>
      <w:r w:rsidR="005C3B2C">
        <w:fldChar w:fldCharType="separate"/>
      </w:r>
      <w:r w:rsidR="005C3B2C">
        <w:rPr>
          <w:noProof/>
        </w:rPr>
        <w:t>(Johnson et al. 2007)</w:t>
      </w:r>
      <w:r w:rsidR="005C3B2C">
        <w:fldChar w:fldCharType="end"/>
      </w:r>
      <w:r w:rsidR="00C1393B">
        <w:t xml:space="preserve"> </w:t>
      </w:r>
      <w:r w:rsidR="005C3B2C">
        <w:fldChar w:fldCharType="begin"/>
      </w:r>
      <w:r w:rsidR="000C0FFD">
        <w:instrText xml:space="preserve"> ADDIN EN.CITE &lt;EndNote&gt;&lt;Cite&gt;&lt;Author&gt;PSF&lt;/Author&gt;&lt;Year&gt;2024&lt;/Year&gt;&lt;RecNum&gt;871&lt;/RecNum&gt;&lt;DisplayText&gt;(PSF 2024)&lt;/DisplayText&gt;&lt;record&gt;&lt;rec-number&gt;871&lt;/rec-number&gt;&lt;foreign-keys&gt;&lt;key app="EN" db-id="exfwre59dxxexyeadz9pdp0g9ea50dfrtrzr" timestamp="1735008483" guid="13839f75-9f4f-4409-a503-01b72ab40ce4"&gt;871&lt;/key&gt;&lt;/foreign-keys&gt;&lt;ref-type name="Web Page"&gt;12&lt;/ref-type&gt;&lt;contributors&gt;&lt;authors&gt;&lt;author&gt;PSF&lt;/author&gt;&lt;/authors&gt;&lt;/contributors&gt;&lt;titles&gt;&lt;title&gt;Methods for Assessing Status and Trends in Pacific Salmon Conservation Units and their Freshwater Habitats. Version 13&lt;/title&gt;&lt;/titles&gt;&lt;volume&gt;2024&lt;/volume&gt;&lt;number&gt;Dec. 22&lt;/number&gt;&lt;dates&gt;&lt;year&gt;2024&lt;/year&gt;&lt;/dates&gt;&lt;publisher&gt;Pacific Salmon Foundation&lt;/publisher&gt;&lt;urls&gt;&lt;related-urls&gt;&lt;url&gt;https://salmonwatersheds.ca/document/lib_475/&lt;/url&gt;&lt;/related-urls&gt;&lt;/urls&gt;&lt;custom3&gt;Pacific Salmon Foundation&lt;/custom3&gt;&lt;/record&gt;&lt;/Cite&gt;&lt;/EndNote&gt;</w:instrText>
      </w:r>
      <w:r w:rsidR="005C3B2C">
        <w:fldChar w:fldCharType="separate"/>
      </w:r>
      <w:r w:rsidR="005C3B2C">
        <w:rPr>
          <w:noProof/>
        </w:rPr>
        <w:t>(PSF 2024)</w:t>
      </w:r>
      <w:r w:rsidR="005C3B2C">
        <w:fldChar w:fldCharType="end"/>
      </w:r>
      <w:r w:rsidR="00962492" w:rsidRPr="00962492">
        <w:t xml:space="preserve">. </w:t>
      </w:r>
    </w:p>
    <w:p w14:paraId="5EA37D0C" w14:textId="3E6E3A11" w:rsidR="00755421" w:rsidRPr="00F353F0" w:rsidRDefault="001F7458" w:rsidP="006E2630">
      <w:pPr>
        <w:ind w:firstLine="720"/>
      </w:pPr>
      <w:r>
        <w:t>R</w:t>
      </w:r>
      <w:r w:rsidR="00796695">
        <w:t>edd and carcass survey</w:t>
      </w:r>
      <w:r w:rsidR="00962492" w:rsidRPr="00962492">
        <w:t xml:space="preserve"> methods are complementary for assessing escapement, population trends, and the spatial and temporal distribution of redds </w:t>
      </w:r>
      <w:r w:rsidR="00962492" w:rsidRPr="00962492">
        <w:fldChar w:fldCharType="begin"/>
      </w:r>
      <w:r w:rsidR="00962492" w:rsidRPr="00962492">
        <w:instrText xml:space="preserve"> ADDIN EN.CITE &lt;EndNote&gt;&lt;Cite&gt;&lt;Author&gt;Johnson&lt;/Author&gt;&lt;Year&gt;2007&lt;/Year&gt;&lt;RecNum&gt;862&lt;/RecNum&gt;&lt;DisplayText&gt;(Johnson et al. 2007)&lt;/DisplayText&gt;&lt;record&gt;&lt;rec-number&gt;862&lt;/rec-number&gt;&lt;foreign-keys&gt;&lt;key app="EN" db-id="exfwre59dxxexyeadz9pdp0g9ea50dfrtrzr" timestamp="1730939430" guid="b5143ff3-11c1-495c-af6d-90889b212f3c"&gt;862&lt;/key&gt;&lt;/foreign-keys&gt;&lt;ref-type name="Book"&gt;6&lt;/ref-type&gt;&lt;contributors&gt;&lt;authors&gt;&lt;author&gt;Johnson, D.H.&lt;/author&gt;&lt;author&gt;Shrier, B.M&lt;/author&gt;&lt;author&gt;O&amp;apos;Neal, J.S. &lt;/author&gt;&lt;author&gt;Knutzen, J.A.&lt;/author&gt;&lt;author&gt;Augerot, X.&lt;/author&gt;&lt;author&gt;O&amp;apos;Neill, T.A.&lt;/author&gt;&lt;author&gt;Pearsons, T.N.&lt;/author&gt;&lt;/authors&gt;&lt;/contributors&gt;&lt;titles&gt;&lt;title&gt;Salmonid field protocols handbook: techniques for assessing status and trends in salmon and trout populations.&lt;/title&gt;&lt;/titles&gt;&lt;pages&gt;486&lt;/pages&gt;&lt;dates&gt;&lt;year&gt;2007&lt;/year&gt;&lt;/dates&gt;&lt;pub-location&gt;Bethesda, Maryland&lt;/pub-location&gt;&lt;publisher&gt;American Fisheries Society&lt;/publisher&gt;&lt;urls&gt;&lt;related-urls&gt;&lt;url&gt;https://fisheries.org/docs/books/55055P/com.pdf&lt;/url&gt;&lt;/related-urls&gt;&lt;/urls&gt;&lt;/record&gt;&lt;/Cite&gt;&lt;/EndNote&gt;</w:instrText>
      </w:r>
      <w:r w:rsidR="00962492" w:rsidRPr="00962492">
        <w:fldChar w:fldCharType="separate"/>
      </w:r>
      <w:r w:rsidR="00962492" w:rsidRPr="00962492">
        <w:t>(Johnson et al. 2007)</w:t>
      </w:r>
      <w:r w:rsidR="00962492" w:rsidRPr="00962492">
        <w:fldChar w:fldCharType="end"/>
      </w:r>
      <w:r>
        <w:t>.</w:t>
      </w:r>
      <w:r w:rsidR="00C1393B">
        <w:t xml:space="preserve"> </w:t>
      </w:r>
      <w:r>
        <w:t>T</w:t>
      </w:r>
      <w:r w:rsidR="00962492">
        <w:t xml:space="preserve">he method here of </w:t>
      </w:r>
      <w:r w:rsidR="0023298B">
        <w:t>estimating</w:t>
      </w:r>
      <w:r w:rsidR="00962492">
        <w:t xml:space="preserve"> redd distributio</w:t>
      </w:r>
      <w:r w:rsidR="00796695">
        <w:t xml:space="preserve">ns </w:t>
      </w:r>
      <w:r w:rsidR="0023298B">
        <w:t>from</w:t>
      </w:r>
      <w:r w:rsidR="00796695">
        <w:t xml:space="preserve"> carcass distributions ex</w:t>
      </w:r>
      <w:r w:rsidR="00C1393B">
        <w:t>tends the utility of these data to the manage</w:t>
      </w:r>
      <w:r w:rsidR="0017591D">
        <w:t xml:space="preserve">ment of local river conditions which are </w:t>
      </w:r>
      <w:r w:rsidR="00BD7466" w:rsidRPr="00F353F0">
        <w:t>critic</w:t>
      </w:r>
      <w:r w:rsidR="00BD7466">
        <w:t xml:space="preserve">al in recovering and sustaining </w:t>
      </w:r>
      <w:r w:rsidR="00BD7466" w:rsidRPr="00F353F0">
        <w:t xml:space="preserve">aquatic species </w:t>
      </w:r>
      <w:r w:rsidR="00BD7466"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BD7466" w:rsidRPr="00F353F0">
        <w:instrText xml:space="preserve"> ADDIN EN.CITE </w:instrText>
      </w:r>
      <w:r w:rsidR="00BD7466"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BD7466" w:rsidRPr="00F353F0">
        <w:instrText xml:space="preserve"> ADDIN EN.CITE.DATA </w:instrText>
      </w:r>
      <w:r w:rsidR="00BD7466" w:rsidRPr="00F353F0">
        <w:fldChar w:fldCharType="end"/>
      </w:r>
      <w:r w:rsidR="00BD7466" w:rsidRPr="00F353F0">
        <w:fldChar w:fldCharType="separate"/>
      </w:r>
      <w:r w:rsidR="00BD7466" w:rsidRPr="00F353F0">
        <w:rPr>
          <w:noProof/>
        </w:rPr>
        <w:t xml:space="preserve">(Buddendorf et al. 2017, Sundt-Hansen et al. 2018, Anderson et al. </w:t>
      </w:r>
      <w:r w:rsidR="00BD7466" w:rsidRPr="00F353F0">
        <w:rPr>
          <w:noProof/>
        </w:rPr>
        <w:lastRenderedPageBreak/>
        <w:t>2022)</w:t>
      </w:r>
      <w:r w:rsidR="00BD7466" w:rsidRPr="00F353F0">
        <w:fldChar w:fldCharType="end"/>
      </w:r>
      <w:r w:rsidR="00C1393B">
        <w:t xml:space="preserve">. </w:t>
      </w:r>
      <w:r w:rsidR="0023298B">
        <w:rPr>
          <w:rStyle w:val="CommentReference"/>
          <w:sz w:val="24"/>
        </w:rPr>
        <w:t>Estimated</w:t>
      </w:r>
      <w:r w:rsidR="00C1393B">
        <w:rPr>
          <w:rStyle w:val="CommentReference"/>
          <w:sz w:val="24"/>
        </w:rPr>
        <w:t xml:space="preserve"> distributions can be used for modeling of development time and analysis of exposure to </w:t>
      </w:r>
      <w:r w:rsidR="00FA7729">
        <w:rPr>
          <w:rStyle w:val="CommentReference"/>
          <w:sz w:val="24"/>
        </w:rPr>
        <w:t>environmental conditions including</w:t>
      </w:r>
      <w:r w:rsidR="006E2630">
        <w:rPr>
          <w:rStyle w:val="CommentReference"/>
          <w:sz w:val="24"/>
        </w:rPr>
        <w:t xml:space="preserve"> </w:t>
      </w:r>
      <w:r w:rsidR="00C1393B">
        <w:rPr>
          <w:rStyle w:val="CommentReference"/>
          <w:sz w:val="24"/>
        </w:rPr>
        <w:t>temperatures, dewatering flows, and scouring floods</w:t>
      </w:r>
      <w:r w:rsidR="006E2630">
        <w:rPr>
          <w:rStyle w:val="CommentReference"/>
          <w:sz w:val="24"/>
        </w:rPr>
        <w:t xml:space="preserve">. </w:t>
      </w:r>
      <w:r w:rsidR="00766B50" w:rsidRPr="00F353F0">
        <w:t xml:space="preserve">This short note demonstrates how combining aerial and carcass </w:t>
      </w:r>
      <w:r w:rsidR="00766B50">
        <w:t>data</w:t>
      </w:r>
      <w:r w:rsidR="00766B50" w:rsidRPr="00F353F0">
        <w:t xml:space="preserve"> through a simple drift correction model can help provide </w:t>
      </w:r>
      <w:r w:rsidR="00766B50">
        <w:t xml:space="preserve">both near </w:t>
      </w:r>
      <w:r w:rsidR="00766B50" w:rsidRPr="00F353F0">
        <w:t xml:space="preserve">real-time and more accurate estimates of redd </w:t>
      </w:r>
      <w:r w:rsidR="00766B50">
        <w:t>distributions</w:t>
      </w:r>
      <w:r w:rsidR="00766B50">
        <w:rPr>
          <w:rStyle w:val="CommentReference"/>
          <w:sz w:val="24"/>
        </w:rPr>
        <w:t>.</w:t>
      </w:r>
      <w:r w:rsidR="008B7603">
        <w:rPr>
          <w:rStyle w:val="CommentReference"/>
          <w:sz w:val="24"/>
        </w:rPr>
        <w:t xml:space="preserve"> </w:t>
      </w:r>
    </w:p>
    <w:p w14:paraId="354D4B92" w14:textId="77777777" w:rsidR="00C739D0" w:rsidRPr="00F353F0" w:rsidRDefault="00C739D0" w:rsidP="00653279">
      <w:pPr>
        <w:pStyle w:val="Heading2"/>
      </w:pPr>
      <w:r w:rsidRPr="00F353F0">
        <w:t>Acknowledgements</w:t>
      </w:r>
    </w:p>
    <w:p w14:paraId="0856CE4B" w14:textId="136ED229" w:rsidR="00274AC5" w:rsidRDefault="00C739D0" w:rsidP="00653279">
      <w:r w:rsidRPr="00F353F0">
        <w:t>This work was made possible by the commitment and dedication of many field biologists and survey crews that have collected these data</w:t>
      </w:r>
      <w:r w:rsidR="005713CF" w:rsidRPr="00F353F0">
        <w:t xml:space="preserve"> for many years</w:t>
      </w:r>
      <w:r w:rsidR="007B1BEC" w:rsidRPr="00F353F0">
        <w:t xml:space="preserve">. </w:t>
      </w:r>
      <w:r w:rsidRPr="00F353F0">
        <w:t xml:space="preserve"> </w:t>
      </w:r>
      <w:r w:rsidR="007B1BEC" w:rsidRPr="00F353F0">
        <w:t>T</w:t>
      </w:r>
      <w:r w:rsidR="005713CF" w:rsidRPr="00F353F0">
        <w:t xml:space="preserve">his study was </w:t>
      </w:r>
      <w:r w:rsidRPr="00F353F0">
        <w:t xml:space="preserve">supported by </w:t>
      </w:r>
      <w:r w:rsidR="007B1BEC" w:rsidRPr="00F353F0">
        <w:t xml:space="preserve">the U.S. </w:t>
      </w:r>
      <w:r w:rsidRPr="00F353F0">
        <w:softHyphen/>
      </w:r>
      <w:r w:rsidRPr="00F353F0">
        <w:softHyphen/>
        <w:t xml:space="preserve">Bureau of Reclamation and by </w:t>
      </w:r>
      <w:r w:rsidR="007B1BEC" w:rsidRPr="00F353F0">
        <w:t xml:space="preserve">the </w:t>
      </w:r>
      <w:commentRangeStart w:id="5"/>
      <w:commentRangeStart w:id="6"/>
      <w:r w:rsidRPr="00F353F0">
        <w:t>California Department of Fish and Wildlife</w:t>
      </w:r>
      <w:commentRangeEnd w:id="5"/>
      <w:r w:rsidR="0002527F">
        <w:rPr>
          <w:rStyle w:val="CommentReference"/>
        </w:rPr>
        <w:commentReference w:id="5"/>
      </w:r>
      <w:commentRangeEnd w:id="6"/>
      <w:r w:rsidR="005D3EEE">
        <w:rPr>
          <w:rStyle w:val="CommentReference"/>
        </w:rPr>
        <w:commentReference w:id="6"/>
      </w:r>
      <w:r w:rsidRPr="00F353F0">
        <w:t xml:space="preserve">. </w:t>
      </w:r>
    </w:p>
    <w:p w14:paraId="380EFFA8" w14:textId="77777777" w:rsidR="00755421" w:rsidRPr="00F353F0" w:rsidRDefault="00755421" w:rsidP="00653279"/>
    <w:p w14:paraId="4F485B0F" w14:textId="1621AB8F" w:rsidR="00274AC5" w:rsidRPr="00F353F0" w:rsidRDefault="00274AC5" w:rsidP="00653279">
      <w:pPr>
        <w:pStyle w:val="Heading2"/>
      </w:pPr>
      <w:r w:rsidRPr="00F353F0">
        <w:t>References</w:t>
      </w:r>
    </w:p>
    <w:p w14:paraId="69FD4310" w14:textId="77777777" w:rsidR="007A2782" w:rsidRPr="007A2782" w:rsidRDefault="00274AC5" w:rsidP="007A2782">
      <w:pPr>
        <w:pStyle w:val="EndNoteBibliography"/>
        <w:spacing w:after="0"/>
      </w:pPr>
      <w:r w:rsidRPr="00F353F0">
        <w:rPr>
          <w:rFonts w:asciiTheme="minorHAnsi" w:hAnsiTheme="minorHAnsi"/>
        </w:rPr>
        <w:fldChar w:fldCharType="begin"/>
      </w:r>
      <w:r w:rsidRPr="00F353F0">
        <w:rPr>
          <w:rFonts w:asciiTheme="minorHAnsi" w:hAnsiTheme="minorHAnsi"/>
        </w:rPr>
        <w:instrText xml:space="preserve"> ADDIN EN.REFLIST </w:instrText>
      </w:r>
      <w:r w:rsidRPr="00F353F0">
        <w:rPr>
          <w:rFonts w:asciiTheme="minorHAnsi" w:hAnsiTheme="minorHAnsi"/>
        </w:rPr>
        <w:fldChar w:fldCharType="separate"/>
      </w:r>
      <w:r w:rsidR="007A2782" w:rsidRPr="007A2782">
        <w:t>Adelfio, L.A., S.M. Wondzell, N.J. Mantua, and G.H. Reeves. 2024. Expanded, compressed, or equal? Interactions between spawning window and stream thermal regime generate three responses in modeled juvenile emergence for Pacific salmon. Can J Fish Aquat Sci 81(5): 573-588.</w:t>
      </w:r>
    </w:p>
    <w:p w14:paraId="670340AB" w14:textId="77777777" w:rsidR="007A2782" w:rsidRPr="007A2782" w:rsidRDefault="007A2782" w:rsidP="007A2782">
      <w:pPr>
        <w:pStyle w:val="EndNoteBibliography"/>
        <w:spacing w:after="0"/>
      </w:pPr>
      <w:r w:rsidRPr="007A2782">
        <w:t>Alderdice, D.F., and F.P.J. Velsen. 1978. Relation between temperature and incubation time for eggs of Chinook Salmon (</w:t>
      </w:r>
      <w:r w:rsidRPr="007A2782">
        <w:rPr>
          <w:i/>
        </w:rPr>
        <w:t>Oncorhynchus tshawytscha</w:t>
      </w:r>
      <w:r w:rsidRPr="007A2782">
        <w:t>). Journal of the Fisheries Research Board of Canada 35(1): 69-75.</w:t>
      </w:r>
    </w:p>
    <w:p w14:paraId="302BA02D" w14:textId="77777777" w:rsidR="007A2782" w:rsidRPr="007A2782" w:rsidRDefault="007A2782" w:rsidP="007A2782">
      <w:pPr>
        <w:pStyle w:val="EndNoteBibliography"/>
        <w:spacing w:after="0"/>
      </w:pPr>
      <w:r w:rsidRPr="007A2782">
        <w:t>Anderson, J.J., W.N. Beer, J.A. Israel, and S. Greene. 2022. Targeting river operations to the critical thermal window of fish incubation: Model and case study on Sacramento River winter-run Chinook salmon. River Research and Applications 38(5): 895-905.</w:t>
      </w:r>
    </w:p>
    <w:p w14:paraId="69FE61A0" w14:textId="77777777" w:rsidR="007A2782" w:rsidRPr="007A2782" w:rsidRDefault="007A2782" w:rsidP="007A2782">
      <w:pPr>
        <w:pStyle w:val="EndNoteBibliography"/>
        <w:spacing w:after="0"/>
      </w:pPr>
      <w:r w:rsidRPr="007A2782">
        <w:t>Becker, C.D., D.A. Neitzel, and C.S. Abernethy. 1983. Effects of Dewatering on Chinook Salmon Redds: Tolerance of Four Development Phases to One-Time Dewatering. North American Journal of Fisheries Management 3(4): 373-382.</w:t>
      </w:r>
    </w:p>
    <w:p w14:paraId="59BB2028" w14:textId="77777777" w:rsidR="007A2782" w:rsidRPr="007A2782" w:rsidRDefault="007A2782" w:rsidP="007A2782">
      <w:pPr>
        <w:pStyle w:val="EndNoteBibliography"/>
        <w:spacing w:after="0"/>
      </w:pPr>
      <w:r w:rsidRPr="007A2782">
        <w:t>Beer, W.N., and E.A. Steel. 2017. Impacts and implications of temperature variability on Chinook salmon egg development and emergence phenology. Transactions of the American Fisheries Society 147(1): 3-15.</w:t>
      </w:r>
    </w:p>
    <w:p w14:paraId="3FBECD39" w14:textId="77777777" w:rsidR="007A2782" w:rsidRPr="007A2782" w:rsidRDefault="007A2782" w:rsidP="007A2782">
      <w:pPr>
        <w:pStyle w:val="EndNoteBibliography"/>
        <w:spacing w:after="0"/>
      </w:pPr>
      <w:r w:rsidRPr="007A2782">
        <w:lastRenderedPageBreak/>
        <w:t xml:space="preserve">Blaxter, J.H.S. 1988. Pattern and Variety in Development. Page 499 </w:t>
      </w:r>
      <w:r w:rsidRPr="007A2782">
        <w:rPr>
          <w:i/>
        </w:rPr>
        <w:t>in</w:t>
      </w:r>
      <w:r w:rsidRPr="007A2782">
        <w:t xml:space="preserve"> W. S. Hoar, Randall, D.J. , editor. Fish Physiology Volume XI The Physiology of Developing Fish, Part A: Eggs and Larvae. Harcourt Brace Jovanovich, New York.</w:t>
      </w:r>
    </w:p>
    <w:p w14:paraId="3DDEE3F0" w14:textId="77777777" w:rsidR="007A2782" w:rsidRPr="007A2782" w:rsidRDefault="007A2782" w:rsidP="007A2782">
      <w:pPr>
        <w:pStyle w:val="EndNoteBibliography"/>
        <w:spacing w:after="0"/>
      </w:pPr>
      <w:r w:rsidRPr="007A2782">
        <w:t>Brännäs, E. 1995. First access to territorial space and exposure to strong predation pressure: A conflict in early emerging Atlantic salmon (</w:t>
      </w:r>
      <w:r w:rsidRPr="007A2782">
        <w:rPr>
          <w:i/>
        </w:rPr>
        <w:t>Salmo salar</w:t>
      </w:r>
      <w:r w:rsidRPr="007A2782">
        <w:t xml:space="preserve"> L.) fry. Evolutionary Ecology 9(4): 411-420.</w:t>
      </w:r>
    </w:p>
    <w:p w14:paraId="75B224CD" w14:textId="77777777" w:rsidR="007A2782" w:rsidRPr="007A2782" w:rsidRDefault="007A2782" w:rsidP="007A2782">
      <w:pPr>
        <w:pStyle w:val="EndNoteBibliography"/>
        <w:spacing w:after="0"/>
      </w:pPr>
      <w:r w:rsidRPr="007A2782">
        <w:t>Buddendorf, W.B., I.A. Malcolm, J. Geris, L. Fabris, K.J. Millidine, M.E. Wilkinson, and C. Soulsby. 2017. Spatio-temporal effects of river regulation on habitat quality for Atlantic salmon fry. Ecological Indicators 83: 292-302.</w:t>
      </w:r>
    </w:p>
    <w:p w14:paraId="40FBB852" w14:textId="531C5B5D" w:rsidR="007A2782" w:rsidRPr="007A2782" w:rsidRDefault="007A2782" w:rsidP="007A2782">
      <w:pPr>
        <w:pStyle w:val="EndNoteBibliography"/>
        <w:spacing w:after="0"/>
      </w:pPr>
      <w:r w:rsidRPr="007A2782">
        <w:t xml:space="preserve">Columbia Basin Research (CBR). 2023. SacPAS Fish Model. </w:t>
      </w:r>
      <w:hyperlink r:id="rId44" w:history="1">
        <w:r w:rsidRPr="007A2782">
          <w:rPr>
            <w:rStyle w:val="Hyperlink"/>
          </w:rPr>
          <w:t>https://www.cbr.washington.edu/sacramento/fishmodel/</w:t>
        </w:r>
      </w:hyperlink>
    </w:p>
    <w:p w14:paraId="517AEE93" w14:textId="2D933C6B" w:rsidR="007A2782" w:rsidRPr="007A2782" w:rsidRDefault="007A2782" w:rsidP="007A2782">
      <w:pPr>
        <w:pStyle w:val="EndNoteBibliography"/>
        <w:spacing w:after="0"/>
      </w:pPr>
      <w:r w:rsidRPr="007A2782">
        <w:t xml:space="preserve">Copeland, T., W.C. Schrader, B. Barnett, M.T. Davison, K.A. Apperson, M. Belnap, E. Brown, and E.A. Felts. 2019. Idaho Chinook salmon spawning ground surveys: protocol and historic trends. 19-16, Idaho Department of Fish and Game, Boise, ID. </w:t>
      </w:r>
      <w:hyperlink r:id="rId45" w:history="1">
        <w:r w:rsidRPr="007A2782">
          <w:rPr>
            <w:rStyle w:val="Hyperlink"/>
          </w:rPr>
          <w:t>https://collaboration.idfg.idaho.gov/FisheriesTechnicalReports/Res19-16Copeland%20Idaho%20Chinook%20Salmon%20Spawning%20Ground%20Surveys-Protocol%20and%20Historic%20Trends.pdf</w:t>
        </w:r>
      </w:hyperlink>
    </w:p>
    <w:p w14:paraId="7707B7DC" w14:textId="069B2D10" w:rsidR="007A2782" w:rsidRPr="007A2782" w:rsidRDefault="007A2782" w:rsidP="007A2782">
      <w:pPr>
        <w:pStyle w:val="EndNoteBibliography"/>
        <w:spacing w:after="0"/>
      </w:pPr>
      <w:r w:rsidRPr="007A2782">
        <w:t xml:space="preserve">Grimes, T., and A. Galinat. 2022. Lower American River Fall-run Chinook Salmon Escapement Survey October 2021 - January 2022. California Department of Fish and Wildlife, Rancho Cordova, CA. </w:t>
      </w:r>
      <w:hyperlink r:id="rId46" w:history="1">
        <w:r w:rsidRPr="007A2782">
          <w:rPr>
            <w:rStyle w:val="Hyperlink"/>
          </w:rPr>
          <w:t>https://www.calfish.org/portals/2/Programs/CentralValley/LAR/docs/2021_LARC_Report.pdf</w:t>
        </w:r>
      </w:hyperlink>
    </w:p>
    <w:p w14:paraId="58F6AFC9" w14:textId="77777777" w:rsidR="007A2782" w:rsidRPr="007A2782" w:rsidRDefault="007A2782" w:rsidP="007A2782">
      <w:pPr>
        <w:pStyle w:val="EndNoteBibliography"/>
        <w:spacing w:after="0"/>
      </w:pPr>
      <w:r w:rsidRPr="007A2782">
        <w:t>Hawkins, B.L., A.H. Fullerton, B.L. Sanderson, and E.A. Steel. 2020. Individual-based simulations suggest mixed impacts of warmer temperatures and a nonnative predator on Chinook salmon. Ecosphere 11(8).</w:t>
      </w:r>
    </w:p>
    <w:p w14:paraId="2423CF87" w14:textId="58CE4D2E" w:rsidR="007A2782" w:rsidRPr="007A2782" w:rsidRDefault="007A2782" w:rsidP="007A2782">
      <w:pPr>
        <w:pStyle w:val="EndNoteBibliography"/>
        <w:spacing w:after="0"/>
      </w:pPr>
      <w:r w:rsidRPr="007A2782">
        <w:t xml:space="preserve">Oregon Department of Fish and Wildlife (Homel, K., and N. Scheibel) 2016. Spawn survey and adult trapping protocol. 29 Pages. </w:t>
      </w:r>
      <w:hyperlink r:id="rId47" w:history="1">
        <w:r w:rsidRPr="007A2782">
          <w:rPr>
            <w:rStyle w:val="Hyperlink"/>
          </w:rPr>
          <w:t>https://nrimp.dfw.state.or.us/DataClearinghouse/default.aspx?pn=ViewFile&amp;att=ODFW/ODFW_41995_2_SGS%20Protocols%20Manual_2016.pdf</w:t>
        </w:r>
      </w:hyperlink>
    </w:p>
    <w:p w14:paraId="57F684CA" w14:textId="77777777" w:rsidR="007A2782" w:rsidRPr="007A2782" w:rsidRDefault="007A2782" w:rsidP="007A2782">
      <w:pPr>
        <w:pStyle w:val="EndNoteBibliography"/>
        <w:spacing w:after="0"/>
      </w:pPr>
      <w:r w:rsidRPr="007A2782">
        <w:lastRenderedPageBreak/>
        <w:t>Johnson, D.H., B.M. Shrier, J.S. O'Neal, J.A. Knutzen, X. Augerot, T.A. O'Neill, and T.N. Pearsons. 2007. Salmonid field protocols handbook: techniques for assessing status and trends in salmon and trout populations. American Fisheries Society, Bethesda, Maryland.</w:t>
      </w:r>
    </w:p>
    <w:p w14:paraId="6C692001" w14:textId="7428AFCC" w:rsidR="007A2782" w:rsidRPr="007A2782" w:rsidRDefault="007A2782" w:rsidP="007A2782">
      <w:pPr>
        <w:pStyle w:val="EndNoteBibliography"/>
        <w:spacing w:after="0"/>
      </w:pPr>
      <w:r w:rsidRPr="007A2782">
        <w:t xml:space="preserve">Killam, D. 2023. Salmonid populations of the upper Sacramento River basin in 2022. USRBFP Technical Report No. 02-2023, California Department of Fish and Wildlife. </w:t>
      </w:r>
      <w:hyperlink r:id="rId48" w:history="1">
        <w:r w:rsidRPr="007A2782">
          <w:rPr>
            <w:rStyle w:val="Hyperlink"/>
          </w:rPr>
          <w:t>https://www.calfish.org/ProgramsData/ConservationandManagement/CentralValleyMonitoring/CDFWUpperSacRiverBasinSalmonidMonitoring.aspx</w:t>
        </w:r>
      </w:hyperlink>
    </w:p>
    <w:p w14:paraId="28B6E64E" w14:textId="77777777" w:rsidR="007A2782" w:rsidRPr="007A2782" w:rsidRDefault="007A2782" w:rsidP="007A2782">
      <w:pPr>
        <w:pStyle w:val="EndNoteBibliography"/>
        <w:spacing w:after="0"/>
      </w:pPr>
      <w:r w:rsidRPr="007A2782">
        <w:t>Martin, B.T., A. Pike, S.N. John, N. Hamda, J. Roberts, S.T. Lindley, and E.M. Danner. 2017. Phenomenological vs. biophysical models of thermal stress in aquatic eggs. Ecology Letters 20(1): 50-59.</w:t>
      </w:r>
    </w:p>
    <w:p w14:paraId="55070BC1" w14:textId="77777777" w:rsidR="007A2782" w:rsidRPr="007A2782" w:rsidRDefault="007A2782" w:rsidP="007A2782">
      <w:pPr>
        <w:pStyle w:val="EndNoteBibliography"/>
        <w:spacing w:after="0"/>
      </w:pPr>
      <w:r w:rsidRPr="007A2782">
        <w:t>McCullough, D.A. 1999. A Review and Synthesis of Effects of Alterations to the Water Temperature Regime on Freshwater Life Stages of Salmonids, with Special Reference to Chinook Salmon. Columbia River Inter-Tribal Fish Commission: Portland, OR.</w:t>
      </w:r>
    </w:p>
    <w:p w14:paraId="5AC64DD5" w14:textId="13464B83" w:rsidR="007A2782" w:rsidRPr="007A2782" w:rsidRDefault="007A2782" w:rsidP="007A2782">
      <w:pPr>
        <w:pStyle w:val="EndNoteBibliography"/>
        <w:spacing w:after="0"/>
      </w:pPr>
      <w:r w:rsidRPr="007A2782">
        <w:t xml:space="preserve">National Marine Fisheries Service (NMFS) 1994. Endangered and Threatened Species; Status of Sacramento River Winter-run Chinook Salmon. 11 Pages. </w:t>
      </w:r>
      <w:hyperlink r:id="rId49" w:history="1">
        <w:r w:rsidRPr="007A2782">
          <w:rPr>
            <w:rStyle w:val="Hyperlink"/>
          </w:rPr>
          <w:t>https://www.federalregister.gov/d/93-31089</w:t>
        </w:r>
      </w:hyperlink>
    </w:p>
    <w:p w14:paraId="2CD49866" w14:textId="77777777" w:rsidR="007A2782" w:rsidRPr="007A2782" w:rsidRDefault="007A2782" w:rsidP="007A2782">
      <w:pPr>
        <w:pStyle w:val="EndNoteBibliography"/>
        <w:spacing w:after="0"/>
      </w:pPr>
      <w:r w:rsidRPr="007A2782">
        <w:t>Perkins, K., and J. Hannon. 2020. Seeing Redds: Aerial Photo Redd Surveys as a Snapshot of Restoration Results in the Lower American River. Water Forum.</w:t>
      </w:r>
    </w:p>
    <w:p w14:paraId="0A540E82" w14:textId="730DF1B6" w:rsidR="007A2782" w:rsidRPr="007A2782" w:rsidRDefault="007A2782" w:rsidP="007A2782">
      <w:pPr>
        <w:pStyle w:val="EndNoteBibliography"/>
        <w:spacing w:after="0"/>
      </w:pPr>
      <w:r w:rsidRPr="007A2782">
        <w:t xml:space="preserve">Pacific Salmon Foundation (PSF). 2024. Methods for Assessing Status and Trends in Pacific Salmon Conservation Units and their Freshwater Habitats. Version 13. </w:t>
      </w:r>
      <w:hyperlink r:id="rId50" w:history="1">
        <w:r w:rsidRPr="007A2782">
          <w:rPr>
            <w:rStyle w:val="Hyperlink"/>
          </w:rPr>
          <w:t>https://salmonwatersheds.ca/document/lib_475/</w:t>
        </w:r>
      </w:hyperlink>
    </w:p>
    <w:p w14:paraId="57273466" w14:textId="3523A135" w:rsidR="007A2782" w:rsidRPr="007A2782" w:rsidRDefault="007A2782" w:rsidP="007A2782">
      <w:pPr>
        <w:pStyle w:val="EndNoteBibliography"/>
        <w:spacing w:after="0"/>
      </w:pPr>
      <w:r w:rsidRPr="007A2782">
        <w:t xml:space="preserve">Sacramento River Forum (SRF). 2012. River Mile Markers of the Sacramento River. </w:t>
      </w:r>
      <w:hyperlink r:id="rId51" w:history="1">
        <w:r w:rsidRPr="007A2782">
          <w:rPr>
            <w:rStyle w:val="Hyperlink"/>
          </w:rPr>
          <w:t>https://www.sacramentoriver.org/forum/lib/GIS/kml/river_mile_markers_sacriver_2012.kml</w:t>
        </w:r>
      </w:hyperlink>
    </w:p>
    <w:p w14:paraId="515301C4" w14:textId="77777777" w:rsidR="007A2782" w:rsidRPr="007A2782" w:rsidRDefault="007A2782" w:rsidP="007A2782">
      <w:pPr>
        <w:pStyle w:val="EndNoteBibliography"/>
        <w:spacing w:after="0"/>
      </w:pPr>
      <w:r w:rsidRPr="007A2782">
        <w:t>Sundt-Hansen, L.E., R.D. Hedger, O. Ugedal, O.H. Diserud, A.G. Finstad, J.F. Sauterleute, L. Tøfte, K. Alfredsen, and T. Forseth. 2018. Modelling climate change effects on Atlantic salmon: Implications for mitigation in regulated rivers. Science of The Total Environment 631-632: 1005-1017.</w:t>
      </w:r>
    </w:p>
    <w:p w14:paraId="06BEBCFD" w14:textId="6C5ACAD9" w:rsidR="007A2782" w:rsidRPr="007A2782" w:rsidRDefault="007A2782" w:rsidP="007A2782">
      <w:pPr>
        <w:pStyle w:val="EndNoteBibliography"/>
        <w:spacing w:after="0"/>
      </w:pPr>
      <w:r w:rsidRPr="007A2782">
        <w:t xml:space="preserve">United States Bureau of Reclamation (USBR) 2020. 2020 Seasonal Report for the Shasta Cold Water Pool Management. 53 Pages. </w:t>
      </w:r>
      <w:hyperlink r:id="rId52" w:history="1">
        <w:r w:rsidRPr="007A2782">
          <w:rPr>
            <w:rStyle w:val="Hyperlink"/>
          </w:rPr>
          <w:t>https://www.cbr.washington.edu/sacramento/workgroups/WOMT/documents/annual/WY2020/LTO%20Shasta%20Cold%20Water%20Pool%20Seasonal%20Report%2012302020.pdf</w:t>
        </w:r>
      </w:hyperlink>
    </w:p>
    <w:p w14:paraId="6242F6A6" w14:textId="25F1CD88" w:rsidR="007A2782" w:rsidRPr="007A2782" w:rsidRDefault="007A2782" w:rsidP="007A2782">
      <w:pPr>
        <w:pStyle w:val="EndNoteBibliography"/>
        <w:spacing w:after="0"/>
      </w:pPr>
      <w:r w:rsidRPr="007A2782">
        <w:t xml:space="preserve">United States Bureau of Reclamation (USBR) 2023. Shasta Temperature Management Plan. 7 Pages. </w:t>
      </w:r>
      <w:hyperlink r:id="rId53" w:history="1">
        <w:r w:rsidRPr="007A2782">
          <w:rPr>
            <w:rStyle w:val="Hyperlink"/>
          </w:rPr>
          <w:t>https://www.usbr.gov/mp/drought/docs/shasta-temp-mgmt-plan-key-components-06-18-15.pdf</w:t>
        </w:r>
      </w:hyperlink>
    </w:p>
    <w:p w14:paraId="574CB240" w14:textId="03F5F247" w:rsidR="007A2782" w:rsidRPr="007A2782" w:rsidRDefault="007A2782" w:rsidP="007A2782">
      <w:pPr>
        <w:pStyle w:val="EndNoteBibliography"/>
        <w:spacing w:after="0"/>
      </w:pPr>
      <w:r w:rsidRPr="007A2782">
        <w:t xml:space="preserve">United States Fish and Wildlife Service (USFWS) 1999. Effect of temperature on early-life survival of Sacramento River fall- and winter-run Chinook salmon. 52 Pages. </w:t>
      </w:r>
      <w:hyperlink r:id="rId54" w:history="1">
        <w:r w:rsidRPr="007A2782">
          <w:rPr>
            <w:rStyle w:val="Hyperlink"/>
          </w:rPr>
          <w:t>https://docs.streamnetlibrary.org/USFWS/EffectTempEarlySurvSacramentoChinook.pdf</w:t>
        </w:r>
      </w:hyperlink>
    </w:p>
    <w:p w14:paraId="3E88AD51" w14:textId="4D891511" w:rsidR="007A2782" w:rsidRPr="007A2782" w:rsidRDefault="007A2782" w:rsidP="007A2782">
      <w:pPr>
        <w:pStyle w:val="EndNoteBibliography"/>
        <w:spacing w:after="0"/>
      </w:pPr>
      <w:r w:rsidRPr="007A2782">
        <w:t xml:space="preserve">United States Fish and Wildlife Service (USFWS) 2006. Relationships between flow fluctuations and redd dewatering and juvenile stranding for Chinook salmon and steelhead in the Sacramento River between Keswick Dam and Battle Creek. 87 Pages. </w:t>
      </w:r>
      <w:hyperlink r:id="rId55" w:history="1">
        <w:r w:rsidRPr="007A2782">
          <w:rPr>
            <w:rStyle w:val="Hyperlink"/>
          </w:rPr>
          <w:t>https://www.noaa.gov/sites/default/files/legacy/document/2020/Oct/07354626849.pdf</w:t>
        </w:r>
      </w:hyperlink>
    </w:p>
    <w:p w14:paraId="36C53799" w14:textId="77777777" w:rsidR="007A2782" w:rsidRPr="007A2782" w:rsidRDefault="007A2782" w:rsidP="007A2782">
      <w:pPr>
        <w:pStyle w:val="EndNoteBibliography"/>
      </w:pPr>
      <w:r w:rsidRPr="007A2782">
        <w:t>Zeug, S.C., P.S. Bergman, B.J. Cavallo, and K.S. Jones. 2012. Application of a Life Cycle Simulation Model to Evaluate Impacts of Water Management and Conservation Actions on an Endangered Population of Chinook Salmon. Environmental Modeling &amp; Assessment 17(5): 455-467.</w:t>
      </w:r>
    </w:p>
    <w:p w14:paraId="0611F4AD" w14:textId="3D71187D" w:rsidR="00696823" w:rsidRDefault="00274AC5" w:rsidP="0002527F">
      <w:pPr>
        <w:pStyle w:val="Heading2"/>
      </w:pPr>
      <w:r w:rsidRPr="00F353F0">
        <w:fldChar w:fldCharType="end"/>
      </w:r>
      <w:r w:rsidR="00696823">
        <w:t>Tables</w:t>
      </w:r>
    </w:p>
    <w:p w14:paraId="65FD47F2" w14:textId="71F067D9" w:rsidR="00790293" w:rsidRPr="008F43CA" w:rsidRDefault="00790293" w:rsidP="00790293">
      <w:pPr>
        <w:pStyle w:val="Caption"/>
        <w:rPr>
          <w:b/>
        </w:rPr>
      </w:pPr>
      <w:r w:rsidRPr="008F43CA">
        <w:rPr>
          <w:b/>
        </w:rPr>
        <w:t xml:space="preserve">Table </w:t>
      </w:r>
      <w:r w:rsidRPr="008F43CA">
        <w:rPr>
          <w:b/>
        </w:rPr>
        <w:fldChar w:fldCharType="begin"/>
      </w:r>
      <w:r w:rsidRPr="008F43CA">
        <w:rPr>
          <w:b/>
        </w:rPr>
        <w:instrText xml:space="preserve"> SEQ Table \* ARABIC </w:instrText>
      </w:r>
      <w:r w:rsidRPr="008F43CA">
        <w:rPr>
          <w:b/>
        </w:rPr>
        <w:fldChar w:fldCharType="separate"/>
      </w:r>
      <w:r w:rsidRPr="008F43CA">
        <w:rPr>
          <w:b/>
          <w:noProof/>
        </w:rPr>
        <w:t>1</w:t>
      </w:r>
      <w:r w:rsidRPr="008F43CA">
        <w:rPr>
          <w:b/>
          <w:noProof/>
        </w:rPr>
        <w:fldChar w:fldCharType="end"/>
      </w:r>
      <w:r w:rsidRPr="008F43CA">
        <w:rPr>
          <w:b/>
          <w:noProof/>
        </w:rPr>
        <w:t>.</w:t>
      </w:r>
      <w:r w:rsidRPr="008F43CA">
        <w:rPr>
          <w:b/>
        </w:rPr>
        <w:t xml:space="preserve"> </w:t>
      </w:r>
      <w:r w:rsidR="00AE417E">
        <w:rPr>
          <w:b/>
        </w:rPr>
        <w:t>Aerial and c</w:t>
      </w:r>
      <w:r w:rsidRPr="008F43CA">
        <w:rPr>
          <w:b/>
        </w:rPr>
        <w:t xml:space="preserve">arcass survey reach </w:t>
      </w:r>
      <w:r w:rsidR="0071013C">
        <w:rPr>
          <w:b/>
        </w:rPr>
        <w:t xml:space="preserve">lengths </w:t>
      </w:r>
      <w:r w:rsidR="00BD012D">
        <w:rPr>
          <w:b/>
        </w:rPr>
        <w:t xml:space="preserve">(km) </w:t>
      </w:r>
      <w:r w:rsidR="0071013C">
        <w:rPr>
          <w:b/>
        </w:rPr>
        <w:t xml:space="preserve">and </w:t>
      </w:r>
      <w:r w:rsidR="00AE417E">
        <w:rPr>
          <w:b/>
        </w:rPr>
        <w:t>landmarks</w:t>
      </w:r>
      <w:r w:rsidRPr="008F43CA">
        <w:rPr>
          <w:b/>
        </w:rPr>
        <w:t xml:space="preserve"> in river kilometer (RKM) and river mile (RM</w:t>
      </w:r>
      <w:r w:rsidR="00AE417E">
        <w:rPr>
          <w:b/>
        </w:rPr>
        <w:t xml:space="preserve">) in the upper Sacramento River </w:t>
      </w:r>
      <w:r w:rsidR="005C3B2C">
        <w:rPr>
          <w:b/>
        </w:rPr>
        <w:fldChar w:fldCharType="begin"/>
      </w:r>
      <w:r w:rsidR="00897925">
        <w:rPr>
          <w:b/>
        </w:rPr>
        <w:instrText xml:space="preserve"> ADDIN EN.CITE &lt;EndNote&gt;&lt;Cite&gt;&lt;Author&gt;SRF&lt;/Author&gt;&lt;Year&gt;2012&lt;/Year&gt;&lt;RecNum&gt;872&lt;/RecNum&gt;&lt;DisplayText&gt;(SRF 2012)&lt;/DisplayText&gt;&lt;record&gt;&lt;rec-number&gt;872&lt;/rec-number&gt;&lt;foreign-keys&gt;&lt;key app="EN" db-id="exfwre59dxxexyeadz9pdp0g9ea50dfrtrzr" timestamp="1735505599" guid="5a3b92da-bed4-4725-a31a-b8704d179c27"&gt;872&lt;/key&gt;&lt;/foreign-keys&gt;&lt;ref-type name="Web Page"&gt;12&lt;/ref-type&gt;&lt;contributors&gt;&lt;authors&gt;&lt;author&gt;SRF&lt;/author&gt;&lt;/authors&gt;&lt;/contributors&gt;&lt;titles&gt;&lt;title&gt;River Mile Markers of the Sacramento River&lt;/title&gt;&lt;/titles&gt;&lt;dates&gt;&lt;year&gt;2012&lt;/year&gt;&lt;/dates&gt;&lt;pub-location&gt;Red Bluff, CA&lt;/pub-location&gt;&lt;publisher&gt;Sacramento River Forum&lt;/publisher&gt;&lt;urls&gt;&lt;related-urls&gt;&lt;url&gt;https://www.sacramentoriver.org/forum/lib/GIS/kml/river_mile_markers_sacriver_2012.kml&lt;/url&gt;&lt;/related-urls&gt;&lt;/urls&gt;&lt;custom3&gt;Sacramento River Forum&lt;/custom3&gt;&lt;remote-database-provider&gt;Sacramento River Forum&lt;/remote-database-provider&gt;&lt;access-date&gt;December 28, 2024&lt;/access-date&gt;&lt;/record&gt;&lt;/Cite&gt;&lt;/EndNote&gt;</w:instrText>
      </w:r>
      <w:r w:rsidR="005C3B2C">
        <w:rPr>
          <w:b/>
        </w:rPr>
        <w:fldChar w:fldCharType="separate"/>
      </w:r>
      <w:r w:rsidR="005C3B2C">
        <w:rPr>
          <w:b/>
          <w:noProof/>
        </w:rPr>
        <w:t>(SRF 2012)</w:t>
      </w:r>
      <w:r w:rsidR="005C3B2C">
        <w:rPr>
          <w:b/>
        </w:rPr>
        <w:fldChar w:fldCharType="end"/>
      </w:r>
      <w:r w:rsidR="0071013C">
        <w:rPr>
          <w:b/>
        </w:rPr>
        <w:t xml:space="preserve"> </w:t>
      </w:r>
      <w:r w:rsidRPr="008F43CA">
        <w:rPr>
          <w:b/>
        </w:rPr>
        <w:t xml:space="preserve">. </w:t>
      </w:r>
      <w:r w:rsidR="00122EC4">
        <w:rPr>
          <w:b/>
        </w:rPr>
        <w:t>The reaches are numbered downstream from the</w:t>
      </w:r>
      <w:r w:rsidR="00BD012D">
        <w:rPr>
          <w:b/>
        </w:rPr>
        <w:t>ir</w:t>
      </w:r>
      <w:r w:rsidR="00122EC4">
        <w:rPr>
          <w:b/>
        </w:rPr>
        <w:t xml:space="preserve"> uppermost location.</w:t>
      </w:r>
    </w:p>
    <w:tbl>
      <w:tblPr>
        <w:tblStyle w:val="TableGrid"/>
        <w:tblW w:w="9720" w:type="dxa"/>
        <w:tblInd w:w="-95" w:type="dxa"/>
        <w:tblLook w:val="04A0" w:firstRow="1" w:lastRow="0" w:firstColumn="1" w:lastColumn="0" w:noHBand="0" w:noVBand="1"/>
      </w:tblPr>
      <w:tblGrid>
        <w:gridCol w:w="2610"/>
        <w:gridCol w:w="2143"/>
        <w:gridCol w:w="917"/>
        <w:gridCol w:w="900"/>
        <w:gridCol w:w="1530"/>
        <w:gridCol w:w="1620"/>
      </w:tblGrid>
      <w:tr w:rsidR="00FF3904" w:rsidRPr="00F353F0" w14:paraId="429A9C29" w14:textId="77777777" w:rsidTr="00FF3904">
        <w:tc>
          <w:tcPr>
            <w:tcW w:w="2610" w:type="dxa"/>
          </w:tcPr>
          <w:p w14:paraId="62EDDE7A" w14:textId="77777777" w:rsidR="00BD012D" w:rsidRDefault="00BD012D" w:rsidP="00FF3904"/>
          <w:p w14:paraId="641AB26C" w14:textId="259F14CE" w:rsidR="00FF3904" w:rsidRDefault="00FF3904" w:rsidP="00C60350">
            <w:pPr>
              <w:ind w:left="342"/>
            </w:pPr>
            <w:r w:rsidRPr="00F353F0">
              <w:t>Reach #</w:t>
            </w:r>
          </w:p>
        </w:tc>
        <w:tc>
          <w:tcPr>
            <w:tcW w:w="2143" w:type="dxa"/>
          </w:tcPr>
          <w:p w14:paraId="60D1AC80" w14:textId="77777777" w:rsidR="00BD012D" w:rsidRDefault="00BD012D" w:rsidP="00FF3904"/>
          <w:p w14:paraId="6F3BD7A3" w14:textId="6DC60599" w:rsidR="00FF3904" w:rsidRDefault="00FF3904" w:rsidP="00FF3904">
            <w:r>
              <w:t xml:space="preserve">Location </w:t>
            </w:r>
            <w:r w:rsidRPr="00F353F0">
              <w:t>name</w:t>
            </w:r>
          </w:p>
        </w:tc>
        <w:tc>
          <w:tcPr>
            <w:tcW w:w="917" w:type="dxa"/>
          </w:tcPr>
          <w:p w14:paraId="5E902E00" w14:textId="77777777" w:rsidR="00BD012D" w:rsidRDefault="00BD012D" w:rsidP="00FF3904"/>
          <w:p w14:paraId="65CC7276" w14:textId="0B08757F" w:rsidR="00FF3904" w:rsidRDefault="00FF3904" w:rsidP="00FF3904">
            <w:r>
              <w:t>RKM</w:t>
            </w:r>
          </w:p>
        </w:tc>
        <w:tc>
          <w:tcPr>
            <w:tcW w:w="900" w:type="dxa"/>
          </w:tcPr>
          <w:p w14:paraId="40DB6D7C" w14:textId="77777777" w:rsidR="00BD012D" w:rsidRDefault="00BD012D" w:rsidP="00FF3904"/>
          <w:p w14:paraId="6F500895" w14:textId="4CDFCD7F" w:rsidR="00FF3904" w:rsidRDefault="00FF3904" w:rsidP="00FF3904">
            <w:r>
              <w:t>RM</w:t>
            </w:r>
          </w:p>
        </w:tc>
        <w:tc>
          <w:tcPr>
            <w:tcW w:w="1530" w:type="dxa"/>
          </w:tcPr>
          <w:p w14:paraId="6C6635A9" w14:textId="0374C178" w:rsidR="00FF3904" w:rsidRDefault="00FF3904" w:rsidP="00BD012D">
            <w:r>
              <w:t xml:space="preserve">Aerial reach </w:t>
            </w:r>
            <w:r w:rsidR="00BD012D">
              <w:t>length</w:t>
            </w:r>
            <w:r w:rsidR="00615D4E">
              <w:t xml:space="preserve"> (km)</w:t>
            </w:r>
          </w:p>
        </w:tc>
        <w:tc>
          <w:tcPr>
            <w:tcW w:w="1620" w:type="dxa"/>
          </w:tcPr>
          <w:p w14:paraId="28258636" w14:textId="0393A80E" w:rsidR="00FF3904" w:rsidRDefault="00FF3904" w:rsidP="00FF3904">
            <w:r>
              <w:t>Carcass reach length (km)</w:t>
            </w:r>
          </w:p>
        </w:tc>
      </w:tr>
      <w:tr w:rsidR="00FF3904" w:rsidRPr="00F353F0" w14:paraId="7240BF5F" w14:textId="082DFC36" w:rsidTr="00FF3904">
        <w:tc>
          <w:tcPr>
            <w:tcW w:w="2610" w:type="dxa"/>
          </w:tcPr>
          <w:p w14:paraId="6D7A0783" w14:textId="06161A10" w:rsidR="00FF3904" w:rsidRPr="00F353F0" w:rsidRDefault="00FF3904" w:rsidP="00C60350">
            <w:pPr>
              <w:ind w:left="342"/>
            </w:pPr>
            <w:r>
              <w:t>1</w:t>
            </w:r>
          </w:p>
        </w:tc>
        <w:tc>
          <w:tcPr>
            <w:tcW w:w="2143" w:type="dxa"/>
          </w:tcPr>
          <w:p w14:paraId="7D7F23A6" w14:textId="3F17F9A2" w:rsidR="00FF3904" w:rsidRPr="00F353F0" w:rsidRDefault="00FF3904" w:rsidP="00E60877">
            <w:r>
              <w:t>Keswick Dam</w:t>
            </w:r>
          </w:p>
        </w:tc>
        <w:tc>
          <w:tcPr>
            <w:tcW w:w="917" w:type="dxa"/>
          </w:tcPr>
          <w:p w14:paraId="0346A4C5" w14:textId="0A72E46E" w:rsidR="00FF3904" w:rsidRDefault="00FF3904" w:rsidP="00E60877">
            <w:r>
              <w:t>486</w:t>
            </w:r>
          </w:p>
        </w:tc>
        <w:tc>
          <w:tcPr>
            <w:tcW w:w="900" w:type="dxa"/>
          </w:tcPr>
          <w:p w14:paraId="156FFC68" w14:textId="2306BA96" w:rsidR="00FF3904" w:rsidRDefault="00FF3904" w:rsidP="00E60877">
            <w:r>
              <w:t>302</w:t>
            </w:r>
          </w:p>
        </w:tc>
        <w:tc>
          <w:tcPr>
            <w:tcW w:w="1530" w:type="dxa"/>
          </w:tcPr>
          <w:p w14:paraId="11878946" w14:textId="5FD9ADFA" w:rsidR="00FF3904" w:rsidRPr="00F353F0" w:rsidRDefault="00FF3904" w:rsidP="00E60877">
            <w:r>
              <w:t>5.6</w:t>
            </w:r>
          </w:p>
        </w:tc>
        <w:tc>
          <w:tcPr>
            <w:tcW w:w="1620" w:type="dxa"/>
          </w:tcPr>
          <w:p w14:paraId="587E6175" w14:textId="2D9E49D4" w:rsidR="00FF3904" w:rsidRDefault="00FF3904" w:rsidP="00E60877">
            <w:r>
              <w:t>5.6</w:t>
            </w:r>
          </w:p>
        </w:tc>
      </w:tr>
      <w:tr w:rsidR="00FF3904" w:rsidRPr="00F353F0" w14:paraId="7BA7A068" w14:textId="6CF50DB9" w:rsidTr="00FF3904">
        <w:tc>
          <w:tcPr>
            <w:tcW w:w="2610" w:type="dxa"/>
          </w:tcPr>
          <w:p w14:paraId="0A6FF1DA" w14:textId="1706F5D8" w:rsidR="00FF3904" w:rsidRDefault="00FF3904" w:rsidP="00C60350">
            <w:pPr>
              <w:ind w:left="342"/>
            </w:pPr>
            <w:r>
              <w:t>2</w:t>
            </w:r>
          </w:p>
        </w:tc>
        <w:tc>
          <w:tcPr>
            <w:tcW w:w="2143" w:type="dxa"/>
          </w:tcPr>
          <w:p w14:paraId="039E0048" w14:textId="609DB31B" w:rsidR="00FF3904" w:rsidRDefault="00FF3904" w:rsidP="00FF3904">
            <w:r>
              <w:t>ACID</w:t>
            </w:r>
            <w:r w:rsidRPr="00F353F0">
              <w:rPr>
                <w:vertAlign w:val="superscript"/>
              </w:rPr>
              <w:t>1</w:t>
            </w:r>
            <w:r>
              <w:t xml:space="preserve"> Dam</w:t>
            </w:r>
          </w:p>
        </w:tc>
        <w:tc>
          <w:tcPr>
            <w:tcW w:w="917" w:type="dxa"/>
          </w:tcPr>
          <w:p w14:paraId="537A0FC4" w14:textId="74B1FE90" w:rsidR="00FF3904" w:rsidRDefault="00FF3904" w:rsidP="00FF3904">
            <w:r>
              <w:t>480.4</w:t>
            </w:r>
          </w:p>
        </w:tc>
        <w:tc>
          <w:tcPr>
            <w:tcW w:w="900" w:type="dxa"/>
          </w:tcPr>
          <w:p w14:paraId="2EA4A5B5" w14:textId="5430DF49" w:rsidR="00FF3904" w:rsidRDefault="00FF3904" w:rsidP="00FF3904">
            <w:r>
              <w:t>298.6</w:t>
            </w:r>
          </w:p>
        </w:tc>
        <w:tc>
          <w:tcPr>
            <w:tcW w:w="1530" w:type="dxa"/>
          </w:tcPr>
          <w:p w14:paraId="5F7D7397" w14:textId="7DF6B292" w:rsidR="00FF3904" w:rsidRPr="00F353F0" w:rsidRDefault="00FF3904" w:rsidP="00FF3904">
            <w:r>
              <w:t>3.2</w:t>
            </w:r>
          </w:p>
        </w:tc>
        <w:tc>
          <w:tcPr>
            <w:tcW w:w="1620" w:type="dxa"/>
          </w:tcPr>
          <w:p w14:paraId="207559E9" w14:textId="2C831CBD" w:rsidR="00FF3904" w:rsidRDefault="00FF3904" w:rsidP="00FF3904">
            <w:r>
              <w:t>3.2</w:t>
            </w:r>
          </w:p>
        </w:tc>
      </w:tr>
      <w:tr w:rsidR="00FF3904" w:rsidRPr="00F353F0" w14:paraId="6F1AE9A5" w14:textId="2A84042D" w:rsidTr="00FF3904">
        <w:tc>
          <w:tcPr>
            <w:tcW w:w="2610" w:type="dxa"/>
          </w:tcPr>
          <w:p w14:paraId="5AA36844" w14:textId="31422B7E" w:rsidR="00FF3904" w:rsidRDefault="00FF3904" w:rsidP="00C60350">
            <w:pPr>
              <w:ind w:left="342"/>
            </w:pPr>
            <w:r>
              <w:t xml:space="preserve">3 </w:t>
            </w:r>
          </w:p>
        </w:tc>
        <w:tc>
          <w:tcPr>
            <w:tcW w:w="2143" w:type="dxa"/>
          </w:tcPr>
          <w:p w14:paraId="49E3E2F3" w14:textId="0468A280" w:rsidR="00FF3904" w:rsidRDefault="00FF3904" w:rsidP="00FF3904">
            <w:r>
              <w:t>Hwy 44 Bridge</w:t>
            </w:r>
          </w:p>
        </w:tc>
        <w:tc>
          <w:tcPr>
            <w:tcW w:w="917" w:type="dxa"/>
          </w:tcPr>
          <w:p w14:paraId="15D27E89" w14:textId="6B7FD9C3" w:rsidR="00FF3904" w:rsidRDefault="00FF3904" w:rsidP="00FF3904">
            <w:r>
              <w:t>477.2</w:t>
            </w:r>
          </w:p>
        </w:tc>
        <w:tc>
          <w:tcPr>
            <w:tcW w:w="900" w:type="dxa"/>
          </w:tcPr>
          <w:p w14:paraId="2F3A0074" w14:textId="71F2E8B4" w:rsidR="00FF3904" w:rsidRDefault="00FF3904" w:rsidP="00FF3904">
            <w:r>
              <w:t>296.6</w:t>
            </w:r>
          </w:p>
        </w:tc>
        <w:tc>
          <w:tcPr>
            <w:tcW w:w="1530" w:type="dxa"/>
          </w:tcPr>
          <w:p w14:paraId="468673D8" w14:textId="7C2D81F2" w:rsidR="00FF3904" w:rsidRPr="00F353F0" w:rsidRDefault="00FF3904" w:rsidP="00FF3904">
            <w:r>
              <w:t>19.9</w:t>
            </w:r>
          </w:p>
        </w:tc>
        <w:tc>
          <w:tcPr>
            <w:tcW w:w="1620" w:type="dxa"/>
          </w:tcPr>
          <w:p w14:paraId="13141927" w14:textId="4EDEE613" w:rsidR="00FF3904" w:rsidRDefault="00FF3904" w:rsidP="00FF3904">
            <w:r>
              <w:t>9.8</w:t>
            </w:r>
          </w:p>
        </w:tc>
      </w:tr>
      <w:tr w:rsidR="00FF3904" w:rsidRPr="00F353F0" w14:paraId="2912EFEF" w14:textId="2D690A1A" w:rsidTr="00C60350">
        <w:tc>
          <w:tcPr>
            <w:tcW w:w="2610" w:type="dxa"/>
          </w:tcPr>
          <w:p w14:paraId="358CCCBB" w14:textId="3762C075" w:rsidR="00FF3904" w:rsidRDefault="00FF3904" w:rsidP="00C60350">
            <w:pPr>
              <w:ind w:left="342"/>
            </w:pPr>
            <w:r>
              <w:t xml:space="preserve">4 </w:t>
            </w:r>
            <w:r w:rsidR="00C60350">
              <w:t xml:space="preserve">   </w:t>
            </w:r>
            <w:r>
              <w:t>Aerial</w:t>
            </w:r>
          </w:p>
        </w:tc>
        <w:tc>
          <w:tcPr>
            <w:tcW w:w="2143" w:type="dxa"/>
          </w:tcPr>
          <w:p w14:paraId="75970476" w14:textId="7758CD2D" w:rsidR="00FF3904" w:rsidRDefault="00FF3904" w:rsidP="00FF3904">
            <w:r>
              <w:t>Airport Road Bridge</w:t>
            </w:r>
          </w:p>
        </w:tc>
        <w:tc>
          <w:tcPr>
            <w:tcW w:w="917" w:type="dxa"/>
          </w:tcPr>
          <w:p w14:paraId="7046DEC8" w14:textId="22D20CFF" w:rsidR="00FF3904" w:rsidRDefault="00FF3904" w:rsidP="00FF3904">
            <w:r>
              <w:t>457.3</w:t>
            </w:r>
          </w:p>
        </w:tc>
        <w:tc>
          <w:tcPr>
            <w:tcW w:w="900" w:type="dxa"/>
          </w:tcPr>
          <w:p w14:paraId="563AF7B8" w14:textId="0ED644E5" w:rsidR="00FF3904" w:rsidRDefault="00FF3904" w:rsidP="00FF3904">
            <w:r>
              <w:t>284.2</w:t>
            </w:r>
          </w:p>
        </w:tc>
        <w:tc>
          <w:tcPr>
            <w:tcW w:w="1530" w:type="dxa"/>
          </w:tcPr>
          <w:p w14:paraId="3D931D9A" w14:textId="78DF2B4E" w:rsidR="00FF3904" w:rsidRDefault="00FF3904" w:rsidP="00FF3904">
            <w:r>
              <w:t>12.9</w:t>
            </w:r>
          </w:p>
        </w:tc>
        <w:tc>
          <w:tcPr>
            <w:tcW w:w="1620" w:type="dxa"/>
            <w:shd w:val="clear" w:color="auto" w:fill="F2F2F2" w:themeFill="background1" w:themeFillShade="F2"/>
          </w:tcPr>
          <w:p w14:paraId="29D4CAB6" w14:textId="1776AB12" w:rsidR="00FF3904" w:rsidRDefault="00FF3904" w:rsidP="00FF3904"/>
        </w:tc>
      </w:tr>
      <w:tr w:rsidR="00FF3904" w:rsidRPr="00F353F0" w14:paraId="7F6B9255" w14:textId="67134665" w:rsidTr="00C60350">
        <w:tc>
          <w:tcPr>
            <w:tcW w:w="2610" w:type="dxa"/>
          </w:tcPr>
          <w:p w14:paraId="2EBB55C9" w14:textId="77029F0D" w:rsidR="00FF3904" w:rsidRDefault="00FF3904" w:rsidP="00C60350">
            <w:pPr>
              <w:ind w:left="342"/>
            </w:pPr>
            <w:r>
              <w:lastRenderedPageBreak/>
              <w:t xml:space="preserve">4 </w:t>
            </w:r>
            <w:r w:rsidR="00C60350">
              <w:t xml:space="preserve">   </w:t>
            </w:r>
            <w:r>
              <w:t>Carcass</w:t>
            </w:r>
          </w:p>
        </w:tc>
        <w:tc>
          <w:tcPr>
            <w:tcW w:w="2143" w:type="dxa"/>
          </w:tcPr>
          <w:p w14:paraId="63D6BC8F" w14:textId="24ABE634" w:rsidR="00FF3904" w:rsidRDefault="00FF3904" w:rsidP="00FF3904">
            <w:r>
              <w:t>Clear Creek Powerlines</w:t>
            </w:r>
          </w:p>
        </w:tc>
        <w:tc>
          <w:tcPr>
            <w:tcW w:w="917" w:type="dxa"/>
          </w:tcPr>
          <w:p w14:paraId="725E5B1F" w14:textId="2425C63F" w:rsidR="00FF3904" w:rsidRPr="00F353F0" w:rsidRDefault="003E6504" w:rsidP="00FF3904">
            <w:r>
              <w:t>467.4</w:t>
            </w:r>
          </w:p>
        </w:tc>
        <w:tc>
          <w:tcPr>
            <w:tcW w:w="900" w:type="dxa"/>
          </w:tcPr>
          <w:p w14:paraId="013CD6F4" w14:textId="60AD6A9E" w:rsidR="00FF3904" w:rsidRPr="00F353F0" w:rsidRDefault="003E6504" w:rsidP="00FF3904">
            <w:r>
              <w:t>290.5</w:t>
            </w:r>
          </w:p>
        </w:tc>
        <w:tc>
          <w:tcPr>
            <w:tcW w:w="1530" w:type="dxa"/>
            <w:shd w:val="clear" w:color="auto" w:fill="F2F2F2" w:themeFill="background1" w:themeFillShade="F2"/>
          </w:tcPr>
          <w:p w14:paraId="400CB129" w14:textId="2F3E39D1" w:rsidR="00FF3904" w:rsidRPr="00F353F0" w:rsidRDefault="00FF3904" w:rsidP="00FF3904"/>
        </w:tc>
        <w:tc>
          <w:tcPr>
            <w:tcW w:w="1620" w:type="dxa"/>
          </w:tcPr>
          <w:p w14:paraId="044CAE1C" w14:textId="09D9E6EF" w:rsidR="00FF3904" w:rsidRDefault="00FF3904" w:rsidP="00FF3904">
            <w:r>
              <w:t>23</w:t>
            </w:r>
          </w:p>
        </w:tc>
      </w:tr>
      <w:tr w:rsidR="00FF3904" w:rsidRPr="00F353F0" w14:paraId="62E0C76A" w14:textId="7EB492E0" w:rsidTr="00C60350">
        <w:tc>
          <w:tcPr>
            <w:tcW w:w="2610" w:type="dxa"/>
          </w:tcPr>
          <w:p w14:paraId="5760AE6A" w14:textId="23288F90" w:rsidR="00FF3904" w:rsidRDefault="00FF3904" w:rsidP="00C60350">
            <w:r>
              <w:t xml:space="preserve">Shared </w:t>
            </w:r>
            <w:r w:rsidR="00C60350">
              <w:t>Reach 4</w:t>
            </w:r>
            <w:r>
              <w:t xml:space="preserve"> </w:t>
            </w:r>
            <w:r w:rsidR="00C60350">
              <w:t xml:space="preserve"> e</w:t>
            </w:r>
            <w:r>
              <w:t>nd</w:t>
            </w:r>
            <w:r w:rsidR="00C60350">
              <w:t xml:space="preserve"> </w:t>
            </w:r>
          </w:p>
        </w:tc>
        <w:tc>
          <w:tcPr>
            <w:tcW w:w="2143" w:type="dxa"/>
          </w:tcPr>
          <w:p w14:paraId="330FF485" w14:textId="4752370D" w:rsidR="00FF3904" w:rsidRDefault="00FF3904" w:rsidP="00FF3904">
            <w:r>
              <w:t>Balls Ferry</w:t>
            </w:r>
          </w:p>
        </w:tc>
        <w:tc>
          <w:tcPr>
            <w:tcW w:w="917" w:type="dxa"/>
          </w:tcPr>
          <w:p w14:paraId="650E5BCE" w14:textId="7E6A70E1" w:rsidR="00FF3904" w:rsidRPr="00F353F0" w:rsidRDefault="00BD012D" w:rsidP="00FF3904">
            <w:r>
              <w:t>444</w:t>
            </w:r>
          </w:p>
        </w:tc>
        <w:tc>
          <w:tcPr>
            <w:tcW w:w="900" w:type="dxa"/>
          </w:tcPr>
          <w:p w14:paraId="58C58B16" w14:textId="2D13E131" w:rsidR="00FF3904" w:rsidRPr="00F353F0" w:rsidRDefault="00BD012D" w:rsidP="00FF3904">
            <w:r>
              <w:t>276.2</w:t>
            </w:r>
          </w:p>
        </w:tc>
        <w:tc>
          <w:tcPr>
            <w:tcW w:w="1530" w:type="dxa"/>
            <w:shd w:val="clear" w:color="auto" w:fill="FFFFFF" w:themeFill="background1"/>
          </w:tcPr>
          <w:p w14:paraId="06246E42" w14:textId="5ED441B1" w:rsidR="00FF3904" w:rsidRPr="00C60350" w:rsidRDefault="00BD012D" w:rsidP="00FF3904">
            <w:pPr>
              <w:rPr>
                <w:b/>
              </w:rPr>
            </w:pPr>
            <w:r w:rsidRPr="00C60350">
              <w:rPr>
                <w:b/>
              </w:rPr>
              <w:t>41.6 total</w:t>
            </w:r>
          </w:p>
        </w:tc>
        <w:tc>
          <w:tcPr>
            <w:tcW w:w="1620" w:type="dxa"/>
            <w:shd w:val="clear" w:color="auto" w:fill="FFFFFF" w:themeFill="background1"/>
          </w:tcPr>
          <w:p w14:paraId="3E370067" w14:textId="244D3F9D" w:rsidR="00FF3904" w:rsidRPr="00C60350" w:rsidRDefault="00FF3904" w:rsidP="00FF3904">
            <w:pPr>
              <w:rPr>
                <w:b/>
              </w:rPr>
            </w:pPr>
            <w:r w:rsidRPr="00C60350">
              <w:rPr>
                <w:b/>
              </w:rPr>
              <w:t>41.6 total</w:t>
            </w:r>
          </w:p>
        </w:tc>
      </w:tr>
      <w:tr w:rsidR="00FF3904" w:rsidRPr="00F353F0" w14:paraId="32968278" w14:textId="77777777" w:rsidTr="00C60350">
        <w:tc>
          <w:tcPr>
            <w:tcW w:w="2610" w:type="dxa"/>
          </w:tcPr>
          <w:p w14:paraId="063192F2" w14:textId="2A6CB001" w:rsidR="00FF3904" w:rsidRDefault="00FF3904" w:rsidP="00C60350">
            <w:r>
              <w:t>Aerial</w:t>
            </w:r>
            <w:r w:rsidR="00C60350">
              <w:t xml:space="preserve"> S</w:t>
            </w:r>
            <w:r>
              <w:t xml:space="preserve">urvey </w:t>
            </w:r>
            <w:r w:rsidR="00C60350">
              <w:t xml:space="preserve"> end </w:t>
            </w:r>
          </w:p>
        </w:tc>
        <w:tc>
          <w:tcPr>
            <w:tcW w:w="2143" w:type="dxa"/>
            <w:tcBorders>
              <w:bottom w:val="single" w:sz="4" w:space="0" w:color="auto"/>
            </w:tcBorders>
          </w:tcPr>
          <w:p w14:paraId="36DEFBD9" w14:textId="2336C48C" w:rsidR="00FF3904" w:rsidRDefault="00FF3904" w:rsidP="00FF3904">
            <w:r>
              <w:t>Princeton Ferry</w:t>
            </w:r>
          </w:p>
        </w:tc>
        <w:tc>
          <w:tcPr>
            <w:tcW w:w="917" w:type="dxa"/>
            <w:tcBorders>
              <w:bottom w:val="single" w:sz="4" w:space="0" w:color="auto"/>
            </w:tcBorders>
          </w:tcPr>
          <w:p w14:paraId="52AF7143" w14:textId="6F494F8D" w:rsidR="00FF3904" w:rsidRDefault="00FF3904" w:rsidP="00FF3904">
            <w:r>
              <w:t>264.4</w:t>
            </w:r>
          </w:p>
        </w:tc>
        <w:tc>
          <w:tcPr>
            <w:tcW w:w="900" w:type="dxa"/>
            <w:tcBorders>
              <w:bottom w:val="single" w:sz="4" w:space="0" w:color="auto"/>
            </w:tcBorders>
          </w:tcPr>
          <w:p w14:paraId="1961B190" w14:textId="4D1DB046" w:rsidR="00FF3904" w:rsidRDefault="00FF3904" w:rsidP="00FF3904">
            <w:r>
              <w:t>164.3</w:t>
            </w:r>
          </w:p>
        </w:tc>
        <w:tc>
          <w:tcPr>
            <w:tcW w:w="1530" w:type="dxa"/>
            <w:tcBorders>
              <w:bottom w:val="single" w:sz="4" w:space="0" w:color="auto"/>
            </w:tcBorders>
            <w:shd w:val="clear" w:color="auto" w:fill="FFFFFF" w:themeFill="background1"/>
          </w:tcPr>
          <w:p w14:paraId="23707492" w14:textId="607E25CE" w:rsidR="00FF3904" w:rsidRPr="00C60350" w:rsidRDefault="00393407" w:rsidP="00FF3904">
            <w:pPr>
              <w:rPr>
                <w:b/>
              </w:rPr>
            </w:pPr>
            <w:r>
              <w:rPr>
                <w:b/>
              </w:rPr>
              <w:t>221.6</w:t>
            </w:r>
            <w:r w:rsidR="00FF3904" w:rsidRPr="00C60350">
              <w:rPr>
                <w:b/>
              </w:rPr>
              <w:t xml:space="preserve"> total</w:t>
            </w:r>
          </w:p>
        </w:tc>
        <w:tc>
          <w:tcPr>
            <w:tcW w:w="1620" w:type="dxa"/>
            <w:tcBorders>
              <w:bottom w:val="single" w:sz="4" w:space="0" w:color="auto"/>
            </w:tcBorders>
            <w:shd w:val="clear" w:color="auto" w:fill="F2F2F2" w:themeFill="background1" w:themeFillShade="F2"/>
          </w:tcPr>
          <w:p w14:paraId="79F56C08" w14:textId="77777777" w:rsidR="00FF3904" w:rsidRPr="00F0752C" w:rsidRDefault="00FF3904" w:rsidP="00FF3904"/>
        </w:tc>
      </w:tr>
    </w:tbl>
    <w:p w14:paraId="76CF84A5" w14:textId="69F2F163" w:rsidR="00790293" w:rsidRPr="00F353F0" w:rsidRDefault="00790293" w:rsidP="006758C8">
      <w:r w:rsidRPr="00F353F0">
        <w:rPr>
          <w:vertAlign w:val="superscript"/>
        </w:rPr>
        <w:t>1</w:t>
      </w:r>
      <w:r w:rsidRPr="00F353F0">
        <w:t xml:space="preserve"> Anderson Cottonwood Irrigation District </w:t>
      </w:r>
      <w:r>
        <w:t>D</w:t>
      </w:r>
      <w:r w:rsidRPr="00F353F0">
        <w:t xml:space="preserve">iversion </w:t>
      </w:r>
      <w:r>
        <w:t>D</w:t>
      </w:r>
      <w:r w:rsidRPr="00F353F0">
        <w:t>am</w:t>
      </w:r>
      <w:r w:rsidR="00696823">
        <w:br w:type="page"/>
      </w:r>
    </w:p>
    <w:p w14:paraId="31B9BD25" w14:textId="72CFCB4F" w:rsidR="003D6DAB" w:rsidRPr="00FA7729" w:rsidRDefault="00790293" w:rsidP="00FA7729">
      <w:pPr>
        <w:pStyle w:val="Caption"/>
        <w:rPr>
          <w:b/>
        </w:rPr>
      </w:pPr>
      <w:r w:rsidRPr="008F43CA">
        <w:rPr>
          <w:b/>
        </w:rPr>
        <w:lastRenderedPageBreak/>
        <w:t xml:space="preserve">Table </w:t>
      </w:r>
      <w:r w:rsidRPr="008F43CA">
        <w:rPr>
          <w:b/>
        </w:rPr>
        <w:fldChar w:fldCharType="begin"/>
      </w:r>
      <w:r w:rsidRPr="008F43CA">
        <w:rPr>
          <w:b/>
        </w:rPr>
        <w:instrText xml:space="preserve"> SEQ Table \* ARABIC </w:instrText>
      </w:r>
      <w:r w:rsidRPr="008F43CA">
        <w:rPr>
          <w:b/>
        </w:rPr>
        <w:fldChar w:fldCharType="separate"/>
      </w:r>
      <w:r w:rsidRPr="008F43CA">
        <w:rPr>
          <w:b/>
          <w:noProof/>
        </w:rPr>
        <w:t>2</w:t>
      </w:r>
      <w:r w:rsidRPr="008F43CA">
        <w:rPr>
          <w:b/>
          <w:noProof/>
        </w:rPr>
        <w:fldChar w:fldCharType="end"/>
      </w:r>
      <w:r w:rsidRPr="008F43CA">
        <w:rPr>
          <w:b/>
          <w:noProof/>
        </w:rPr>
        <w:t>.</w:t>
      </w:r>
      <w:r w:rsidRPr="008F43CA">
        <w:rPr>
          <w:b/>
        </w:rPr>
        <w:t xml:space="preserve"> Drift proportions </w:t>
      </w:r>
      <w:r w:rsidR="0038169A" w:rsidRPr="008F43CA">
        <w:rPr>
          <w:b/>
        </w:rPr>
        <w:t>(</w:t>
      </w:r>
      <w:r w:rsidR="00BA3CF4" w:rsidRPr="003D6DAB">
        <w:rPr>
          <w:b/>
          <w:noProof/>
          <w:position w:val="-14"/>
        </w:rPr>
        <w:object w:dxaOrig="540" w:dyaOrig="380" w14:anchorId="1C652C90">
          <v:shape id="_x0000_i1128" type="#_x0000_t75" alt="" style="width:28pt;height:20pt;mso-width-percent:0;mso-height-percent:0;mso-width-percent:0;mso-height-percent:0" o:ole="">
            <v:imagedata r:id="rId13" o:title=""/>
          </v:shape>
          <o:OLEObject Type="Embed" ProgID="Equation.DSMT4" ShapeID="_x0000_i1128" DrawAspect="Content" ObjectID="_1797147793" r:id="rId56"/>
        </w:object>
      </w:r>
      <w:r w:rsidR="0038169A" w:rsidRPr="008F43CA">
        <w:rPr>
          <w:b/>
        </w:rPr>
        <w:t xml:space="preserve">) </w:t>
      </w:r>
      <w:r w:rsidRPr="008F43CA">
        <w:rPr>
          <w:b/>
        </w:rPr>
        <w:t xml:space="preserve">of fresh, female, spawned carcasses of Winter-Run Chinook Salmon used for </w:t>
      </w:r>
      <w:r w:rsidR="0038169A">
        <w:rPr>
          <w:b/>
        </w:rPr>
        <w:t>correcting the bias in</w:t>
      </w:r>
      <w:r w:rsidRPr="008F43CA">
        <w:rPr>
          <w:b/>
        </w:rPr>
        <w:t xml:space="preserve"> spawner </w:t>
      </w:r>
      <w:r w:rsidR="0038169A">
        <w:rPr>
          <w:b/>
        </w:rPr>
        <w:t>counts</w:t>
      </w:r>
      <w:r w:rsidRPr="008F43CA">
        <w:rPr>
          <w:b/>
        </w:rPr>
        <w:t xml:space="preserve"> </w:t>
      </w:r>
      <w:r w:rsidR="0038169A">
        <w:rPr>
          <w:b/>
        </w:rPr>
        <w:t xml:space="preserve">due to downstream drift across river </w:t>
      </w:r>
      <w:r w:rsidRPr="008F43CA">
        <w:rPr>
          <w:b/>
        </w:rPr>
        <w:t>reach</w:t>
      </w:r>
      <w:r w:rsidR="0038169A">
        <w:rPr>
          <w:b/>
        </w:rPr>
        <w:t>es</w:t>
      </w:r>
      <w:r w:rsidRPr="008F43CA">
        <w:rPr>
          <w:b/>
        </w:rPr>
        <w:t xml:space="preserve">. The subscript </w:t>
      </w:r>
      <w:r w:rsidR="0038169A" w:rsidRPr="008F43CA">
        <w:rPr>
          <w:b/>
          <w:i/>
          <w:iCs w:val="0"/>
        </w:rPr>
        <w:t>R</w:t>
      </w:r>
      <w:r w:rsidR="0038169A" w:rsidRPr="008F43CA">
        <w:rPr>
          <w:b/>
          <w:i/>
          <w:iCs w:val="0"/>
          <w:vertAlign w:val="subscript"/>
        </w:rPr>
        <w:t>1</w:t>
      </w:r>
      <w:r w:rsidR="0038169A">
        <w:rPr>
          <w:b/>
          <w:i/>
          <w:iCs w:val="0"/>
          <w:vertAlign w:val="subscript"/>
        </w:rPr>
        <w:t xml:space="preserve"> </w:t>
      </w:r>
      <w:r w:rsidRPr="008F43CA">
        <w:rPr>
          <w:b/>
        </w:rPr>
        <w:t>denote</w:t>
      </w:r>
      <w:r w:rsidR="0038169A">
        <w:rPr>
          <w:b/>
        </w:rPr>
        <w:t>s</w:t>
      </w:r>
      <w:r w:rsidRPr="008F43CA">
        <w:rPr>
          <w:b/>
        </w:rPr>
        <w:t xml:space="preserve"> the reach </w:t>
      </w:r>
      <w:r w:rsidR="0038169A">
        <w:rPr>
          <w:b/>
        </w:rPr>
        <w:t>where carcasses were first captured and tagged,</w:t>
      </w:r>
      <w:r w:rsidRPr="008F43CA">
        <w:rPr>
          <w:b/>
        </w:rPr>
        <w:t xml:space="preserve"> and the </w:t>
      </w:r>
      <w:r w:rsidR="0038169A">
        <w:rPr>
          <w:b/>
        </w:rPr>
        <w:t xml:space="preserve">subscript </w:t>
      </w:r>
      <w:r w:rsidRPr="008F43CA">
        <w:rPr>
          <w:b/>
          <w:i/>
          <w:iCs w:val="0"/>
        </w:rPr>
        <w:t>R</w:t>
      </w:r>
      <w:r w:rsidRPr="008F43CA">
        <w:rPr>
          <w:b/>
          <w:i/>
          <w:iCs w:val="0"/>
          <w:vertAlign w:val="subscript"/>
        </w:rPr>
        <w:t>2</w:t>
      </w:r>
      <w:r w:rsidR="0038169A">
        <w:rPr>
          <w:b/>
        </w:rPr>
        <w:t xml:space="preserve"> denotes the </w:t>
      </w:r>
      <w:r w:rsidR="0038169A" w:rsidRPr="008F43CA">
        <w:rPr>
          <w:b/>
        </w:rPr>
        <w:t xml:space="preserve">reach </w:t>
      </w:r>
      <w:r w:rsidR="0038169A">
        <w:rPr>
          <w:b/>
        </w:rPr>
        <w:t>where it was recaptured</w:t>
      </w:r>
      <w:r w:rsidRPr="008F43CA">
        <w:rPr>
          <w:b/>
        </w:rPr>
        <w:t>.</w:t>
      </w:r>
    </w:p>
    <w:tbl>
      <w:tblPr>
        <w:tblStyle w:val="TableGrid"/>
        <w:tblW w:w="0" w:type="auto"/>
        <w:tblLook w:val="04A0" w:firstRow="1" w:lastRow="0" w:firstColumn="1" w:lastColumn="0" w:noHBand="0" w:noVBand="1"/>
      </w:tblPr>
      <w:tblGrid>
        <w:gridCol w:w="2065"/>
        <w:gridCol w:w="1710"/>
        <w:gridCol w:w="1620"/>
        <w:gridCol w:w="1710"/>
        <w:gridCol w:w="1710"/>
      </w:tblGrid>
      <w:tr w:rsidR="00790293" w:rsidRPr="00F353F0" w14:paraId="47F74F2C" w14:textId="77777777" w:rsidTr="00FA7729">
        <w:trPr>
          <w:trHeight w:val="294"/>
        </w:trPr>
        <w:tc>
          <w:tcPr>
            <w:tcW w:w="2065" w:type="dxa"/>
            <w:vMerge w:val="restart"/>
            <w:noWrap/>
            <w:vAlign w:val="center"/>
            <w:hideMark/>
          </w:tcPr>
          <w:p w14:paraId="0A277A3B" w14:textId="417DE4AD" w:rsidR="00790293" w:rsidRPr="006758C8" w:rsidRDefault="00790293" w:rsidP="00FA7729">
            <w:pPr>
              <w:spacing w:line="240" w:lineRule="auto"/>
              <w:jc w:val="center"/>
              <w:rPr>
                <w:b/>
                <w:bCs/>
              </w:rPr>
            </w:pPr>
            <w:r w:rsidRPr="006758C8">
              <w:rPr>
                <w:b/>
                <w:bCs/>
              </w:rPr>
              <w:t>Reach where recaptured</w:t>
            </w:r>
          </w:p>
        </w:tc>
        <w:tc>
          <w:tcPr>
            <w:tcW w:w="6750" w:type="dxa"/>
            <w:gridSpan w:val="4"/>
            <w:noWrap/>
            <w:vAlign w:val="bottom"/>
            <w:hideMark/>
          </w:tcPr>
          <w:p w14:paraId="2788D8F1" w14:textId="77777777" w:rsidR="00790293" w:rsidRPr="006758C8" w:rsidRDefault="00790293" w:rsidP="00061DD4">
            <w:pPr>
              <w:jc w:val="center"/>
              <w:rPr>
                <w:b/>
                <w:bCs/>
              </w:rPr>
            </w:pPr>
            <w:r w:rsidRPr="006758C8">
              <w:rPr>
                <w:b/>
                <w:bCs/>
              </w:rPr>
              <w:t>Reach where captured and tagged</w:t>
            </w:r>
          </w:p>
        </w:tc>
      </w:tr>
      <w:tr w:rsidR="00790293" w:rsidRPr="00F353F0" w14:paraId="12E3CDCE" w14:textId="77777777" w:rsidTr="00061DD4">
        <w:trPr>
          <w:trHeight w:val="294"/>
        </w:trPr>
        <w:tc>
          <w:tcPr>
            <w:tcW w:w="2065" w:type="dxa"/>
            <w:vMerge/>
            <w:noWrap/>
            <w:vAlign w:val="bottom"/>
            <w:hideMark/>
          </w:tcPr>
          <w:p w14:paraId="75A5189B" w14:textId="77777777" w:rsidR="00790293" w:rsidRPr="006758C8" w:rsidRDefault="00790293" w:rsidP="00061DD4">
            <w:pPr>
              <w:jc w:val="center"/>
              <w:rPr>
                <w:b/>
                <w:bCs/>
              </w:rPr>
            </w:pPr>
          </w:p>
        </w:tc>
        <w:tc>
          <w:tcPr>
            <w:tcW w:w="1710" w:type="dxa"/>
            <w:noWrap/>
            <w:vAlign w:val="bottom"/>
            <w:hideMark/>
          </w:tcPr>
          <w:p w14:paraId="59ADF967" w14:textId="77777777" w:rsidR="00790293" w:rsidRPr="006758C8" w:rsidRDefault="00790293" w:rsidP="00061DD4">
            <w:pPr>
              <w:jc w:val="center"/>
              <w:rPr>
                <w:b/>
                <w:bCs/>
              </w:rPr>
            </w:pPr>
            <w:r w:rsidRPr="006758C8">
              <w:rPr>
                <w:b/>
                <w:bCs/>
              </w:rPr>
              <w:t>Reach 1</w:t>
            </w:r>
          </w:p>
        </w:tc>
        <w:tc>
          <w:tcPr>
            <w:tcW w:w="1620" w:type="dxa"/>
            <w:noWrap/>
            <w:vAlign w:val="bottom"/>
            <w:hideMark/>
          </w:tcPr>
          <w:p w14:paraId="0245D171" w14:textId="77777777" w:rsidR="00790293" w:rsidRPr="006758C8" w:rsidRDefault="00790293" w:rsidP="00061DD4">
            <w:pPr>
              <w:jc w:val="center"/>
              <w:rPr>
                <w:b/>
                <w:bCs/>
              </w:rPr>
            </w:pPr>
            <w:r w:rsidRPr="006758C8">
              <w:rPr>
                <w:b/>
                <w:bCs/>
              </w:rPr>
              <w:t>Reach 2</w:t>
            </w:r>
          </w:p>
        </w:tc>
        <w:tc>
          <w:tcPr>
            <w:tcW w:w="1710" w:type="dxa"/>
            <w:noWrap/>
            <w:vAlign w:val="bottom"/>
            <w:hideMark/>
          </w:tcPr>
          <w:p w14:paraId="4B809A8A" w14:textId="77777777" w:rsidR="00790293" w:rsidRPr="006758C8" w:rsidRDefault="00790293" w:rsidP="00061DD4">
            <w:pPr>
              <w:jc w:val="center"/>
              <w:rPr>
                <w:b/>
                <w:bCs/>
              </w:rPr>
            </w:pPr>
            <w:r w:rsidRPr="006758C8">
              <w:rPr>
                <w:b/>
                <w:bCs/>
              </w:rPr>
              <w:t>Reach 3</w:t>
            </w:r>
          </w:p>
        </w:tc>
        <w:tc>
          <w:tcPr>
            <w:tcW w:w="1710" w:type="dxa"/>
            <w:noWrap/>
            <w:vAlign w:val="bottom"/>
            <w:hideMark/>
          </w:tcPr>
          <w:p w14:paraId="1FB58CB5" w14:textId="77777777" w:rsidR="00790293" w:rsidRPr="006758C8" w:rsidRDefault="00790293" w:rsidP="00061DD4">
            <w:pPr>
              <w:jc w:val="center"/>
              <w:rPr>
                <w:b/>
                <w:bCs/>
              </w:rPr>
            </w:pPr>
            <w:r w:rsidRPr="006758C8">
              <w:rPr>
                <w:b/>
                <w:bCs/>
              </w:rPr>
              <w:t>Reach 4</w:t>
            </w:r>
          </w:p>
        </w:tc>
      </w:tr>
      <w:tr w:rsidR="00790293" w:rsidRPr="00F353F0" w14:paraId="39285407" w14:textId="77777777" w:rsidTr="00061DD4">
        <w:trPr>
          <w:trHeight w:val="294"/>
        </w:trPr>
        <w:tc>
          <w:tcPr>
            <w:tcW w:w="2065" w:type="dxa"/>
            <w:noWrap/>
            <w:vAlign w:val="bottom"/>
            <w:hideMark/>
          </w:tcPr>
          <w:p w14:paraId="485B0757" w14:textId="77777777" w:rsidR="00790293" w:rsidRPr="006758C8" w:rsidRDefault="00790293" w:rsidP="00061DD4">
            <w:pPr>
              <w:jc w:val="center"/>
              <w:rPr>
                <w:b/>
                <w:bCs/>
              </w:rPr>
            </w:pPr>
            <w:r w:rsidRPr="006758C8">
              <w:rPr>
                <w:b/>
                <w:bCs/>
              </w:rPr>
              <w:t>Reach 1</w:t>
            </w:r>
          </w:p>
        </w:tc>
        <w:tc>
          <w:tcPr>
            <w:tcW w:w="1710" w:type="dxa"/>
            <w:noWrap/>
            <w:vAlign w:val="bottom"/>
            <w:hideMark/>
          </w:tcPr>
          <w:p w14:paraId="67357496" w14:textId="77777777" w:rsidR="00790293" w:rsidRPr="00F353F0" w:rsidRDefault="00790293" w:rsidP="00061DD4">
            <w:pPr>
              <w:jc w:val="center"/>
            </w:pPr>
            <w:r w:rsidRPr="00F353F0">
              <w:rPr>
                <w:i/>
                <w:iCs/>
              </w:rPr>
              <w:t>f</w:t>
            </w:r>
            <w:r w:rsidRPr="00F353F0">
              <w:rPr>
                <w:i/>
                <w:iCs/>
                <w:vertAlign w:val="subscript"/>
              </w:rPr>
              <w:t>1</w:t>
            </w:r>
            <w:r>
              <w:rPr>
                <w:i/>
                <w:iCs/>
                <w:vertAlign w:val="subscript"/>
              </w:rPr>
              <w:t>,</w:t>
            </w:r>
            <w:r w:rsidRPr="00F353F0">
              <w:rPr>
                <w:i/>
                <w:iCs/>
                <w:vertAlign w:val="subscript"/>
              </w:rPr>
              <w:t xml:space="preserve">1 </w:t>
            </w:r>
            <w:r w:rsidRPr="00F353F0">
              <w:t>= 0.868</w:t>
            </w:r>
          </w:p>
        </w:tc>
        <w:tc>
          <w:tcPr>
            <w:tcW w:w="1620" w:type="dxa"/>
            <w:noWrap/>
            <w:vAlign w:val="bottom"/>
            <w:hideMark/>
          </w:tcPr>
          <w:p w14:paraId="08C6927C" w14:textId="77777777" w:rsidR="00790293" w:rsidRPr="00F353F0" w:rsidRDefault="00790293" w:rsidP="00061DD4">
            <w:pPr>
              <w:jc w:val="center"/>
            </w:pPr>
            <w:r>
              <w:t>-</w:t>
            </w:r>
          </w:p>
        </w:tc>
        <w:tc>
          <w:tcPr>
            <w:tcW w:w="1710" w:type="dxa"/>
            <w:noWrap/>
            <w:vAlign w:val="bottom"/>
            <w:hideMark/>
          </w:tcPr>
          <w:p w14:paraId="44EE596B" w14:textId="77777777" w:rsidR="00790293" w:rsidRPr="00F353F0" w:rsidRDefault="00790293" w:rsidP="00061DD4">
            <w:pPr>
              <w:jc w:val="center"/>
            </w:pPr>
            <w:r>
              <w:t>-</w:t>
            </w:r>
          </w:p>
        </w:tc>
        <w:tc>
          <w:tcPr>
            <w:tcW w:w="1710" w:type="dxa"/>
            <w:noWrap/>
            <w:vAlign w:val="bottom"/>
            <w:hideMark/>
          </w:tcPr>
          <w:p w14:paraId="06E92475" w14:textId="77777777" w:rsidR="00790293" w:rsidRPr="00F353F0" w:rsidRDefault="00790293" w:rsidP="00061DD4">
            <w:pPr>
              <w:jc w:val="center"/>
            </w:pPr>
            <w:r>
              <w:t>-</w:t>
            </w:r>
          </w:p>
        </w:tc>
      </w:tr>
      <w:tr w:rsidR="00790293" w:rsidRPr="00F353F0" w14:paraId="0986501A" w14:textId="77777777" w:rsidTr="00061DD4">
        <w:trPr>
          <w:trHeight w:val="294"/>
        </w:trPr>
        <w:tc>
          <w:tcPr>
            <w:tcW w:w="2065" w:type="dxa"/>
            <w:noWrap/>
            <w:vAlign w:val="bottom"/>
            <w:hideMark/>
          </w:tcPr>
          <w:p w14:paraId="5B2C5ADF" w14:textId="77777777" w:rsidR="00790293" w:rsidRPr="006758C8" w:rsidRDefault="00790293" w:rsidP="00061DD4">
            <w:pPr>
              <w:jc w:val="center"/>
              <w:rPr>
                <w:b/>
                <w:bCs/>
              </w:rPr>
            </w:pPr>
            <w:r w:rsidRPr="006758C8">
              <w:rPr>
                <w:b/>
                <w:bCs/>
              </w:rPr>
              <w:t>Reach 2</w:t>
            </w:r>
          </w:p>
        </w:tc>
        <w:tc>
          <w:tcPr>
            <w:tcW w:w="1710" w:type="dxa"/>
            <w:noWrap/>
            <w:vAlign w:val="bottom"/>
            <w:hideMark/>
          </w:tcPr>
          <w:p w14:paraId="4FA6FE0B" w14:textId="77777777" w:rsidR="00790293" w:rsidRPr="00F353F0" w:rsidRDefault="00790293" w:rsidP="00061DD4">
            <w:pPr>
              <w:jc w:val="center"/>
            </w:pPr>
            <w:r w:rsidRPr="00F353F0">
              <w:rPr>
                <w:i/>
                <w:iCs/>
              </w:rPr>
              <w:t>f</w:t>
            </w:r>
            <w:r w:rsidRPr="00F353F0">
              <w:rPr>
                <w:i/>
                <w:iCs/>
                <w:vertAlign w:val="subscript"/>
              </w:rPr>
              <w:t>1</w:t>
            </w:r>
            <w:r>
              <w:rPr>
                <w:i/>
                <w:iCs/>
                <w:vertAlign w:val="subscript"/>
              </w:rPr>
              <w:t>,</w:t>
            </w:r>
            <w:r w:rsidRPr="00F353F0">
              <w:rPr>
                <w:i/>
                <w:iCs/>
                <w:vertAlign w:val="subscript"/>
              </w:rPr>
              <w:t>2</w:t>
            </w:r>
            <w:r w:rsidRPr="00F353F0">
              <w:rPr>
                <w:vertAlign w:val="subscript"/>
              </w:rPr>
              <w:t xml:space="preserve"> </w:t>
            </w:r>
            <w:r w:rsidRPr="00F353F0">
              <w:t>= 0.118</w:t>
            </w:r>
          </w:p>
        </w:tc>
        <w:tc>
          <w:tcPr>
            <w:tcW w:w="1620" w:type="dxa"/>
            <w:noWrap/>
            <w:vAlign w:val="bottom"/>
            <w:hideMark/>
          </w:tcPr>
          <w:p w14:paraId="546CCE73" w14:textId="77777777" w:rsidR="00790293" w:rsidRPr="00F353F0" w:rsidRDefault="00790293" w:rsidP="00061DD4">
            <w:pPr>
              <w:jc w:val="center"/>
            </w:pPr>
            <w:r w:rsidRPr="00F353F0">
              <w:rPr>
                <w:i/>
                <w:iCs/>
              </w:rPr>
              <w:t>f</w:t>
            </w:r>
            <w:r w:rsidRPr="00F353F0">
              <w:rPr>
                <w:i/>
                <w:iCs/>
                <w:vertAlign w:val="subscript"/>
              </w:rPr>
              <w:t>2</w:t>
            </w:r>
            <w:r>
              <w:rPr>
                <w:i/>
                <w:iCs/>
                <w:vertAlign w:val="subscript"/>
              </w:rPr>
              <w:t>,</w:t>
            </w:r>
            <w:r w:rsidRPr="00F353F0">
              <w:rPr>
                <w:i/>
                <w:iCs/>
                <w:vertAlign w:val="subscript"/>
              </w:rPr>
              <w:t>2</w:t>
            </w:r>
            <w:r w:rsidRPr="00F353F0">
              <w:rPr>
                <w:vertAlign w:val="subscript"/>
              </w:rPr>
              <w:t xml:space="preserve"> </w:t>
            </w:r>
            <w:r w:rsidRPr="00F353F0">
              <w:t>= 0.778</w:t>
            </w:r>
          </w:p>
        </w:tc>
        <w:tc>
          <w:tcPr>
            <w:tcW w:w="1710" w:type="dxa"/>
            <w:noWrap/>
            <w:vAlign w:val="bottom"/>
            <w:hideMark/>
          </w:tcPr>
          <w:p w14:paraId="6D39058A" w14:textId="77777777" w:rsidR="00790293" w:rsidRPr="00F353F0" w:rsidRDefault="00790293" w:rsidP="00061DD4">
            <w:pPr>
              <w:jc w:val="center"/>
            </w:pPr>
            <w:r>
              <w:t>-</w:t>
            </w:r>
          </w:p>
        </w:tc>
        <w:tc>
          <w:tcPr>
            <w:tcW w:w="1710" w:type="dxa"/>
            <w:noWrap/>
            <w:vAlign w:val="bottom"/>
            <w:hideMark/>
          </w:tcPr>
          <w:p w14:paraId="3F967153" w14:textId="77777777" w:rsidR="00790293" w:rsidRPr="00F353F0" w:rsidRDefault="00790293" w:rsidP="00061DD4">
            <w:pPr>
              <w:jc w:val="center"/>
            </w:pPr>
            <w:r>
              <w:t>-</w:t>
            </w:r>
          </w:p>
        </w:tc>
      </w:tr>
      <w:tr w:rsidR="00790293" w:rsidRPr="00F353F0" w14:paraId="0736221E" w14:textId="77777777" w:rsidTr="00061DD4">
        <w:trPr>
          <w:trHeight w:val="294"/>
        </w:trPr>
        <w:tc>
          <w:tcPr>
            <w:tcW w:w="2065" w:type="dxa"/>
            <w:noWrap/>
            <w:vAlign w:val="bottom"/>
            <w:hideMark/>
          </w:tcPr>
          <w:p w14:paraId="00BBABD9" w14:textId="77777777" w:rsidR="00790293" w:rsidRPr="006758C8" w:rsidRDefault="00790293" w:rsidP="00061DD4">
            <w:pPr>
              <w:jc w:val="center"/>
              <w:rPr>
                <w:b/>
                <w:bCs/>
              </w:rPr>
            </w:pPr>
            <w:r w:rsidRPr="006758C8">
              <w:rPr>
                <w:b/>
                <w:bCs/>
              </w:rPr>
              <w:t>Reach 3</w:t>
            </w:r>
          </w:p>
        </w:tc>
        <w:tc>
          <w:tcPr>
            <w:tcW w:w="1710" w:type="dxa"/>
            <w:noWrap/>
            <w:vAlign w:val="bottom"/>
            <w:hideMark/>
          </w:tcPr>
          <w:p w14:paraId="3ABC525D" w14:textId="77777777" w:rsidR="00790293" w:rsidRPr="00F353F0" w:rsidRDefault="00790293" w:rsidP="00061DD4">
            <w:pPr>
              <w:jc w:val="center"/>
            </w:pPr>
            <w:r w:rsidRPr="00F353F0">
              <w:rPr>
                <w:i/>
                <w:iCs/>
              </w:rPr>
              <w:t>f</w:t>
            </w:r>
            <w:r w:rsidRPr="00F353F0">
              <w:rPr>
                <w:i/>
                <w:iCs/>
                <w:vertAlign w:val="subscript"/>
              </w:rPr>
              <w:t>1</w:t>
            </w:r>
            <w:r>
              <w:rPr>
                <w:i/>
                <w:iCs/>
                <w:vertAlign w:val="subscript"/>
              </w:rPr>
              <w:t>,</w:t>
            </w:r>
            <w:r w:rsidRPr="00F353F0">
              <w:rPr>
                <w:i/>
                <w:iCs/>
                <w:vertAlign w:val="subscript"/>
              </w:rPr>
              <w:t>3</w:t>
            </w:r>
            <w:r w:rsidRPr="00F353F0">
              <w:rPr>
                <w:vertAlign w:val="subscript"/>
              </w:rPr>
              <w:t xml:space="preserve"> </w:t>
            </w:r>
            <w:r w:rsidRPr="00F353F0">
              <w:t>= 0.012</w:t>
            </w:r>
          </w:p>
        </w:tc>
        <w:tc>
          <w:tcPr>
            <w:tcW w:w="1620" w:type="dxa"/>
            <w:noWrap/>
            <w:vAlign w:val="bottom"/>
            <w:hideMark/>
          </w:tcPr>
          <w:p w14:paraId="65B08BE8" w14:textId="77777777" w:rsidR="00790293" w:rsidRPr="00F353F0" w:rsidRDefault="00790293" w:rsidP="00061DD4">
            <w:pPr>
              <w:jc w:val="center"/>
            </w:pPr>
            <w:r w:rsidRPr="00F353F0">
              <w:rPr>
                <w:i/>
                <w:iCs/>
              </w:rPr>
              <w:t>f</w:t>
            </w:r>
            <w:r w:rsidRPr="00F353F0">
              <w:rPr>
                <w:i/>
                <w:iCs/>
                <w:vertAlign w:val="subscript"/>
              </w:rPr>
              <w:t>2</w:t>
            </w:r>
            <w:r>
              <w:rPr>
                <w:i/>
                <w:iCs/>
                <w:vertAlign w:val="subscript"/>
              </w:rPr>
              <w:t>,</w:t>
            </w:r>
            <w:r w:rsidRPr="00F353F0">
              <w:rPr>
                <w:i/>
                <w:iCs/>
                <w:vertAlign w:val="subscript"/>
              </w:rPr>
              <w:t>3</w:t>
            </w:r>
            <w:r w:rsidRPr="00F353F0">
              <w:rPr>
                <w:vertAlign w:val="subscript"/>
              </w:rPr>
              <w:t xml:space="preserve"> </w:t>
            </w:r>
            <w:r w:rsidRPr="00F353F0">
              <w:t>= 0.213</w:t>
            </w:r>
          </w:p>
        </w:tc>
        <w:tc>
          <w:tcPr>
            <w:tcW w:w="1710" w:type="dxa"/>
            <w:noWrap/>
            <w:vAlign w:val="bottom"/>
            <w:hideMark/>
          </w:tcPr>
          <w:p w14:paraId="40F42B95" w14:textId="77777777" w:rsidR="00790293" w:rsidRPr="00F353F0" w:rsidRDefault="00790293" w:rsidP="00061DD4">
            <w:pPr>
              <w:jc w:val="center"/>
            </w:pPr>
            <w:r w:rsidRPr="00F353F0">
              <w:rPr>
                <w:i/>
                <w:iCs/>
              </w:rPr>
              <w:t>f</w:t>
            </w:r>
            <w:r w:rsidRPr="00F353F0">
              <w:rPr>
                <w:i/>
                <w:iCs/>
                <w:vertAlign w:val="subscript"/>
              </w:rPr>
              <w:t>3</w:t>
            </w:r>
            <w:r>
              <w:rPr>
                <w:i/>
                <w:iCs/>
                <w:vertAlign w:val="subscript"/>
              </w:rPr>
              <w:t>,</w:t>
            </w:r>
            <w:r w:rsidRPr="00F353F0">
              <w:rPr>
                <w:i/>
                <w:iCs/>
                <w:vertAlign w:val="subscript"/>
              </w:rPr>
              <w:t>3</w:t>
            </w:r>
            <w:r w:rsidRPr="00F353F0">
              <w:rPr>
                <w:vertAlign w:val="subscript"/>
              </w:rPr>
              <w:t xml:space="preserve"> </w:t>
            </w:r>
            <w:r w:rsidRPr="00F353F0">
              <w:t>= 0.965</w:t>
            </w:r>
          </w:p>
        </w:tc>
        <w:tc>
          <w:tcPr>
            <w:tcW w:w="1710" w:type="dxa"/>
            <w:noWrap/>
            <w:vAlign w:val="bottom"/>
            <w:hideMark/>
          </w:tcPr>
          <w:p w14:paraId="7238C6F9" w14:textId="77777777" w:rsidR="00790293" w:rsidRPr="00F353F0" w:rsidRDefault="00790293" w:rsidP="00061DD4">
            <w:pPr>
              <w:jc w:val="center"/>
            </w:pPr>
            <w:r>
              <w:t>-</w:t>
            </w:r>
          </w:p>
        </w:tc>
      </w:tr>
      <w:tr w:rsidR="00790293" w:rsidRPr="00F353F0" w14:paraId="6D39E5CA" w14:textId="77777777" w:rsidTr="00061DD4">
        <w:trPr>
          <w:trHeight w:val="294"/>
        </w:trPr>
        <w:tc>
          <w:tcPr>
            <w:tcW w:w="2065" w:type="dxa"/>
            <w:tcBorders>
              <w:bottom w:val="single" w:sz="4" w:space="0" w:color="auto"/>
            </w:tcBorders>
            <w:noWrap/>
            <w:vAlign w:val="bottom"/>
            <w:hideMark/>
          </w:tcPr>
          <w:p w14:paraId="42C77C57" w14:textId="77777777" w:rsidR="00790293" w:rsidRPr="006758C8" w:rsidRDefault="00790293" w:rsidP="00061DD4">
            <w:pPr>
              <w:jc w:val="center"/>
              <w:rPr>
                <w:b/>
                <w:bCs/>
              </w:rPr>
            </w:pPr>
            <w:r w:rsidRPr="006758C8">
              <w:rPr>
                <w:b/>
                <w:bCs/>
              </w:rPr>
              <w:t>Reach 4</w:t>
            </w:r>
          </w:p>
        </w:tc>
        <w:tc>
          <w:tcPr>
            <w:tcW w:w="1710" w:type="dxa"/>
            <w:tcBorders>
              <w:bottom w:val="single" w:sz="4" w:space="0" w:color="auto"/>
            </w:tcBorders>
            <w:noWrap/>
            <w:vAlign w:val="bottom"/>
            <w:hideMark/>
          </w:tcPr>
          <w:p w14:paraId="79F9EC38" w14:textId="77777777" w:rsidR="00790293" w:rsidRPr="00F353F0" w:rsidRDefault="00790293" w:rsidP="00061DD4">
            <w:pPr>
              <w:jc w:val="center"/>
            </w:pPr>
            <w:r w:rsidRPr="00F353F0">
              <w:rPr>
                <w:i/>
                <w:iCs/>
              </w:rPr>
              <w:t>f</w:t>
            </w:r>
            <w:r w:rsidRPr="00F353F0">
              <w:rPr>
                <w:i/>
                <w:iCs/>
                <w:vertAlign w:val="subscript"/>
              </w:rPr>
              <w:t>1</w:t>
            </w:r>
            <w:r>
              <w:rPr>
                <w:i/>
                <w:iCs/>
                <w:vertAlign w:val="subscript"/>
              </w:rPr>
              <w:t>,</w:t>
            </w:r>
            <w:r w:rsidRPr="00F353F0">
              <w:rPr>
                <w:i/>
                <w:iCs/>
                <w:vertAlign w:val="subscript"/>
              </w:rPr>
              <w:t>4</w:t>
            </w:r>
            <w:r w:rsidRPr="00F353F0">
              <w:rPr>
                <w:vertAlign w:val="subscript"/>
              </w:rPr>
              <w:t xml:space="preserve"> </w:t>
            </w:r>
            <w:r w:rsidRPr="00F353F0">
              <w:t>= 0.002</w:t>
            </w:r>
          </w:p>
        </w:tc>
        <w:tc>
          <w:tcPr>
            <w:tcW w:w="1620" w:type="dxa"/>
            <w:tcBorders>
              <w:bottom w:val="single" w:sz="4" w:space="0" w:color="auto"/>
            </w:tcBorders>
            <w:noWrap/>
            <w:vAlign w:val="bottom"/>
            <w:hideMark/>
          </w:tcPr>
          <w:p w14:paraId="03E81FA7" w14:textId="77777777" w:rsidR="00790293" w:rsidRPr="00F353F0" w:rsidRDefault="00790293" w:rsidP="00061DD4">
            <w:pPr>
              <w:jc w:val="center"/>
            </w:pPr>
            <w:r w:rsidRPr="00F353F0">
              <w:rPr>
                <w:i/>
                <w:iCs/>
              </w:rPr>
              <w:t>f</w:t>
            </w:r>
            <w:r w:rsidRPr="00F353F0">
              <w:rPr>
                <w:i/>
                <w:iCs/>
                <w:vertAlign w:val="subscript"/>
              </w:rPr>
              <w:t>2</w:t>
            </w:r>
            <w:r>
              <w:rPr>
                <w:i/>
                <w:iCs/>
                <w:vertAlign w:val="subscript"/>
              </w:rPr>
              <w:t>,</w:t>
            </w:r>
            <w:r w:rsidRPr="00F353F0">
              <w:rPr>
                <w:i/>
                <w:iCs/>
                <w:vertAlign w:val="subscript"/>
              </w:rPr>
              <w:t>4</w:t>
            </w:r>
            <w:r w:rsidRPr="00F353F0">
              <w:rPr>
                <w:vertAlign w:val="subscript"/>
              </w:rPr>
              <w:t xml:space="preserve"> </w:t>
            </w:r>
            <w:r w:rsidRPr="00F353F0">
              <w:t>= 0.009</w:t>
            </w:r>
          </w:p>
        </w:tc>
        <w:tc>
          <w:tcPr>
            <w:tcW w:w="1710" w:type="dxa"/>
            <w:tcBorders>
              <w:bottom w:val="single" w:sz="4" w:space="0" w:color="auto"/>
            </w:tcBorders>
            <w:noWrap/>
            <w:vAlign w:val="bottom"/>
            <w:hideMark/>
          </w:tcPr>
          <w:p w14:paraId="7B12EE28" w14:textId="77777777" w:rsidR="00790293" w:rsidRPr="00F353F0" w:rsidRDefault="00790293" w:rsidP="00061DD4">
            <w:pPr>
              <w:jc w:val="center"/>
            </w:pPr>
            <w:r w:rsidRPr="00F353F0">
              <w:rPr>
                <w:i/>
                <w:iCs/>
              </w:rPr>
              <w:t>f</w:t>
            </w:r>
            <w:r w:rsidRPr="00F353F0">
              <w:rPr>
                <w:i/>
                <w:iCs/>
                <w:vertAlign w:val="subscript"/>
              </w:rPr>
              <w:t>3</w:t>
            </w:r>
            <w:r>
              <w:rPr>
                <w:i/>
                <w:iCs/>
                <w:vertAlign w:val="subscript"/>
              </w:rPr>
              <w:t>,</w:t>
            </w:r>
            <w:r w:rsidRPr="00F353F0">
              <w:rPr>
                <w:i/>
                <w:iCs/>
                <w:vertAlign w:val="subscript"/>
              </w:rPr>
              <w:t>4</w:t>
            </w:r>
            <w:r w:rsidRPr="00F353F0">
              <w:rPr>
                <w:vertAlign w:val="subscript"/>
              </w:rPr>
              <w:t xml:space="preserve"> </w:t>
            </w:r>
            <w:r w:rsidRPr="00F353F0">
              <w:t>= 0.035</w:t>
            </w:r>
          </w:p>
        </w:tc>
        <w:tc>
          <w:tcPr>
            <w:tcW w:w="1710" w:type="dxa"/>
            <w:tcBorders>
              <w:bottom w:val="single" w:sz="4" w:space="0" w:color="auto"/>
            </w:tcBorders>
            <w:noWrap/>
            <w:vAlign w:val="bottom"/>
            <w:hideMark/>
          </w:tcPr>
          <w:p w14:paraId="20475FFB" w14:textId="77777777" w:rsidR="00790293" w:rsidRPr="00F353F0" w:rsidRDefault="00790293" w:rsidP="00061DD4">
            <w:pPr>
              <w:jc w:val="center"/>
            </w:pPr>
            <w:r w:rsidRPr="00F353F0">
              <w:rPr>
                <w:i/>
                <w:iCs/>
              </w:rPr>
              <w:t>f</w:t>
            </w:r>
            <w:r w:rsidRPr="00F353F0">
              <w:rPr>
                <w:i/>
                <w:iCs/>
                <w:vertAlign w:val="subscript"/>
              </w:rPr>
              <w:t>4</w:t>
            </w:r>
            <w:r>
              <w:rPr>
                <w:i/>
                <w:iCs/>
                <w:vertAlign w:val="subscript"/>
              </w:rPr>
              <w:t>,</w:t>
            </w:r>
            <w:r w:rsidRPr="00F353F0">
              <w:rPr>
                <w:i/>
                <w:iCs/>
                <w:vertAlign w:val="subscript"/>
              </w:rPr>
              <w:t>4</w:t>
            </w:r>
            <w:r w:rsidRPr="00F353F0">
              <w:rPr>
                <w:vertAlign w:val="subscript"/>
              </w:rPr>
              <w:t xml:space="preserve"> </w:t>
            </w:r>
            <w:r w:rsidRPr="00F353F0">
              <w:t>= 1.00</w:t>
            </w:r>
          </w:p>
        </w:tc>
      </w:tr>
    </w:tbl>
    <w:p w14:paraId="61316CC5" w14:textId="77777777" w:rsidR="00790293" w:rsidRDefault="00790293" w:rsidP="00790293"/>
    <w:p w14:paraId="2AC90497" w14:textId="40269B1B" w:rsidR="00696823" w:rsidRDefault="00696823">
      <w:pPr>
        <w:spacing w:line="480" w:lineRule="auto"/>
        <w:rPr>
          <w:rFonts w:asciiTheme="majorHAnsi" w:eastAsiaTheme="majorEastAsia" w:hAnsiTheme="majorHAnsi" w:cstheme="majorBidi"/>
          <w:color w:val="2F5496" w:themeColor="accent1" w:themeShade="BF"/>
          <w:sz w:val="26"/>
          <w:szCs w:val="26"/>
        </w:rPr>
      </w:pPr>
    </w:p>
    <w:p w14:paraId="081ADDC0" w14:textId="77777777" w:rsidR="00790293" w:rsidRDefault="00790293" w:rsidP="00790293">
      <w:pPr>
        <w:spacing w:line="480" w:lineRule="auto"/>
      </w:pPr>
      <w:r>
        <w:br w:type="page"/>
      </w:r>
    </w:p>
    <w:p w14:paraId="09B9CD19" w14:textId="77777777" w:rsidR="00790293" w:rsidRDefault="00790293" w:rsidP="00790293">
      <w:pPr>
        <w:pStyle w:val="Caption"/>
        <w:rPr>
          <w:b/>
        </w:rPr>
        <w:sectPr w:rsidR="00790293" w:rsidSect="00790293">
          <w:footerReference w:type="default" r:id="rId57"/>
          <w:pgSz w:w="12240" w:h="15840"/>
          <w:pgMar w:top="1170" w:right="1350" w:bottom="1440" w:left="1440" w:header="720" w:footer="720" w:gutter="0"/>
          <w:lnNumType w:countBy="1" w:restart="continuous"/>
          <w:cols w:space="720"/>
          <w:docGrid w:linePitch="360"/>
        </w:sectPr>
      </w:pPr>
    </w:p>
    <w:p w14:paraId="37FDE0FC" w14:textId="3835B55E" w:rsidR="00790293" w:rsidRDefault="00790293" w:rsidP="00790293">
      <w:pPr>
        <w:pStyle w:val="Caption"/>
      </w:pPr>
      <w:r w:rsidRPr="00417A4C">
        <w:rPr>
          <w:b/>
        </w:rPr>
        <w:lastRenderedPageBreak/>
        <w:t xml:space="preserve">Table </w:t>
      </w:r>
      <w:r w:rsidRPr="00417A4C">
        <w:rPr>
          <w:b/>
        </w:rPr>
        <w:fldChar w:fldCharType="begin"/>
      </w:r>
      <w:r w:rsidRPr="00417A4C">
        <w:rPr>
          <w:b/>
        </w:rPr>
        <w:instrText xml:space="preserve"> SEQ Table \* ARABIC </w:instrText>
      </w:r>
      <w:r w:rsidRPr="00417A4C">
        <w:rPr>
          <w:b/>
        </w:rPr>
        <w:fldChar w:fldCharType="separate"/>
      </w:r>
      <w:r w:rsidRPr="00417A4C">
        <w:rPr>
          <w:b/>
          <w:noProof/>
        </w:rPr>
        <w:t>3</w:t>
      </w:r>
      <w:r w:rsidRPr="00417A4C">
        <w:rPr>
          <w:b/>
        </w:rPr>
        <w:fldChar w:fldCharType="end"/>
      </w:r>
      <w:r w:rsidRPr="00417A4C">
        <w:rPr>
          <w:b/>
        </w:rPr>
        <w:t>.</w:t>
      </w:r>
      <w:r>
        <w:t xml:space="preserve"> </w:t>
      </w:r>
      <w:r w:rsidR="002B2566">
        <w:t>Counts of redds from the a</w:t>
      </w:r>
      <w:r>
        <w:t xml:space="preserve">erial </w:t>
      </w:r>
      <w:r w:rsidR="002B2566">
        <w:t>survey</w:t>
      </w:r>
      <w:r>
        <w:t xml:space="preserve">, </w:t>
      </w:r>
      <w:r w:rsidR="002B2566">
        <w:t>coun</w:t>
      </w:r>
      <w:r w:rsidR="00242F37">
        <w:softHyphen/>
      </w:r>
      <w:r w:rsidR="002B2566">
        <w:t>ts of f</w:t>
      </w:r>
      <w:r>
        <w:t xml:space="preserve">resh </w:t>
      </w:r>
      <w:r w:rsidR="002B2566">
        <w:t>f</w:t>
      </w:r>
      <w:r>
        <w:t xml:space="preserve">emale </w:t>
      </w:r>
      <w:r w:rsidR="002B2566">
        <w:t>s</w:t>
      </w:r>
      <w:r>
        <w:t>pawne</w:t>
      </w:r>
      <w:r w:rsidR="002B2566">
        <w:t>d</w:t>
      </w:r>
      <w:r>
        <w:t xml:space="preserve"> (FFS) carcasses</w:t>
      </w:r>
      <w:r w:rsidR="002B2566">
        <w:t xml:space="preserve"> from the carcass survey</w:t>
      </w:r>
      <w:r>
        <w:t xml:space="preserve">, </w:t>
      </w:r>
      <w:r w:rsidR="008C3CB3">
        <w:t xml:space="preserve">estimated </w:t>
      </w:r>
      <w:r>
        <w:t>redds from the carcass</w:t>
      </w:r>
      <w:r w:rsidR="002B2566">
        <w:t xml:space="preserve"> </w:t>
      </w:r>
      <w:r>
        <w:t>survey; and me</w:t>
      </w:r>
      <w:r w:rsidR="006E77AC">
        <w:t>dian spawning day of year (DOY),</w:t>
      </w:r>
      <w:r>
        <w:t xml:space="preserve"> date, and spawning season lengths.</w:t>
      </w:r>
    </w:p>
    <w:tbl>
      <w:tblPr>
        <w:tblStyle w:val="TableGrid"/>
        <w:tblW w:w="12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1170"/>
        <w:gridCol w:w="1530"/>
        <w:gridCol w:w="1710"/>
        <w:gridCol w:w="1170"/>
        <w:gridCol w:w="810"/>
        <w:gridCol w:w="1260"/>
        <w:gridCol w:w="900"/>
        <w:gridCol w:w="1260"/>
        <w:gridCol w:w="1170"/>
      </w:tblGrid>
      <w:tr w:rsidR="00790293" w:rsidRPr="00A63872" w14:paraId="12C402A9" w14:textId="77777777" w:rsidTr="00137426">
        <w:tc>
          <w:tcPr>
            <w:tcW w:w="1260" w:type="dxa"/>
            <w:vMerge w:val="restart"/>
            <w:vAlign w:val="center"/>
          </w:tcPr>
          <w:p w14:paraId="21ACF4E0" w14:textId="77777777" w:rsidR="00790293" w:rsidRDefault="00790293" w:rsidP="00061DD4">
            <w:pPr>
              <w:spacing w:line="240" w:lineRule="auto"/>
              <w:rPr>
                <w:sz w:val="22"/>
              </w:rPr>
            </w:pPr>
          </w:p>
          <w:p w14:paraId="033AF358" w14:textId="77777777" w:rsidR="00790293" w:rsidRPr="00D34588" w:rsidRDefault="00790293" w:rsidP="00061DD4">
            <w:pPr>
              <w:spacing w:line="240" w:lineRule="auto"/>
              <w:jc w:val="center"/>
              <w:rPr>
                <w:b/>
                <w:bCs/>
                <w:sz w:val="22"/>
              </w:rPr>
            </w:pPr>
            <w:r w:rsidRPr="00D34588">
              <w:rPr>
                <w:b/>
                <w:bCs/>
                <w:sz w:val="22"/>
              </w:rPr>
              <w:t>Survey year</w:t>
            </w:r>
          </w:p>
        </w:tc>
        <w:tc>
          <w:tcPr>
            <w:tcW w:w="4410" w:type="dxa"/>
            <w:gridSpan w:val="3"/>
            <w:tcBorders>
              <w:bottom w:val="single" w:sz="4" w:space="0" w:color="auto"/>
            </w:tcBorders>
          </w:tcPr>
          <w:p w14:paraId="079632C4" w14:textId="77777777" w:rsidR="00790293" w:rsidRPr="00D34588" w:rsidRDefault="00790293" w:rsidP="00061DD4">
            <w:pPr>
              <w:spacing w:line="240" w:lineRule="auto"/>
              <w:jc w:val="center"/>
              <w:rPr>
                <w:b/>
                <w:bCs/>
                <w:sz w:val="22"/>
              </w:rPr>
            </w:pPr>
            <w:r w:rsidRPr="00D34588">
              <w:rPr>
                <w:b/>
                <w:bCs/>
                <w:sz w:val="22"/>
              </w:rPr>
              <w:t>Counts</w:t>
            </w:r>
          </w:p>
        </w:tc>
        <w:tc>
          <w:tcPr>
            <w:tcW w:w="4140" w:type="dxa"/>
            <w:gridSpan w:val="4"/>
            <w:tcBorders>
              <w:bottom w:val="single" w:sz="4" w:space="0" w:color="auto"/>
            </w:tcBorders>
          </w:tcPr>
          <w:p w14:paraId="28263ABC" w14:textId="77777777" w:rsidR="00790293" w:rsidRPr="00D34588" w:rsidRDefault="00790293" w:rsidP="00061DD4">
            <w:pPr>
              <w:spacing w:line="240" w:lineRule="auto"/>
              <w:jc w:val="center"/>
              <w:rPr>
                <w:b/>
                <w:bCs/>
                <w:sz w:val="22"/>
              </w:rPr>
            </w:pPr>
            <w:r w:rsidRPr="00D34588">
              <w:rPr>
                <w:b/>
                <w:bCs/>
                <w:sz w:val="22"/>
              </w:rPr>
              <w:t xml:space="preserve">Median spawn </w:t>
            </w:r>
            <w:r>
              <w:rPr>
                <w:b/>
                <w:bCs/>
                <w:sz w:val="22"/>
              </w:rPr>
              <w:t>timing</w:t>
            </w:r>
          </w:p>
        </w:tc>
        <w:tc>
          <w:tcPr>
            <w:tcW w:w="2430" w:type="dxa"/>
            <w:gridSpan w:val="2"/>
            <w:tcBorders>
              <w:bottom w:val="single" w:sz="4" w:space="0" w:color="auto"/>
            </w:tcBorders>
          </w:tcPr>
          <w:p w14:paraId="5DA80B3D" w14:textId="77777777" w:rsidR="00790293" w:rsidRPr="00D34588" w:rsidRDefault="00790293" w:rsidP="00061DD4">
            <w:pPr>
              <w:spacing w:line="240" w:lineRule="auto"/>
              <w:jc w:val="center"/>
              <w:rPr>
                <w:b/>
                <w:bCs/>
                <w:sz w:val="22"/>
              </w:rPr>
            </w:pPr>
            <w:r w:rsidRPr="00D34588">
              <w:rPr>
                <w:b/>
                <w:bCs/>
                <w:sz w:val="22"/>
              </w:rPr>
              <w:t>Spawning season length</w:t>
            </w:r>
            <w:r>
              <w:rPr>
                <w:b/>
                <w:bCs/>
                <w:sz w:val="22"/>
              </w:rPr>
              <w:t xml:space="preserve"> </w:t>
            </w:r>
          </w:p>
        </w:tc>
      </w:tr>
      <w:tr w:rsidR="00790293" w:rsidRPr="00A63872" w14:paraId="22D0885C" w14:textId="77777777" w:rsidTr="00137426">
        <w:trPr>
          <w:trHeight w:val="373"/>
        </w:trPr>
        <w:tc>
          <w:tcPr>
            <w:tcW w:w="1260" w:type="dxa"/>
            <w:vMerge/>
          </w:tcPr>
          <w:p w14:paraId="04A6C0F3" w14:textId="77777777" w:rsidR="00790293" w:rsidRPr="00A63872" w:rsidRDefault="00790293" w:rsidP="00061DD4">
            <w:pPr>
              <w:spacing w:line="240" w:lineRule="auto"/>
              <w:rPr>
                <w:sz w:val="22"/>
              </w:rPr>
            </w:pPr>
          </w:p>
        </w:tc>
        <w:tc>
          <w:tcPr>
            <w:tcW w:w="1170" w:type="dxa"/>
            <w:vMerge w:val="restart"/>
            <w:tcBorders>
              <w:top w:val="single" w:sz="4" w:space="0" w:color="auto"/>
            </w:tcBorders>
            <w:vAlign w:val="center"/>
          </w:tcPr>
          <w:p w14:paraId="0C44DC8F" w14:textId="7F771CAD" w:rsidR="00790293" w:rsidRPr="00A63872" w:rsidRDefault="00790293" w:rsidP="00061DD4">
            <w:pPr>
              <w:spacing w:line="240" w:lineRule="auto"/>
              <w:jc w:val="center"/>
              <w:rPr>
                <w:sz w:val="22"/>
              </w:rPr>
            </w:pPr>
            <w:r>
              <w:rPr>
                <w:sz w:val="22"/>
              </w:rPr>
              <w:t>Aerial survey (</w:t>
            </w:r>
            <w:r w:rsidR="002B2566">
              <w:rPr>
                <w:sz w:val="22"/>
              </w:rPr>
              <w:t xml:space="preserve">observed </w:t>
            </w:r>
            <w:r>
              <w:rPr>
                <w:sz w:val="22"/>
              </w:rPr>
              <w:t>redds)</w:t>
            </w:r>
          </w:p>
        </w:tc>
        <w:tc>
          <w:tcPr>
            <w:tcW w:w="1530" w:type="dxa"/>
            <w:vMerge w:val="restart"/>
            <w:tcBorders>
              <w:top w:val="single" w:sz="4" w:space="0" w:color="auto"/>
            </w:tcBorders>
            <w:vAlign w:val="center"/>
          </w:tcPr>
          <w:p w14:paraId="48CE08DB" w14:textId="7619722F" w:rsidR="00790293" w:rsidRPr="00A63872" w:rsidRDefault="00790293" w:rsidP="00242F37">
            <w:pPr>
              <w:spacing w:line="240" w:lineRule="auto"/>
              <w:jc w:val="center"/>
              <w:rPr>
                <w:sz w:val="22"/>
              </w:rPr>
            </w:pPr>
            <w:r>
              <w:rPr>
                <w:sz w:val="22"/>
              </w:rPr>
              <w:t xml:space="preserve">Carcass </w:t>
            </w:r>
            <w:r>
              <w:rPr>
                <w:sz w:val="22"/>
              </w:rPr>
              <w:br/>
              <w:t xml:space="preserve">survey </w:t>
            </w:r>
            <w:r>
              <w:rPr>
                <w:sz w:val="22"/>
              </w:rPr>
              <w:br/>
              <w:t>(</w:t>
            </w:r>
            <w:r w:rsidR="00242F37">
              <w:rPr>
                <w:sz w:val="22"/>
              </w:rPr>
              <w:t>F</w:t>
            </w:r>
            <w:r>
              <w:rPr>
                <w:sz w:val="22"/>
              </w:rPr>
              <w:t>FS carcasses)</w:t>
            </w:r>
          </w:p>
        </w:tc>
        <w:tc>
          <w:tcPr>
            <w:tcW w:w="1710" w:type="dxa"/>
            <w:vMerge w:val="restart"/>
            <w:tcBorders>
              <w:top w:val="single" w:sz="4" w:space="0" w:color="auto"/>
            </w:tcBorders>
            <w:vAlign w:val="center"/>
          </w:tcPr>
          <w:p w14:paraId="1F0102DC" w14:textId="77777777" w:rsidR="000333D9" w:rsidRDefault="008C3CB3" w:rsidP="008C3CB3">
            <w:pPr>
              <w:spacing w:line="240" w:lineRule="auto"/>
              <w:jc w:val="center"/>
              <w:rPr>
                <w:sz w:val="22"/>
              </w:rPr>
            </w:pPr>
            <w:r>
              <w:rPr>
                <w:sz w:val="22"/>
              </w:rPr>
              <w:t>Es</w:t>
            </w:r>
            <w:r w:rsidR="002B2566">
              <w:rPr>
                <w:sz w:val="22"/>
              </w:rPr>
              <w:t>timated</w:t>
            </w:r>
            <w:r>
              <w:rPr>
                <w:sz w:val="22"/>
              </w:rPr>
              <w:t xml:space="preserve"> </w:t>
            </w:r>
          </w:p>
          <w:p w14:paraId="23368829" w14:textId="0F8C9371" w:rsidR="00790293" w:rsidRPr="00A63872" w:rsidRDefault="008C3CB3" w:rsidP="008C3CB3">
            <w:pPr>
              <w:spacing w:line="240" w:lineRule="auto"/>
              <w:jc w:val="center"/>
              <w:rPr>
                <w:sz w:val="22"/>
              </w:rPr>
            </w:pPr>
            <w:r>
              <w:rPr>
                <w:sz w:val="22"/>
              </w:rPr>
              <w:t>redds</w:t>
            </w:r>
          </w:p>
        </w:tc>
        <w:tc>
          <w:tcPr>
            <w:tcW w:w="1980" w:type="dxa"/>
            <w:gridSpan w:val="2"/>
            <w:tcBorders>
              <w:top w:val="single" w:sz="4" w:space="0" w:color="auto"/>
              <w:bottom w:val="single" w:sz="4" w:space="0" w:color="auto"/>
            </w:tcBorders>
            <w:vAlign w:val="center"/>
          </w:tcPr>
          <w:p w14:paraId="7E12551F" w14:textId="77777777" w:rsidR="00790293" w:rsidRPr="00A63872" w:rsidRDefault="00790293" w:rsidP="00061DD4">
            <w:pPr>
              <w:spacing w:line="240" w:lineRule="auto"/>
              <w:jc w:val="center"/>
              <w:rPr>
                <w:sz w:val="22"/>
              </w:rPr>
            </w:pPr>
            <w:r w:rsidRPr="00A63872">
              <w:rPr>
                <w:sz w:val="22"/>
              </w:rPr>
              <w:t>Aerial</w:t>
            </w:r>
            <w:r>
              <w:rPr>
                <w:sz w:val="22"/>
              </w:rPr>
              <w:t xml:space="preserve"> </w:t>
            </w:r>
            <w:r w:rsidRPr="00A63872">
              <w:rPr>
                <w:sz w:val="22"/>
              </w:rPr>
              <w:t>survey</w:t>
            </w:r>
          </w:p>
        </w:tc>
        <w:tc>
          <w:tcPr>
            <w:tcW w:w="2160" w:type="dxa"/>
            <w:gridSpan w:val="2"/>
            <w:tcBorders>
              <w:top w:val="single" w:sz="4" w:space="0" w:color="auto"/>
              <w:bottom w:val="single" w:sz="4" w:space="0" w:color="auto"/>
            </w:tcBorders>
            <w:vAlign w:val="center"/>
          </w:tcPr>
          <w:p w14:paraId="20588A5D" w14:textId="77777777" w:rsidR="00790293" w:rsidRPr="00A63872" w:rsidRDefault="00790293" w:rsidP="00061DD4">
            <w:pPr>
              <w:spacing w:line="240" w:lineRule="auto"/>
              <w:jc w:val="center"/>
              <w:rPr>
                <w:sz w:val="22"/>
              </w:rPr>
            </w:pPr>
            <w:r w:rsidRPr="00A63872">
              <w:rPr>
                <w:sz w:val="22"/>
              </w:rPr>
              <w:t>Carcass</w:t>
            </w:r>
            <w:r>
              <w:rPr>
                <w:sz w:val="22"/>
              </w:rPr>
              <w:t xml:space="preserve"> </w:t>
            </w:r>
            <w:r w:rsidRPr="00A63872">
              <w:rPr>
                <w:sz w:val="22"/>
              </w:rPr>
              <w:t xml:space="preserve">survey </w:t>
            </w:r>
          </w:p>
        </w:tc>
        <w:tc>
          <w:tcPr>
            <w:tcW w:w="1260" w:type="dxa"/>
            <w:vMerge w:val="restart"/>
            <w:tcBorders>
              <w:top w:val="single" w:sz="4" w:space="0" w:color="auto"/>
            </w:tcBorders>
            <w:vAlign w:val="center"/>
          </w:tcPr>
          <w:p w14:paraId="7FC0CE40" w14:textId="77777777" w:rsidR="00790293" w:rsidRPr="00A63872" w:rsidRDefault="00790293" w:rsidP="00061DD4">
            <w:pPr>
              <w:spacing w:line="240" w:lineRule="auto"/>
              <w:jc w:val="center"/>
              <w:rPr>
                <w:sz w:val="22"/>
              </w:rPr>
            </w:pPr>
            <w:r w:rsidRPr="00A63872">
              <w:rPr>
                <w:sz w:val="22"/>
              </w:rPr>
              <w:t>Aerial</w:t>
            </w:r>
            <w:r>
              <w:rPr>
                <w:sz w:val="22"/>
              </w:rPr>
              <w:t xml:space="preserve"> </w:t>
            </w:r>
            <w:r>
              <w:rPr>
                <w:sz w:val="22"/>
              </w:rPr>
              <w:br/>
            </w:r>
            <w:r w:rsidRPr="00A63872">
              <w:rPr>
                <w:sz w:val="22"/>
              </w:rPr>
              <w:t xml:space="preserve">survey </w:t>
            </w:r>
            <w:r>
              <w:rPr>
                <w:sz w:val="22"/>
              </w:rPr>
              <w:br/>
            </w:r>
            <w:r w:rsidRPr="00A63872">
              <w:rPr>
                <w:sz w:val="22"/>
              </w:rPr>
              <w:t>(days)</w:t>
            </w:r>
          </w:p>
        </w:tc>
        <w:tc>
          <w:tcPr>
            <w:tcW w:w="1170" w:type="dxa"/>
            <w:vMerge w:val="restart"/>
            <w:tcBorders>
              <w:top w:val="single" w:sz="4" w:space="0" w:color="auto"/>
            </w:tcBorders>
            <w:vAlign w:val="center"/>
          </w:tcPr>
          <w:p w14:paraId="22B55D7F" w14:textId="2D718EE9" w:rsidR="00790293" w:rsidRPr="00A63872" w:rsidRDefault="008C3CB3" w:rsidP="00061DD4">
            <w:pPr>
              <w:spacing w:line="240" w:lineRule="auto"/>
              <w:jc w:val="center"/>
              <w:rPr>
                <w:sz w:val="22"/>
              </w:rPr>
            </w:pPr>
            <w:r>
              <w:rPr>
                <w:sz w:val="22"/>
              </w:rPr>
              <w:t>C</w:t>
            </w:r>
            <w:r w:rsidR="00790293" w:rsidRPr="00A63872">
              <w:rPr>
                <w:sz w:val="22"/>
              </w:rPr>
              <w:t>arcass</w:t>
            </w:r>
            <w:r w:rsidR="00790293">
              <w:rPr>
                <w:sz w:val="22"/>
              </w:rPr>
              <w:t xml:space="preserve"> </w:t>
            </w:r>
            <w:r w:rsidR="00790293" w:rsidRPr="00A63872">
              <w:rPr>
                <w:sz w:val="22"/>
              </w:rPr>
              <w:t xml:space="preserve">survey </w:t>
            </w:r>
            <w:r w:rsidR="00790293">
              <w:rPr>
                <w:sz w:val="22"/>
              </w:rPr>
              <w:br/>
            </w:r>
            <w:r w:rsidR="00790293" w:rsidRPr="00A63872">
              <w:rPr>
                <w:sz w:val="22"/>
              </w:rPr>
              <w:t>(days)</w:t>
            </w:r>
          </w:p>
        </w:tc>
      </w:tr>
      <w:tr w:rsidR="00790293" w:rsidRPr="00A63872" w14:paraId="5F9C36E7" w14:textId="77777777" w:rsidTr="00137426">
        <w:trPr>
          <w:trHeight w:val="535"/>
        </w:trPr>
        <w:tc>
          <w:tcPr>
            <w:tcW w:w="1260" w:type="dxa"/>
            <w:vMerge/>
            <w:tcBorders>
              <w:top w:val="single" w:sz="4" w:space="0" w:color="auto"/>
              <w:bottom w:val="single" w:sz="4" w:space="0" w:color="auto"/>
            </w:tcBorders>
          </w:tcPr>
          <w:p w14:paraId="350C063E" w14:textId="77777777" w:rsidR="00790293" w:rsidRPr="00A63872" w:rsidRDefault="00790293" w:rsidP="00061DD4">
            <w:pPr>
              <w:spacing w:line="240" w:lineRule="auto"/>
              <w:rPr>
                <w:sz w:val="22"/>
              </w:rPr>
            </w:pPr>
          </w:p>
        </w:tc>
        <w:tc>
          <w:tcPr>
            <w:tcW w:w="1170" w:type="dxa"/>
            <w:vMerge/>
            <w:tcBorders>
              <w:top w:val="single" w:sz="4" w:space="0" w:color="auto"/>
              <w:bottom w:val="single" w:sz="4" w:space="0" w:color="auto"/>
            </w:tcBorders>
            <w:vAlign w:val="center"/>
          </w:tcPr>
          <w:p w14:paraId="295843AE" w14:textId="77777777" w:rsidR="00790293" w:rsidRDefault="00790293" w:rsidP="00061DD4">
            <w:pPr>
              <w:spacing w:line="240" w:lineRule="auto"/>
              <w:jc w:val="center"/>
              <w:rPr>
                <w:sz w:val="22"/>
              </w:rPr>
            </w:pPr>
          </w:p>
        </w:tc>
        <w:tc>
          <w:tcPr>
            <w:tcW w:w="1530" w:type="dxa"/>
            <w:vMerge/>
            <w:tcBorders>
              <w:top w:val="single" w:sz="4" w:space="0" w:color="auto"/>
              <w:bottom w:val="single" w:sz="4" w:space="0" w:color="auto"/>
            </w:tcBorders>
            <w:vAlign w:val="center"/>
          </w:tcPr>
          <w:p w14:paraId="3A2924CE" w14:textId="77777777" w:rsidR="00790293" w:rsidRDefault="00790293" w:rsidP="00061DD4">
            <w:pPr>
              <w:spacing w:line="240" w:lineRule="auto"/>
              <w:jc w:val="center"/>
              <w:rPr>
                <w:sz w:val="22"/>
              </w:rPr>
            </w:pPr>
          </w:p>
        </w:tc>
        <w:tc>
          <w:tcPr>
            <w:tcW w:w="1710" w:type="dxa"/>
            <w:vMerge/>
            <w:tcBorders>
              <w:top w:val="single" w:sz="4" w:space="0" w:color="auto"/>
              <w:bottom w:val="single" w:sz="4" w:space="0" w:color="auto"/>
            </w:tcBorders>
            <w:vAlign w:val="center"/>
          </w:tcPr>
          <w:p w14:paraId="5775CE53" w14:textId="77777777" w:rsidR="00790293" w:rsidRDefault="00790293" w:rsidP="00061DD4">
            <w:pPr>
              <w:spacing w:line="240" w:lineRule="auto"/>
              <w:jc w:val="center"/>
              <w:rPr>
                <w:sz w:val="22"/>
              </w:rPr>
            </w:pPr>
          </w:p>
        </w:tc>
        <w:tc>
          <w:tcPr>
            <w:tcW w:w="1170" w:type="dxa"/>
            <w:tcBorders>
              <w:top w:val="single" w:sz="4" w:space="0" w:color="auto"/>
              <w:bottom w:val="single" w:sz="4" w:space="0" w:color="auto"/>
            </w:tcBorders>
            <w:vAlign w:val="center"/>
          </w:tcPr>
          <w:p w14:paraId="5D7917AC" w14:textId="77777777" w:rsidR="00790293" w:rsidRPr="00A63872" w:rsidRDefault="00790293" w:rsidP="00061DD4">
            <w:pPr>
              <w:spacing w:line="240" w:lineRule="auto"/>
              <w:jc w:val="center"/>
              <w:rPr>
                <w:sz w:val="22"/>
              </w:rPr>
            </w:pPr>
            <w:r>
              <w:rPr>
                <w:sz w:val="22"/>
              </w:rPr>
              <w:t>DOY</w:t>
            </w:r>
          </w:p>
        </w:tc>
        <w:tc>
          <w:tcPr>
            <w:tcW w:w="810" w:type="dxa"/>
            <w:tcBorders>
              <w:top w:val="single" w:sz="4" w:space="0" w:color="auto"/>
              <w:bottom w:val="single" w:sz="4" w:space="0" w:color="auto"/>
            </w:tcBorders>
            <w:vAlign w:val="center"/>
          </w:tcPr>
          <w:p w14:paraId="098E134E" w14:textId="77777777" w:rsidR="00790293" w:rsidRPr="00A63872" w:rsidRDefault="00790293" w:rsidP="00061DD4">
            <w:pPr>
              <w:spacing w:line="240" w:lineRule="auto"/>
              <w:jc w:val="center"/>
              <w:rPr>
                <w:sz w:val="22"/>
              </w:rPr>
            </w:pPr>
            <w:r>
              <w:rPr>
                <w:sz w:val="22"/>
              </w:rPr>
              <w:t>Date</w:t>
            </w:r>
          </w:p>
        </w:tc>
        <w:tc>
          <w:tcPr>
            <w:tcW w:w="1260" w:type="dxa"/>
            <w:tcBorders>
              <w:top w:val="single" w:sz="4" w:space="0" w:color="auto"/>
              <w:bottom w:val="single" w:sz="4" w:space="0" w:color="auto"/>
            </w:tcBorders>
            <w:vAlign w:val="center"/>
          </w:tcPr>
          <w:p w14:paraId="2A874771" w14:textId="77777777" w:rsidR="00790293" w:rsidRPr="00A63872" w:rsidRDefault="00790293" w:rsidP="00061DD4">
            <w:pPr>
              <w:spacing w:line="240" w:lineRule="auto"/>
              <w:jc w:val="center"/>
              <w:rPr>
                <w:sz w:val="22"/>
              </w:rPr>
            </w:pPr>
            <w:r>
              <w:rPr>
                <w:sz w:val="22"/>
              </w:rPr>
              <w:t>DOY</w:t>
            </w:r>
          </w:p>
        </w:tc>
        <w:tc>
          <w:tcPr>
            <w:tcW w:w="900" w:type="dxa"/>
            <w:tcBorders>
              <w:top w:val="single" w:sz="4" w:space="0" w:color="auto"/>
              <w:bottom w:val="single" w:sz="4" w:space="0" w:color="auto"/>
            </w:tcBorders>
            <w:vAlign w:val="center"/>
          </w:tcPr>
          <w:p w14:paraId="22CC850E" w14:textId="77777777" w:rsidR="00790293" w:rsidRPr="00A63872" w:rsidRDefault="00790293" w:rsidP="00061DD4">
            <w:pPr>
              <w:spacing w:line="240" w:lineRule="auto"/>
              <w:rPr>
                <w:sz w:val="22"/>
              </w:rPr>
            </w:pPr>
            <w:r>
              <w:rPr>
                <w:sz w:val="22"/>
              </w:rPr>
              <w:t>Date</w:t>
            </w:r>
          </w:p>
        </w:tc>
        <w:tc>
          <w:tcPr>
            <w:tcW w:w="1260" w:type="dxa"/>
            <w:vMerge/>
            <w:tcBorders>
              <w:bottom w:val="single" w:sz="4" w:space="0" w:color="auto"/>
            </w:tcBorders>
            <w:vAlign w:val="center"/>
          </w:tcPr>
          <w:p w14:paraId="1B193D1C" w14:textId="77777777" w:rsidR="00790293" w:rsidRPr="00A63872" w:rsidRDefault="00790293" w:rsidP="00061DD4">
            <w:pPr>
              <w:spacing w:line="240" w:lineRule="auto"/>
              <w:jc w:val="center"/>
              <w:rPr>
                <w:sz w:val="22"/>
              </w:rPr>
            </w:pPr>
          </w:p>
        </w:tc>
        <w:tc>
          <w:tcPr>
            <w:tcW w:w="1170" w:type="dxa"/>
            <w:vMerge/>
            <w:tcBorders>
              <w:bottom w:val="single" w:sz="4" w:space="0" w:color="auto"/>
            </w:tcBorders>
            <w:vAlign w:val="center"/>
          </w:tcPr>
          <w:p w14:paraId="324A188A" w14:textId="77777777" w:rsidR="00790293" w:rsidRPr="00A63872" w:rsidRDefault="00790293" w:rsidP="00061DD4">
            <w:pPr>
              <w:spacing w:line="240" w:lineRule="auto"/>
              <w:jc w:val="center"/>
              <w:rPr>
                <w:sz w:val="22"/>
              </w:rPr>
            </w:pPr>
          </w:p>
        </w:tc>
      </w:tr>
      <w:tr w:rsidR="00790293" w:rsidRPr="00A63872" w14:paraId="75849E26" w14:textId="77777777" w:rsidTr="00137426">
        <w:tc>
          <w:tcPr>
            <w:tcW w:w="1260" w:type="dxa"/>
            <w:tcBorders>
              <w:top w:val="single" w:sz="4" w:space="0" w:color="auto"/>
            </w:tcBorders>
            <w:tcMar>
              <w:left w:w="288" w:type="dxa"/>
              <w:right w:w="115" w:type="dxa"/>
            </w:tcMar>
          </w:tcPr>
          <w:p w14:paraId="06F334C8" w14:textId="77777777" w:rsidR="00790293" w:rsidRPr="00A63872" w:rsidRDefault="00790293" w:rsidP="00061DD4">
            <w:pPr>
              <w:spacing w:line="240" w:lineRule="auto"/>
              <w:rPr>
                <w:sz w:val="22"/>
              </w:rPr>
            </w:pPr>
            <w:r w:rsidRPr="00A63872">
              <w:rPr>
                <w:sz w:val="22"/>
              </w:rPr>
              <w:t>2004</w:t>
            </w:r>
            <w:r>
              <w:rPr>
                <w:sz w:val="22"/>
              </w:rPr>
              <w:t>*</w:t>
            </w:r>
          </w:p>
        </w:tc>
        <w:tc>
          <w:tcPr>
            <w:tcW w:w="1170" w:type="dxa"/>
            <w:tcBorders>
              <w:top w:val="single" w:sz="4" w:space="0" w:color="auto"/>
              <w:left w:val="nil"/>
              <w:bottom w:val="nil"/>
              <w:right w:val="nil"/>
            </w:tcBorders>
            <w:shd w:val="clear" w:color="auto" w:fill="auto"/>
            <w:vAlign w:val="bottom"/>
          </w:tcPr>
          <w:p w14:paraId="3B3C8F9C" w14:textId="77777777" w:rsidR="00790293" w:rsidRPr="00A63872" w:rsidRDefault="00790293" w:rsidP="00061DD4">
            <w:pPr>
              <w:spacing w:line="240" w:lineRule="auto"/>
              <w:jc w:val="center"/>
              <w:rPr>
                <w:sz w:val="22"/>
              </w:rPr>
            </w:pPr>
            <w:r w:rsidRPr="00A63872">
              <w:rPr>
                <w:rFonts w:ascii="Calibri" w:hAnsi="Calibri" w:cs="Calibri"/>
                <w:color w:val="000000"/>
                <w:sz w:val="22"/>
              </w:rPr>
              <w:t>621</w:t>
            </w:r>
          </w:p>
        </w:tc>
        <w:tc>
          <w:tcPr>
            <w:tcW w:w="1530" w:type="dxa"/>
            <w:tcBorders>
              <w:top w:val="single" w:sz="4" w:space="0" w:color="auto"/>
              <w:left w:val="nil"/>
              <w:bottom w:val="nil"/>
              <w:right w:val="nil"/>
            </w:tcBorders>
            <w:shd w:val="clear" w:color="auto" w:fill="auto"/>
            <w:vAlign w:val="bottom"/>
          </w:tcPr>
          <w:p w14:paraId="1D5E1AEE"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060</w:t>
            </w:r>
          </w:p>
        </w:tc>
        <w:tc>
          <w:tcPr>
            <w:tcW w:w="1710" w:type="dxa"/>
            <w:tcBorders>
              <w:top w:val="single" w:sz="4" w:space="0" w:color="auto"/>
              <w:left w:val="nil"/>
              <w:bottom w:val="nil"/>
              <w:right w:val="nil"/>
            </w:tcBorders>
            <w:shd w:val="clear" w:color="auto" w:fill="auto"/>
            <w:vAlign w:val="bottom"/>
          </w:tcPr>
          <w:p w14:paraId="3E3BEC56" w14:textId="77777777" w:rsidR="00790293" w:rsidRPr="00A63872" w:rsidRDefault="00790293" w:rsidP="00061DD4">
            <w:pPr>
              <w:spacing w:line="240" w:lineRule="auto"/>
              <w:jc w:val="center"/>
              <w:rPr>
                <w:sz w:val="22"/>
              </w:rPr>
            </w:pPr>
            <w:r w:rsidRPr="00A63872">
              <w:rPr>
                <w:rFonts w:ascii="Calibri" w:hAnsi="Calibri" w:cs="Calibri"/>
                <w:color w:val="000000"/>
                <w:sz w:val="22"/>
              </w:rPr>
              <w:t>1068</w:t>
            </w:r>
          </w:p>
        </w:tc>
        <w:tc>
          <w:tcPr>
            <w:tcW w:w="1170" w:type="dxa"/>
            <w:tcBorders>
              <w:top w:val="single" w:sz="4" w:space="0" w:color="auto"/>
            </w:tcBorders>
            <w:tcMar>
              <w:left w:w="288" w:type="dxa"/>
              <w:right w:w="115" w:type="dxa"/>
            </w:tcMar>
            <w:vAlign w:val="bottom"/>
          </w:tcPr>
          <w:p w14:paraId="1BE66AD9" w14:textId="77777777" w:rsidR="00790293" w:rsidRPr="00A63872" w:rsidRDefault="00790293" w:rsidP="00061DD4">
            <w:pPr>
              <w:spacing w:line="240" w:lineRule="auto"/>
              <w:rPr>
                <w:sz w:val="22"/>
              </w:rPr>
            </w:pPr>
            <w:r>
              <w:rPr>
                <w:rFonts w:ascii="Calibri" w:hAnsi="Calibri"/>
                <w:color w:val="000000"/>
                <w:sz w:val="22"/>
              </w:rPr>
              <w:t>195</w:t>
            </w:r>
          </w:p>
        </w:tc>
        <w:tc>
          <w:tcPr>
            <w:tcW w:w="810" w:type="dxa"/>
            <w:tcBorders>
              <w:top w:val="single" w:sz="4" w:space="0" w:color="auto"/>
            </w:tcBorders>
            <w:vAlign w:val="bottom"/>
          </w:tcPr>
          <w:p w14:paraId="719DC4DF" w14:textId="77777777" w:rsidR="00790293" w:rsidRPr="00A63872" w:rsidRDefault="00790293" w:rsidP="00061DD4">
            <w:pPr>
              <w:spacing w:line="240" w:lineRule="auto"/>
              <w:rPr>
                <w:sz w:val="22"/>
              </w:rPr>
            </w:pPr>
            <w:r>
              <w:rPr>
                <w:rFonts w:ascii="Calibri" w:hAnsi="Calibri"/>
                <w:color w:val="000000"/>
                <w:sz w:val="22"/>
              </w:rPr>
              <w:t>Jul 13</w:t>
            </w:r>
          </w:p>
        </w:tc>
        <w:tc>
          <w:tcPr>
            <w:tcW w:w="1260" w:type="dxa"/>
            <w:tcBorders>
              <w:top w:val="single" w:sz="4" w:space="0" w:color="auto"/>
            </w:tcBorders>
            <w:tcMar>
              <w:left w:w="288" w:type="dxa"/>
              <w:right w:w="115" w:type="dxa"/>
            </w:tcMar>
            <w:vAlign w:val="bottom"/>
          </w:tcPr>
          <w:p w14:paraId="4C968823" w14:textId="77777777" w:rsidR="00790293" w:rsidRPr="00A63872" w:rsidRDefault="00790293" w:rsidP="00061DD4">
            <w:pPr>
              <w:spacing w:line="240" w:lineRule="auto"/>
              <w:rPr>
                <w:sz w:val="22"/>
              </w:rPr>
            </w:pPr>
            <w:r>
              <w:rPr>
                <w:rFonts w:ascii="Calibri" w:hAnsi="Calibri"/>
                <w:color w:val="000000"/>
                <w:sz w:val="22"/>
              </w:rPr>
              <w:t>186</w:t>
            </w:r>
          </w:p>
        </w:tc>
        <w:tc>
          <w:tcPr>
            <w:tcW w:w="900" w:type="dxa"/>
            <w:tcBorders>
              <w:top w:val="single" w:sz="4" w:space="0" w:color="auto"/>
            </w:tcBorders>
            <w:vAlign w:val="bottom"/>
          </w:tcPr>
          <w:p w14:paraId="45F17A8F"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tcBorders>
              <w:top w:val="single" w:sz="4" w:space="0" w:color="auto"/>
            </w:tcBorders>
            <w:vAlign w:val="bottom"/>
          </w:tcPr>
          <w:p w14:paraId="5BF7A39A" w14:textId="77777777" w:rsidR="00790293" w:rsidRPr="00A63872" w:rsidRDefault="00790293" w:rsidP="00061DD4">
            <w:pPr>
              <w:spacing w:line="240" w:lineRule="auto"/>
              <w:jc w:val="center"/>
              <w:rPr>
                <w:sz w:val="22"/>
              </w:rPr>
            </w:pPr>
            <w:r>
              <w:rPr>
                <w:rFonts w:ascii="Calibri" w:hAnsi="Calibri"/>
                <w:color w:val="000000"/>
                <w:sz w:val="22"/>
              </w:rPr>
              <w:t>61</w:t>
            </w:r>
          </w:p>
        </w:tc>
        <w:tc>
          <w:tcPr>
            <w:tcW w:w="1170" w:type="dxa"/>
            <w:tcBorders>
              <w:top w:val="single" w:sz="4" w:space="0" w:color="auto"/>
            </w:tcBorders>
            <w:vAlign w:val="bottom"/>
          </w:tcPr>
          <w:p w14:paraId="464C3B1D" w14:textId="77777777" w:rsidR="00790293" w:rsidRPr="00A63872" w:rsidRDefault="00790293" w:rsidP="00061DD4">
            <w:pPr>
              <w:spacing w:line="240" w:lineRule="auto"/>
              <w:jc w:val="center"/>
              <w:rPr>
                <w:sz w:val="22"/>
              </w:rPr>
            </w:pPr>
            <w:r>
              <w:rPr>
                <w:rFonts w:ascii="Calibri" w:hAnsi="Calibri"/>
                <w:color w:val="000000"/>
                <w:sz w:val="22"/>
              </w:rPr>
              <w:t>62</w:t>
            </w:r>
          </w:p>
        </w:tc>
      </w:tr>
      <w:tr w:rsidR="00790293" w:rsidRPr="00A63872" w14:paraId="214B8FDC" w14:textId="77777777" w:rsidTr="00137426">
        <w:tc>
          <w:tcPr>
            <w:tcW w:w="1260" w:type="dxa"/>
            <w:tcMar>
              <w:left w:w="288" w:type="dxa"/>
              <w:right w:w="115" w:type="dxa"/>
            </w:tcMar>
          </w:tcPr>
          <w:p w14:paraId="7BB4171B" w14:textId="77777777" w:rsidR="00790293" w:rsidRPr="00A63872" w:rsidRDefault="00790293" w:rsidP="00061DD4">
            <w:pPr>
              <w:spacing w:line="240" w:lineRule="auto"/>
              <w:rPr>
                <w:sz w:val="22"/>
              </w:rPr>
            </w:pPr>
            <w:r w:rsidRPr="00A63872">
              <w:rPr>
                <w:sz w:val="22"/>
              </w:rPr>
              <w:t>2005</w:t>
            </w:r>
          </w:p>
        </w:tc>
        <w:tc>
          <w:tcPr>
            <w:tcW w:w="1170" w:type="dxa"/>
            <w:tcBorders>
              <w:top w:val="nil"/>
              <w:left w:val="nil"/>
              <w:bottom w:val="nil"/>
              <w:right w:val="nil"/>
            </w:tcBorders>
            <w:shd w:val="clear" w:color="auto" w:fill="auto"/>
            <w:vAlign w:val="bottom"/>
          </w:tcPr>
          <w:p w14:paraId="46E75806" w14:textId="77777777" w:rsidR="00790293" w:rsidRPr="00A63872" w:rsidRDefault="00790293" w:rsidP="00061DD4">
            <w:pPr>
              <w:spacing w:line="240" w:lineRule="auto"/>
              <w:jc w:val="center"/>
              <w:rPr>
                <w:sz w:val="22"/>
              </w:rPr>
            </w:pPr>
            <w:r w:rsidRPr="00A63872">
              <w:rPr>
                <w:rFonts w:ascii="Calibri" w:hAnsi="Calibri" w:cs="Calibri"/>
                <w:color w:val="000000"/>
                <w:sz w:val="22"/>
              </w:rPr>
              <w:t>1968</w:t>
            </w:r>
          </w:p>
        </w:tc>
        <w:tc>
          <w:tcPr>
            <w:tcW w:w="1530" w:type="dxa"/>
            <w:tcBorders>
              <w:top w:val="nil"/>
              <w:left w:val="nil"/>
              <w:bottom w:val="nil"/>
              <w:right w:val="nil"/>
            </w:tcBorders>
            <w:shd w:val="clear" w:color="auto" w:fill="auto"/>
            <w:vAlign w:val="bottom"/>
          </w:tcPr>
          <w:p w14:paraId="3428C9B4"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2953</w:t>
            </w:r>
          </w:p>
        </w:tc>
        <w:tc>
          <w:tcPr>
            <w:tcW w:w="1710" w:type="dxa"/>
            <w:tcBorders>
              <w:top w:val="nil"/>
              <w:left w:val="nil"/>
              <w:bottom w:val="nil"/>
              <w:right w:val="nil"/>
            </w:tcBorders>
            <w:shd w:val="clear" w:color="auto" w:fill="auto"/>
            <w:vAlign w:val="bottom"/>
          </w:tcPr>
          <w:p w14:paraId="1BCECAF8" w14:textId="77777777" w:rsidR="00790293" w:rsidRPr="00A63872" w:rsidRDefault="00790293" w:rsidP="00061DD4">
            <w:pPr>
              <w:spacing w:line="240" w:lineRule="auto"/>
              <w:jc w:val="center"/>
              <w:rPr>
                <w:sz w:val="22"/>
              </w:rPr>
            </w:pPr>
            <w:r w:rsidRPr="00A63872">
              <w:rPr>
                <w:rFonts w:ascii="Calibri" w:hAnsi="Calibri" w:cs="Calibri"/>
                <w:color w:val="000000"/>
                <w:sz w:val="22"/>
              </w:rPr>
              <w:t>2961</w:t>
            </w:r>
          </w:p>
        </w:tc>
        <w:tc>
          <w:tcPr>
            <w:tcW w:w="1170" w:type="dxa"/>
            <w:tcMar>
              <w:left w:w="288" w:type="dxa"/>
              <w:right w:w="115" w:type="dxa"/>
            </w:tcMar>
            <w:vAlign w:val="bottom"/>
          </w:tcPr>
          <w:p w14:paraId="674D57FE" w14:textId="77777777" w:rsidR="00790293" w:rsidRPr="00A63872" w:rsidRDefault="00790293" w:rsidP="00061DD4">
            <w:pPr>
              <w:spacing w:line="240" w:lineRule="auto"/>
              <w:rPr>
                <w:sz w:val="22"/>
              </w:rPr>
            </w:pPr>
            <w:r>
              <w:rPr>
                <w:rFonts w:ascii="Calibri" w:hAnsi="Calibri"/>
                <w:color w:val="000000"/>
                <w:sz w:val="22"/>
              </w:rPr>
              <w:t>179</w:t>
            </w:r>
          </w:p>
        </w:tc>
        <w:tc>
          <w:tcPr>
            <w:tcW w:w="810" w:type="dxa"/>
            <w:vAlign w:val="bottom"/>
          </w:tcPr>
          <w:p w14:paraId="1D35AB8E" w14:textId="77777777" w:rsidR="00790293" w:rsidRPr="00A63872" w:rsidRDefault="00790293" w:rsidP="00061DD4">
            <w:pPr>
              <w:spacing w:line="240" w:lineRule="auto"/>
              <w:rPr>
                <w:sz w:val="22"/>
              </w:rPr>
            </w:pPr>
            <w:r>
              <w:rPr>
                <w:rFonts w:ascii="Calibri" w:hAnsi="Calibri"/>
                <w:color w:val="000000"/>
                <w:sz w:val="22"/>
              </w:rPr>
              <w:t>Jun 28</w:t>
            </w:r>
          </w:p>
        </w:tc>
        <w:tc>
          <w:tcPr>
            <w:tcW w:w="1260" w:type="dxa"/>
            <w:tcMar>
              <w:left w:w="288" w:type="dxa"/>
              <w:right w:w="115" w:type="dxa"/>
            </w:tcMar>
            <w:vAlign w:val="bottom"/>
          </w:tcPr>
          <w:p w14:paraId="2F0318DD" w14:textId="77777777" w:rsidR="00790293" w:rsidRPr="00A63872" w:rsidRDefault="00790293" w:rsidP="00061DD4">
            <w:pPr>
              <w:spacing w:line="240" w:lineRule="auto"/>
              <w:rPr>
                <w:sz w:val="22"/>
              </w:rPr>
            </w:pPr>
            <w:r>
              <w:rPr>
                <w:rFonts w:ascii="Calibri" w:hAnsi="Calibri"/>
                <w:color w:val="000000"/>
                <w:sz w:val="22"/>
              </w:rPr>
              <w:t>181</w:t>
            </w:r>
          </w:p>
        </w:tc>
        <w:tc>
          <w:tcPr>
            <w:tcW w:w="900" w:type="dxa"/>
            <w:vAlign w:val="bottom"/>
          </w:tcPr>
          <w:p w14:paraId="24DDAB8E" w14:textId="77777777" w:rsidR="00790293" w:rsidRPr="00A63872" w:rsidRDefault="00790293" w:rsidP="00061DD4">
            <w:pPr>
              <w:spacing w:line="240" w:lineRule="auto"/>
              <w:rPr>
                <w:sz w:val="22"/>
              </w:rPr>
            </w:pPr>
            <w:r>
              <w:rPr>
                <w:rFonts w:ascii="Calibri" w:hAnsi="Calibri"/>
                <w:color w:val="000000"/>
                <w:sz w:val="22"/>
              </w:rPr>
              <w:t>Jun 30</w:t>
            </w:r>
          </w:p>
        </w:tc>
        <w:tc>
          <w:tcPr>
            <w:tcW w:w="1260" w:type="dxa"/>
            <w:vAlign w:val="bottom"/>
          </w:tcPr>
          <w:p w14:paraId="670B352F" w14:textId="77777777" w:rsidR="00790293" w:rsidRPr="00A63872" w:rsidRDefault="00790293" w:rsidP="00061DD4">
            <w:pPr>
              <w:spacing w:line="240" w:lineRule="auto"/>
              <w:jc w:val="center"/>
              <w:rPr>
                <w:sz w:val="22"/>
              </w:rPr>
            </w:pPr>
            <w:r>
              <w:rPr>
                <w:rFonts w:ascii="Calibri" w:hAnsi="Calibri"/>
                <w:color w:val="000000"/>
                <w:sz w:val="22"/>
              </w:rPr>
              <w:t>62</w:t>
            </w:r>
          </w:p>
        </w:tc>
        <w:tc>
          <w:tcPr>
            <w:tcW w:w="1170" w:type="dxa"/>
            <w:vAlign w:val="bottom"/>
          </w:tcPr>
          <w:p w14:paraId="34043AAB" w14:textId="77777777" w:rsidR="00790293" w:rsidRPr="00A63872" w:rsidRDefault="00790293" w:rsidP="00061DD4">
            <w:pPr>
              <w:spacing w:line="240" w:lineRule="auto"/>
              <w:jc w:val="center"/>
              <w:rPr>
                <w:sz w:val="22"/>
              </w:rPr>
            </w:pPr>
            <w:r>
              <w:rPr>
                <w:rFonts w:ascii="Calibri" w:hAnsi="Calibri"/>
                <w:color w:val="000000"/>
                <w:sz w:val="22"/>
              </w:rPr>
              <w:t>56</w:t>
            </w:r>
          </w:p>
        </w:tc>
      </w:tr>
      <w:tr w:rsidR="00790293" w:rsidRPr="00A63872" w14:paraId="7C745A33" w14:textId="77777777" w:rsidTr="00137426">
        <w:tc>
          <w:tcPr>
            <w:tcW w:w="1260" w:type="dxa"/>
            <w:tcMar>
              <w:left w:w="288" w:type="dxa"/>
              <w:right w:w="115" w:type="dxa"/>
            </w:tcMar>
          </w:tcPr>
          <w:p w14:paraId="6ADAA750" w14:textId="77777777" w:rsidR="00790293" w:rsidRPr="00A63872" w:rsidRDefault="00790293" w:rsidP="00061DD4">
            <w:pPr>
              <w:spacing w:line="240" w:lineRule="auto"/>
              <w:rPr>
                <w:sz w:val="22"/>
              </w:rPr>
            </w:pPr>
            <w:r w:rsidRPr="00A63872">
              <w:rPr>
                <w:sz w:val="22"/>
              </w:rPr>
              <w:t>2006</w:t>
            </w:r>
          </w:p>
        </w:tc>
        <w:tc>
          <w:tcPr>
            <w:tcW w:w="1170" w:type="dxa"/>
            <w:tcBorders>
              <w:top w:val="nil"/>
              <w:left w:val="nil"/>
              <w:bottom w:val="nil"/>
              <w:right w:val="nil"/>
            </w:tcBorders>
            <w:shd w:val="clear" w:color="auto" w:fill="auto"/>
            <w:vAlign w:val="bottom"/>
          </w:tcPr>
          <w:p w14:paraId="61519156" w14:textId="77777777" w:rsidR="00790293" w:rsidRPr="00A63872" w:rsidRDefault="00790293" w:rsidP="00061DD4">
            <w:pPr>
              <w:spacing w:line="240" w:lineRule="auto"/>
              <w:jc w:val="center"/>
              <w:rPr>
                <w:sz w:val="22"/>
              </w:rPr>
            </w:pPr>
            <w:r w:rsidRPr="00A63872">
              <w:rPr>
                <w:rFonts w:ascii="Calibri" w:hAnsi="Calibri" w:cs="Calibri"/>
                <w:color w:val="000000"/>
                <w:sz w:val="22"/>
              </w:rPr>
              <w:t>717</w:t>
            </w:r>
          </w:p>
        </w:tc>
        <w:tc>
          <w:tcPr>
            <w:tcW w:w="1530" w:type="dxa"/>
            <w:tcBorders>
              <w:top w:val="nil"/>
              <w:left w:val="nil"/>
              <w:bottom w:val="nil"/>
              <w:right w:val="nil"/>
            </w:tcBorders>
            <w:shd w:val="clear" w:color="auto" w:fill="auto"/>
            <w:vAlign w:val="bottom"/>
          </w:tcPr>
          <w:p w14:paraId="11417207"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2194</w:t>
            </w:r>
          </w:p>
        </w:tc>
        <w:tc>
          <w:tcPr>
            <w:tcW w:w="1710" w:type="dxa"/>
            <w:tcBorders>
              <w:top w:val="nil"/>
              <w:left w:val="nil"/>
              <w:bottom w:val="nil"/>
              <w:right w:val="nil"/>
            </w:tcBorders>
            <w:shd w:val="clear" w:color="auto" w:fill="auto"/>
            <w:vAlign w:val="bottom"/>
          </w:tcPr>
          <w:p w14:paraId="16C02B98" w14:textId="77777777" w:rsidR="00790293" w:rsidRPr="00A63872" w:rsidRDefault="00790293" w:rsidP="00061DD4">
            <w:pPr>
              <w:spacing w:line="240" w:lineRule="auto"/>
              <w:jc w:val="center"/>
              <w:rPr>
                <w:sz w:val="22"/>
              </w:rPr>
            </w:pPr>
            <w:r w:rsidRPr="00A63872">
              <w:rPr>
                <w:rFonts w:ascii="Calibri" w:hAnsi="Calibri" w:cs="Calibri"/>
                <w:color w:val="000000"/>
                <w:sz w:val="22"/>
              </w:rPr>
              <w:t>2195</w:t>
            </w:r>
          </w:p>
        </w:tc>
        <w:tc>
          <w:tcPr>
            <w:tcW w:w="1170" w:type="dxa"/>
            <w:tcMar>
              <w:left w:w="288" w:type="dxa"/>
              <w:right w:w="115" w:type="dxa"/>
            </w:tcMar>
            <w:vAlign w:val="bottom"/>
          </w:tcPr>
          <w:p w14:paraId="655530C5" w14:textId="77777777" w:rsidR="00790293" w:rsidRPr="00A63872" w:rsidRDefault="00790293" w:rsidP="00061DD4">
            <w:pPr>
              <w:spacing w:line="240" w:lineRule="auto"/>
              <w:rPr>
                <w:sz w:val="22"/>
              </w:rPr>
            </w:pPr>
            <w:r>
              <w:rPr>
                <w:rFonts w:ascii="Calibri" w:hAnsi="Calibri"/>
                <w:color w:val="000000"/>
                <w:sz w:val="22"/>
              </w:rPr>
              <w:t>185</w:t>
            </w:r>
          </w:p>
        </w:tc>
        <w:tc>
          <w:tcPr>
            <w:tcW w:w="810" w:type="dxa"/>
            <w:vAlign w:val="bottom"/>
          </w:tcPr>
          <w:p w14:paraId="103CEB82"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tcMar>
              <w:left w:w="288" w:type="dxa"/>
              <w:right w:w="115" w:type="dxa"/>
            </w:tcMar>
            <w:vAlign w:val="bottom"/>
          </w:tcPr>
          <w:p w14:paraId="0C2389F6" w14:textId="77777777" w:rsidR="00790293" w:rsidRPr="00A63872" w:rsidRDefault="00790293" w:rsidP="00061DD4">
            <w:pPr>
              <w:spacing w:line="240" w:lineRule="auto"/>
              <w:rPr>
                <w:sz w:val="22"/>
              </w:rPr>
            </w:pPr>
            <w:r>
              <w:rPr>
                <w:rFonts w:ascii="Calibri" w:hAnsi="Calibri"/>
                <w:color w:val="000000"/>
                <w:sz w:val="22"/>
              </w:rPr>
              <w:t>178</w:t>
            </w:r>
          </w:p>
        </w:tc>
        <w:tc>
          <w:tcPr>
            <w:tcW w:w="900" w:type="dxa"/>
            <w:vAlign w:val="bottom"/>
          </w:tcPr>
          <w:p w14:paraId="4A704A87" w14:textId="77777777" w:rsidR="00790293" w:rsidRPr="00A63872" w:rsidRDefault="00790293" w:rsidP="00061DD4">
            <w:pPr>
              <w:spacing w:line="240" w:lineRule="auto"/>
              <w:rPr>
                <w:sz w:val="22"/>
              </w:rPr>
            </w:pPr>
            <w:r>
              <w:rPr>
                <w:rFonts w:ascii="Calibri" w:hAnsi="Calibri"/>
                <w:color w:val="000000"/>
                <w:sz w:val="22"/>
              </w:rPr>
              <w:t>Jun 27</w:t>
            </w:r>
          </w:p>
        </w:tc>
        <w:tc>
          <w:tcPr>
            <w:tcW w:w="1260" w:type="dxa"/>
            <w:vAlign w:val="bottom"/>
          </w:tcPr>
          <w:p w14:paraId="50E804AB" w14:textId="77777777" w:rsidR="00790293" w:rsidRPr="00A63872" w:rsidRDefault="00790293" w:rsidP="00061DD4">
            <w:pPr>
              <w:spacing w:line="240" w:lineRule="auto"/>
              <w:jc w:val="center"/>
              <w:rPr>
                <w:sz w:val="22"/>
              </w:rPr>
            </w:pPr>
            <w:r>
              <w:rPr>
                <w:rFonts w:ascii="Calibri" w:hAnsi="Calibri"/>
                <w:color w:val="000000"/>
                <w:sz w:val="22"/>
              </w:rPr>
              <w:t>34</w:t>
            </w:r>
          </w:p>
        </w:tc>
        <w:tc>
          <w:tcPr>
            <w:tcW w:w="1170" w:type="dxa"/>
            <w:vAlign w:val="bottom"/>
          </w:tcPr>
          <w:p w14:paraId="7007F5FA" w14:textId="77777777" w:rsidR="00790293" w:rsidRPr="00A63872" w:rsidRDefault="00790293" w:rsidP="00061DD4">
            <w:pPr>
              <w:spacing w:line="240" w:lineRule="auto"/>
              <w:jc w:val="center"/>
              <w:rPr>
                <w:sz w:val="22"/>
              </w:rPr>
            </w:pPr>
            <w:r>
              <w:rPr>
                <w:rFonts w:ascii="Calibri" w:hAnsi="Calibri"/>
                <w:color w:val="000000"/>
                <w:sz w:val="22"/>
              </w:rPr>
              <w:t>62</w:t>
            </w:r>
          </w:p>
        </w:tc>
      </w:tr>
      <w:tr w:rsidR="00790293" w:rsidRPr="00A63872" w14:paraId="1C7B776E" w14:textId="77777777" w:rsidTr="00137426">
        <w:tc>
          <w:tcPr>
            <w:tcW w:w="1260" w:type="dxa"/>
            <w:tcMar>
              <w:left w:w="288" w:type="dxa"/>
              <w:right w:w="115" w:type="dxa"/>
            </w:tcMar>
          </w:tcPr>
          <w:p w14:paraId="16B54367" w14:textId="77777777" w:rsidR="00790293" w:rsidRPr="00A63872" w:rsidRDefault="00790293" w:rsidP="00061DD4">
            <w:pPr>
              <w:spacing w:line="240" w:lineRule="auto"/>
              <w:rPr>
                <w:sz w:val="22"/>
              </w:rPr>
            </w:pPr>
            <w:r w:rsidRPr="00A63872">
              <w:rPr>
                <w:sz w:val="22"/>
              </w:rPr>
              <w:t>2007</w:t>
            </w:r>
          </w:p>
        </w:tc>
        <w:tc>
          <w:tcPr>
            <w:tcW w:w="1170" w:type="dxa"/>
            <w:tcBorders>
              <w:top w:val="nil"/>
              <w:left w:val="nil"/>
              <w:bottom w:val="nil"/>
              <w:right w:val="nil"/>
            </w:tcBorders>
            <w:shd w:val="clear" w:color="auto" w:fill="auto"/>
            <w:vAlign w:val="bottom"/>
          </w:tcPr>
          <w:p w14:paraId="42E7770C" w14:textId="77777777" w:rsidR="00790293" w:rsidRPr="00A63872" w:rsidRDefault="00790293" w:rsidP="00061DD4">
            <w:pPr>
              <w:spacing w:line="240" w:lineRule="auto"/>
              <w:jc w:val="center"/>
              <w:rPr>
                <w:sz w:val="22"/>
              </w:rPr>
            </w:pPr>
            <w:r w:rsidRPr="00A63872">
              <w:rPr>
                <w:rFonts w:ascii="Calibri" w:hAnsi="Calibri" w:cs="Calibri"/>
                <w:color w:val="000000"/>
                <w:sz w:val="22"/>
              </w:rPr>
              <w:t>288</w:t>
            </w:r>
          </w:p>
        </w:tc>
        <w:tc>
          <w:tcPr>
            <w:tcW w:w="1530" w:type="dxa"/>
            <w:tcBorders>
              <w:top w:val="nil"/>
              <w:left w:val="nil"/>
              <w:bottom w:val="nil"/>
              <w:right w:val="nil"/>
            </w:tcBorders>
            <w:shd w:val="clear" w:color="auto" w:fill="auto"/>
            <w:vAlign w:val="bottom"/>
          </w:tcPr>
          <w:p w14:paraId="44CEDCC7"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544</w:t>
            </w:r>
          </w:p>
        </w:tc>
        <w:tc>
          <w:tcPr>
            <w:tcW w:w="1710" w:type="dxa"/>
            <w:tcBorders>
              <w:top w:val="nil"/>
              <w:left w:val="nil"/>
              <w:bottom w:val="nil"/>
              <w:right w:val="nil"/>
            </w:tcBorders>
            <w:shd w:val="clear" w:color="auto" w:fill="auto"/>
            <w:vAlign w:val="bottom"/>
          </w:tcPr>
          <w:p w14:paraId="4EF89AD4" w14:textId="77777777" w:rsidR="00790293" w:rsidRPr="00A63872" w:rsidRDefault="00790293" w:rsidP="00061DD4">
            <w:pPr>
              <w:spacing w:line="240" w:lineRule="auto"/>
              <w:jc w:val="center"/>
              <w:rPr>
                <w:sz w:val="22"/>
              </w:rPr>
            </w:pPr>
            <w:r w:rsidRPr="00A63872">
              <w:rPr>
                <w:rFonts w:ascii="Calibri" w:hAnsi="Calibri" w:cs="Calibri"/>
                <w:color w:val="000000"/>
                <w:sz w:val="22"/>
              </w:rPr>
              <w:t>554</w:t>
            </w:r>
          </w:p>
        </w:tc>
        <w:tc>
          <w:tcPr>
            <w:tcW w:w="1170" w:type="dxa"/>
            <w:tcMar>
              <w:left w:w="288" w:type="dxa"/>
              <w:right w:w="115" w:type="dxa"/>
            </w:tcMar>
            <w:vAlign w:val="bottom"/>
          </w:tcPr>
          <w:p w14:paraId="32589D5E" w14:textId="77777777" w:rsidR="00790293" w:rsidRPr="00A63872" w:rsidRDefault="00790293" w:rsidP="00061DD4">
            <w:pPr>
              <w:spacing w:line="240" w:lineRule="auto"/>
              <w:rPr>
                <w:sz w:val="22"/>
              </w:rPr>
            </w:pPr>
            <w:r>
              <w:rPr>
                <w:rFonts w:ascii="Calibri" w:hAnsi="Calibri"/>
                <w:color w:val="000000"/>
                <w:sz w:val="22"/>
              </w:rPr>
              <w:t>158</w:t>
            </w:r>
          </w:p>
        </w:tc>
        <w:tc>
          <w:tcPr>
            <w:tcW w:w="810" w:type="dxa"/>
            <w:vAlign w:val="bottom"/>
          </w:tcPr>
          <w:p w14:paraId="0C99FDA3" w14:textId="77777777" w:rsidR="00790293" w:rsidRPr="00A63872" w:rsidRDefault="00790293" w:rsidP="00061DD4">
            <w:pPr>
              <w:spacing w:line="240" w:lineRule="auto"/>
              <w:rPr>
                <w:sz w:val="22"/>
              </w:rPr>
            </w:pPr>
            <w:r>
              <w:rPr>
                <w:rFonts w:ascii="Calibri" w:hAnsi="Calibri"/>
                <w:color w:val="000000"/>
                <w:sz w:val="22"/>
              </w:rPr>
              <w:t>Jun 7</w:t>
            </w:r>
          </w:p>
        </w:tc>
        <w:tc>
          <w:tcPr>
            <w:tcW w:w="1260" w:type="dxa"/>
            <w:tcMar>
              <w:left w:w="288" w:type="dxa"/>
              <w:right w:w="115" w:type="dxa"/>
            </w:tcMar>
            <w:vAlign w:val="bottom"/>
          </w:tcPr>
          <w:p w14:paraId="0AA40B91" w14:textId="77777777" w:rsidR="00790293" w:rsidRPr="00A63872" w:rsidRDefault="00790293" w:rsidP="00061DD4">
            <w:pPr>
              <w:spacing w:line="240" w:lineRule="auto"/>
              <w:rPr>
                <w:sz w:val="22"/>
              </w:rPr>
            </w:pPr>
            <w:r>
              <w:rPr>
                <w:rFonts w:ascii="Calibri" w:hAnsi="Calibri"/>
                <w:color w:val="000000"/>
                <w:sz w:val="22"/>
              </w:rPr>
              <w:t>184</w:t>
            </w:r>
          </w:p>
        </w:tc>
        <w:tc>
          <w:tcPr>
            <w:tcW w:w="900" w:type="dxa"/>
            <w:vAlign w:val="bottom"/>
          </w:tcPr>
          <w:p w14:paraId="525C79BD" w14:textId="77777777" w:rsidR="00790293" w:rsidRPr="00A63872" w:rsidRDefault="00790293" w:rsidP="00061DD4">
            <w:pPr>
              <w:spacing w:line="240" w:lineRule="auto"/>
              <w:rPr>
                <w:sz w:val="22"/>
              </w:rPr>
            </w:pPr>
            <w:r>
              <w:rPr>
                <w:rFonts w:ascii="Calibri" w:hAnsi="Calibri"/>
                <w:color w:val="000000"/>
                <w:sz w:val="22"/>
              </w:rPr>
              <w:t>Jul 3</w:t>
            </w:r>
          </w:p>
        </w:tc>
        <w:tc>
          <w:tcPr>
            <w:tcW w:w="1260" w:type="dxa"/>
            <w:vAlign w:val="bottom"/>
          </w:tcPr>
          <w:p w14:paraId="40B72D1D" w14:textId="77777777" w:rsidR="00790293" w:rsidRPr="00A63872" w:rsidRDefault="00790293" w:rsidP="00061DD4">
            <w:pPr>
              <w:spacing w:line="240" w:lineRule="auto"/>
              <w:jc w:val="center"/>
              <w:rPr>
                <w:sz w:val="22"/>
              </w:rPr>
            </w:pPr>
            <w:r>
              <w:rPr>
                <w:rFonts w:ascii="Calibri" w:hAnsi="Calibri"/>
                <w:color w:val="000000"/>
                <w:sz w:val="22"/>
              </w:rPr>
              <w:t>48</w:t>
            </w:r>
          </w:p>
        </w:tc>
        <w:tc>
          <w:tcPr>
            <w:tcW w:w="1170" w:type="dxa"/>
            <w:vAlign w:val="bottom"/>
          </w:tcPr>
          <w:p w14:paraId="4E4A8920" w14:textId="77777777" w:rsidR="00790293" w:rsidRPr="00A63872" w:rsidRDefault="00790293" w:rsidP="00061DD4">
            <w:pPr>
              <w:spacing w:line="240" w:lineRule="auto"/>
              <w:jc w:val="center"/>
              <w:rPr>
                <w:sz w:val="22"/>
              </w:rPr>
            </w:pPr>
            <w:r>
              <w:rPr>
                <w:rFonts w:ascii="Calibri" w:hAnsi="Calibri"/>
                <w:color w:val="000000"/>
                <w:sz w:val="22"/>
              </w:rPr>
              <w:t>74</w:t>
            </w:r>
          </w:p>
        </w:tc>
      </w:tr>
      <w:tr w:rsidR="00790293" w:rsidRPr="00A63872" w14:paraId="4209CF70" w14:textId="77777777" w:rsidTr="00137426">
        <w:tc>
          <w:tcPr>
            <w:tcW w:w="1260" w:type="dxa"/>
            <w:tcMar>
              <w:left w:w="288" w:type="dxa"/>
              <w:right w:w="115" w:type="dxa"/>
            </w:tcMar>
          </w:tcPr>
          <w:p w14:paraId="47A17287" w14:textId="77777777" w:rsidR="00790293" w:rsidRPr="00A63872" w:rsidRDefault="00790293" w:rsidP="00061DD4">
            <w:pPr>
              <w:spacing w:line="240" w:lineRule="auto"/>
              <w:rPr>
                <w:sz w:val="22"/>
              </w:rPr>
            </w:pPr>
            <w:r w:rsidRPr="00A63872">
              <w:rPr>
                <w:sz w:val="22"/>
              </w:rPr>
              <w:t>2008</w:t>
            </w:r>
            <w:r>
              <w:rPr>
                <w:sz w:val="22"/>
              </w:rPr>
              <w:t>*</w:t>
            </w:r>
          </w:p>
        </w:tc>
        <w:tc>
          <w:tcPr>
            <w:tcW w:w="1170" w:type="dxa"/>
            <w:tcBorders>
              <w:top w:val="nil"/>
              <w:left w:val="nil"/>
              <w:bottom w:val="nil"/>
              <w:right w:val="nil"/>
            </w:tcBorders>
            <w:shd w:val="clear" w:color="auto" w:fill="auto"/>
            <w:vAlign w:val="bottom"/>
          </w:tcPr>
          <w:p w14:paraId="17B38E65" w14:textId="77777777" w:rsidR="00790293" w:rsidRPr="00A63872" w:rsidRDefault="00790293" w:rsidP="00061DD4">
            <w:pPr>
              <w:spacing w:line="240" w:lineRule="auto"/>
              <w:jc w:val="center"/>
              <w:rPr>
                <w:sz w:val="22"/>
              </w:rPr>
            </w:pPr>
            <w:r w:rsidRPr="00A63872">
              <w:rPr>
                <w:rFonts w:ascii="Calibri" w:hAnsi="Calibri" w:cs="Calibri"/>
                <w:color w:val="000000"/>
                <w:sz w:val="22"/>
              </w:rPr>
              <w:t>441</w:t>
            </w:r>
          </w:p>
        </w:tc>
        <w:tc>
          <w:tcPr>
            <w:tcW w:w="1530" w:type="dxa"/>
            <w:tcBorders>
              <w:top w:val="nil"/>
              <w:left w:val="nil"/>
              <w:bottom w:val="nil"/>
              <w:right w:val="nil"/>
            </w:tcBorders>
            <w:shd w:val="clear" w:color="auto" w:fill="auto"/>
            <w:vAlign w:val="bottom"/>
          </w:tcPr>
          <w:p w14:paraId="5E6A7B00"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381</w:t>
            </w:r>
          </w:p>
        </w:tc>
        <w:tc>
          <w:tcPr>
            <w:tcW w:w="1710" w:type="dxa"/>
            <w:tcBorders>
              <w:top w:val="nil"/>
              <w:left w:val="nil"/>
              <w:bottom w:val="nil"/>
              <w:right w:val="nil"/>
            </w:tcBorders>
            <w:shd w:val="clear" w:color="auto" w:fill="auto"/>
            <w:vAlign w:val="bottom"/>
          </w:tcPr>
          <w:p w14:paraId="35FDA5B0" w14:textId="77777777" w:rsidR="00790293" w:rsidRPr="00A63872" w:rsidRDefault="00790293" w:rsidP="00061DD4">
            <w:pPr>
              <w:spacing w:line="240" w:lineRule="auto"/>
              <w:jc w:val="center"/>
              <w:rPr>
                <w:sz w:val="22"/>
              </w:rPr>
            </w:pPr>
            <w:r w:rsidRPr="00A63872">
              <w:rPr>
                <w:rFonts w:ascii="Calibri" w:hAnsi="Calibri" w:cs="Calibri"/>
                <w:color w:val="000000"/>
                <w:sz w:val="22"/>
              </w:rPr>
              <w:t>382</w:t>
            </w:r>
          </w:p>
        </w:tc>
        <w:tc>
          <w:tcPr>
            <w:tcW w:w="1170" w:type="dxa"/>
            <w:tcMar>
              <w:left w:w="288" w:type="dxa"/>
              <w:right w:w="115" w:type="dxa"/>
            </w:tcMar>
            <w:vAlign w:val="bottom"/>
          </w:tcPr>
          <w:p w14:paraId="5ECA1FFC" w14:textId="77777777" w:rsidR="00790293" w:rsidRPr="00A63872" w:rsidRDefault="00790293" w:rsidP="00061DD4">
            <w:pPr>
              <w:spacing w:line="240" w:lineRule="auto"/>
              <w:rPr>
                <w:sz w:val="22"/>
              </w:rPr>
            </w:pPr>
            <w:r>
              <w:rPr>
                <w:rFonts w:ascii="Calibri" w:hAnsi="Calibri"/>
                <w:color w:val="000000"/>
                <w:sz w:val="22"/>
              </w:rPr>
              <w:t>174</w:t>
            </w:r>
          </w:p>
        </w:tc>
        <w:tc>
          <w:tcPr>
            <w:tcW w:w="810" w:type="dxa"/>
            <w:vAlign w:val="bottom"/>
          </w:tcPr>
          <w:p w14:paraId="0B39F897" w14:textId="77777777" w:rsidR="00790293" w:rsidRPr="00A63872" w:rsidRDefault="00790293" w:rsidP="00061DD4">
            <w:pPr>
              <w:spacing w:line="240" w:lineRule="auto"/>
              <w:rPr>
                <w:sz w:val="22"/>
              </w:rPr>
            </w:pPr>
            <w:r>
              <w:rPr>
                <w:rFonts w:ascii="Calibri" w:hAnsi="Calibri"/>
                <w:color w:val="000000"/>
                <w:sz w:val="22"/>
              </w:rPr>
              <w:t>Jun 22</w:t>
            </w:r>
          </w:p>
        </w:tc>
        <w:tc>
          <w:tcPr>
            <w:tcW w:w="1260" w:type="dxa"/>
            <w:tcMar>
              <w:left w:w="288" w:type="dxa"/>
              <w:right w:w="115" w:type="dxa"/>
            </w:tcMar>
            <w:vAlign w:val="bottom"/>
          </w:tcPr>
          <w:p w14:paraId="4A027DDD" w14:textId="77777777" w:rsidR="00790293" w:rsidRPr="00A63872" w:rsidRDefault="00790293" w:rsidP="00061DD4">
            <w:pPr>
              <w:spacing w:line="240" w:lineRule="auto"/>
              <w:rPr>
                <w:sz w:val="22"/>
              </w:rPr>
            </w:pPr>
            <w:r>
              <w:rPr>
                <w:rFonts w:ascii="Calibri" w:hAnsi="Calibri"/>
                <w:color w:val="000000"/>
                <w:sz w:val="22"/>
              </w:rPr>
              <w:t>173</w:t>
            </w:r>
          </w:p>
        </w:tc>
        <w:tc>
          <w:tcPr>
            <w:tcW w:w="900" w:type="dxa"/>
            <w:vAlign w:val="bottom"/>
          </w:tcPr>
          <w:p w14:paraId="5CA36C49" w14:textId="77777777" w:rsidR="00790293" w:rsidRPr="00A63872" w:rsidRDefault="00790293" w:rsidP="00061DD4">
            <w:pPr>
              <w:spacing w:line="240" w:lineRule="auto"/>
              <w:rPr>
                <w:sz w:val="22"/>
              </w:rPr>
            </w:pPr>
            <w:r>
              <w:rPr>
                <w:rFonts w:ascii="Calibri" w:hAnsi="Calibri"/>
                <w:color w:val="000000"/>
                <w:sz w:val="22"/>
              </w:rPr>
              <w:t>Jun 21</w:t>
            </w:r>
          </w:p>
        </w:tc>
        <w:tc>
          <w:tcPr>
            <w:tcW w:w="1260" w:type="dxa"/>
            <w:vAlign w:val="bottom"/>
          </w:tcPr>
          <w:p w14:paraId="047E2708" w14:textId="77777777" w:rsidR="00790293" w:rsidRPr="00A63872" w:rsidRDefault="00790293" w:rsidP="00061DD4">
            <w:pPr>
              <w:spacing w:line="240" w:lineRule="auto"/>
              <w:jc w:val="center"/>
              <w:rPr>
                <w:sz w:val="22"/>
              </w:rPr>
            </w:pPr>
            <w:r>
              <w:rPr>
                <w:rFonts w:ascii="Calibri" w:hAnsi="Calibri"/>
                <w:color w:val="000000"/>
                <w:sz w:val="22"/>
              </w:rPr>
              <w:t>50</w:t>
            </w:r>
          </w:p>
        </w:tc>
        <w:tc>
          <w:tcPr>
            <w:tcW w:w="1170" w:type="dxa"/>
            <w:vAlign w:val="bottom"/>
          </w:tcPr>
          <w:p w14:paraId="76AC10B4" w14:textId="77777777" w:rsidR="00790293" w:rsidRPr="00A63872" w:rsidRDefault="00790293" w:rsidP="00061DD4">
            <w:pPr>
              <w:spacing w:line="240" w:lineRule="auto"/>
              <w:jc w:val="center"/>
              <w:rPr>
                <w:sz w:val="22"/>
              </w:rPr>
            </w:pPr>
            <w:r>
              <w:rPr>
                <w:rFonts w:ascii="Calibri" w:hAnsi="Calibri"/>
                <w:color w:val="000000"/>
                <w:sz w:val="22"/>
              </w:rPr>
              <w:t>59</w:t>
            </w:r>
          </w:p>
        </w:tc>
      </w:tr>
      <w:tr w:rsidR="00790293" w:rsidRPr="00A63872" w14:paraId="56AA3E04" w14:textId="77777777" w:rsidTr="00137426">
        <w:tc>
          <w:tcPr>
            <w:tcW w:w="1260" w:type="dxa"/>
            <w:tcMar>
              <w:left w:w="288" w:type="dxa"/>
              <w:right w:w="115" w:type="dxa"/>
            </w:tcMar>
          </w:tcPr>
          <w:p w14:paraId="0D67D3E2" w14:textId="77777777" w:rsidR="00790293" w:rsidRPr="00A63872" w:rsidRDefault="00790293" w:rsidP="00061DD4">
            <w:pPr>
              <w:spacing w:line="240" w:lineRule="auto"/>
              <w:rPr>
                <w:sz w:val="22"/>
              </w:rPr>
            </w:pPr>
            <w:r w:rsidRPr="00A63872">
              <w:rPr>
                <w:sz w:val="22"/>
              </w:rPr>
              <w:t>2009</w:t>
            </w:r>
          </w:p>
        </w:tc>
        <w:tc>
          <w:tcPr>
            <w:tcW w:w="1170" w:type="dxa"/>
            <w:tcBorders>
              <w:top w:val="nil"/>
              <w:left w:val="nil"/>
              <w:bottom w:val="nil"/>
              <w:right w:val="nil"/>
            </w:tcBorders>
            <w:shd w:val="clear" w:color="auto" w:fill="auto"/>
            <w:vAlign w:val="bottom"/>
          </w:tcPr>
          <w:p w14:paraId="6338308F" w14:textId="77777777" w:rsidR="00790293" w:rsidRPr="00A63872" w:rsidRDefault="00790293" w:rsidP="00061DD4">
            <w:pPr>
              <w:spacing w:line="240" w:lineRule="auto"/>
              <w:jc w:val="center"/>
              <w:rPr>
                <w:sz w:val="22"/>
              </w:rPr>
            </w:pPr>
            <w:r w:rsidRPr="00A63872">
              <w:rPr>
                <w:rFonts w:ascii="Calibri" w:hAnsi="Calibri" w:cs="Calibri"/>
                <w:color w:val="000000"/>
                <w:sz w:val="22"/>
              </w:rPr>
              <w:t>86</w:t>
            </w:r>
          </w:p>
        </w:tc>
        <w:tc>
          <w:tcPr>
            <w:tcW w:w="1530" w:type="dxa"/>
            <w:tcBorders>
              <w:top w:val="nil"/>
              <w:left w:val="nil"/>
              <w:bottom w:val="nil"/>
              <w:right w:val="nil"/>
            </w:tcBorders>
            <w:shd w:val="clear" w:color="auto" w:fill="auto"/>
            <w:vAlign w:val="bottom"/>
          </w:tcPr>
          <w:p w14:paraId="7DABC546"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550</w:t>
            </w:r>
          </w:p>
        </w:tc>
        <w:tc>
          <w:tcPr>
            <w:tcW w:w="1710" w:type="dxa"/>
            <w:tcBorders>
              <w:top w:val="nil"/>
              <w:left w:val="nil"/>
              <w:bottom w:val="nil"/>
              <w:right w:val="nil"/>
            </w:tcBorders>
            <w:shd w:val="clear" w:color="auto" w:fill="auto"/>
            <w:vAlign w:val="bottom"/>
          </w:tcPr>
          <w:p w14:paraId="41BBFAC7" w14:textId="77777777" w:rsidR="00790293" w:rsidRPr="00A63872" w:rsidRDefault="00790293" w:rsidP="00061DD4">
            <w:pPr>
              <w:spacing w:line="240" w:lineRule="auto"/>
              <w:jc w:val="center"/>
              <w:rPr>
                <w:sz w:val="22"/>
              </w:rPr>
            </w:pPr>
            <w:r w:rsidRPr="00A63872">
              <w:rPr>
                <w:rFonts w:ascii="Calibri" w:hAnsi="Calibri" w:cs="Calibri"/>
                <w:color w:val="000000"/>
                <w:sz w:val="22"/>
              </w:rPr>
              <w:t>554</w:t>
            </w:r>
          </w:p>
        </w:tc>
        <w:tc>
          <w:tcPr>
            <w:tcW w:w="1170" w:type="dxa"/>
            <w:tcMar>
              <w:left w:w="288" w:type="dxa"/>
              <w:right w:w="115" w:type="dxa"/>
            </w:tcMar>
            <w:vAlign w:val="bottom"/>
          </w:tcPr>
          <w:p w14:paraId="639070CB" w14:textId="77777777" w:rsidR="00790293" w:rsidRPr="00A63872" w:rsidRDefault="00790293" w:rsidP="00061DD4">
            <w:pPr>
              <w:spacing w:line="240" w:lineRule="auto"/>
              <w:rPr>
                <w:sz w:val="22"/>
              </w:rPr>
            </w:pPr>
            <w:r>
              <w:rPr>
                <w:rFonts w:ascii="Calibri" w:hAnsi="Calibri"/>
                <w:color w:val="000000"/>
                <w:sz w:val="22"/>
              </w:rPr>
              <w:t>189</w:t>
            </w:r>
          </w:p>
        </w:tc>
        <w:tc>
          <w:tcPr>
            <w:tcW w:w="810" w:type="dxa"/>
            <w:vAlign w:val="bottom"/>
          </w:tcPr>
          <w:p w14:paraId="3744070B" w14:textId="77777777" w:rsidR="00790293" w:rsidRPr="00A63872" w:rsidRDefault="00790293" w:rsidP="00061DD4">
            <w:pPr>
              <w:spacing w:line="240" w:lineRule="auto"/>
              <w:rPr>
                <w:sz w:val="22"/>
              </w:rPr>
            </w:pPr>
            <w:r>
              <w:rPr>
                <w:rFonts w:ascii="Calibri" w:hAnsi="Calibri"/>
                <w:color w:val="000000"/>
                <w:sz w:val="22"/>
              </w:rPr>
              <w:t>Jul 8</w:t>
            </w:r>
          </w:p>
        </w:tc>
        <w:tc>
          <w:tcPr>
            <w:tcW w:w="1260" w:type="dxa"/>
            <w:tcMar>
              <w:left w:w="288" w:type="dxa"/>
              <w:right w:w="115" w:type="dxa"/>
            </w:tcMar>
            <w:vAlign w:val="bottom"/>
          </w:tcPr>
          <w:p w14:paraId="47CF0F08" w14:textId="77777777" w:rsidR="00790293" w:rsidRPr="00A63872" w:rsidRDefault="00790293" w:rsidP="00061DD4">
            <w:pPr>
              <w:spacing w:line="240" w:lineRule="auto"/>
              <w:rPr>
                <w:sz w:val="22"/>
              </w:rPr>
            </w:pPr>
            <w:r>
              <w:rPr>
                <w:rFonts w:ascii="Calibri" w:hAnsi="Calibri"/>
                <w:color w:val="000000"/>
                <w:sz w:val="22"/>
              </w:rPr>
              <w:t>172</w:t>
            </w:r>
          </w:p>
        </w:tc>
        <w:tc>
          <w:tcPr>
            <w:tcW w:w="900" w:type="dxa"/>
            <w:vAlign w:val="bottom"/>
          </w:tcPr>
          <w:p w14:paraId="6D807E2B" w14:textId="77777777" w:rsidR="00790293" w:rsidRPr="00A63872" w:rsidRDefault="00790293" w:rsidP="00061DD4">
            <w:pPr>
              <w:spacing w:line="240" w:lineRule="auto"/>
              <w:rPr>
                <w:sz w:val="22"/>
              </w:rPr>
            </w:pPr>
            <w:r>
              <w:rPr>
                <w:rFonts w:ascii="Calibri" w:hAnsi="Calibri"/>
                <w:color w:val="000000"/>
                <w:sz w:val="22"/>
              </w:rPr>
              <w:t>Jun 21</w:t>
            </w:r>
          </w:p>
        </w:tc>
        <w:tc>
          <w:tcPr>
            <w:tcW w:w="1260" w:type="dxa"/>
            <w:vAlign w:val="bottom"/>
          </w:tcPr>
          <w:p w14:paraId="757536C5" w14:textId="77777777" w:rsidR="00790293" w:rsidRPr="00A63872" w:rsidRDefault="00790293" w:rsidP="00061DD4">
            <w:pPr>
              <w:spacing w:line="240" w:lineRule="auto"/>
              <w:jc w:val="center"/>
              <w:rPr>
                <w:sz w:val="22"/>
              </w:rPr>
            </w:pPr>
            <w:r>
              <w:rPr>
                <w:rFonts w:ascii="Calibri" w:hAnsi="Calibri"/>
                <w:color w:val="000000"/>
                <w:sz w:val="22"/>
              </w:rPr>
              <w:t>25</w:t>
            </w:r>
          </w:p>
        </w:tc>
        <w:tc>
          <w:tcPr>
            <w:tcW w:w="1170" w:type="dxa"/>
            <w:vAlign w:val="bottom"/>
          </w:tcPr>
          <w:p w14:paraId="2CC32D36" w14:textId="77777777" w:rsidR="00790293" w:rsidRPr="00A63872" w:rsidRDefault="00790293" w:rsidP="00061DD4">
            <w:pPr>
              <w:spacing w:line="240" w:lineRule="auto"/>
              <w:jc w:val="center"/>
              <w:rPr>
                <w:sz w:val="22"/>
              </w:rPr>
            </w:pPr>
            <w:r>
              <w:rPr>
                <w:rFonts w:ascii="Calibri" w:hAnsi="Calibri"/>
                <w:color w:val="000000"/>
                <w:sz w:val="22"/>
              </w:rPr>
              <w:t>50</w:t>
            </w:r>
          </w:p>
        </w:tc>
      </w:tr>
      <w:tr w:rsidR="00790293" w:rsidRPr="00A63872" w14:paraId="30A4BAAC" w14:textId="77777777" w:rsidTr="00137426">
        <w:tc>
          <w:tcPr>
            <w:tcW w:w="1260" w:type="dxa"/>
            <w:tcMar>
              <w:left w:w="288" w:type="dxa"/>
              <w:right w:w="115" w:type="dxa"/>
            </w:tcMar>
          </w:tcPr>
          <w:p w14:paraId="5C1A11A4" w14:textId="77777777" w:rsidR="00790293" w:rsidRPr="00A63872" w:rsidRDefault="00790293" w:rsidP="00061DD4">
            <w:pPr>
              <w:spacing w:line="240" w:lineRule="auto"/>
              <w:rPr>
                <w:sz w:val="22"/>
              </w:rPr>
            </w:pPr>
            <w:r w:rsidRPr="00A63872">
              <w:rPr>
                <w:sz w:val="22"/>
              </w:rPr>
              <w:t>2010</w:t>
            </w:r>
          </w:p>
        </w:tc>
        <w:tc>
          <w:tcPr>
            <w:tcW w:w="1170" w:type="dxa"/>
            <w:tcBorders>
              <w:top w:val="nil"/>
              <w:left w:val="nil"/>
              <w:bottom w:val="nil"/>
              <w:right w:val="nil"/>
            </w:tcBorders>
            <w:shd w:val="clear" w:color="auto" w:fill="auto"/>
            <w:vAlign w:val="bottom"/>
          </w:tcPr>
          <w:p w14:paraId="6F23B9E2" w14:textId="77777777" w:rsidR="00790293" w:rsidRPr="00A63872" w:rsidRDefault="00790293" w:rsidP="00061DD4">
            <w:pPr>
              <w:spacing w:line="240" w:lineRule="auto"/>
              <w:jc w:val="center"/>
              <w:rPr>
                <w:sz w:val="22"/>
              </w:rPr>
            </w:pPr>
            <w:r w:rsidRPr="00A63872">
              <w:rPr>
                <w:rFonts w:ascii="Calibri" w:hAnsi="Calibri" w:cs="Calibri"/>
                <w:color w:val="000000"/>
                <w:sz w:val="22"/>
              </w:rPr>
              <w:t>223</w:t>
            </w:r>
          </w:p>
        </w:tc>
        <w:tc>
          <w:tcPr>
            <w:tcW w:w="1530" w:type="dxa"/>
            <w:tcBorders>
              <w:top w:val="nil"/>
              <w:left w:val="nil"/>
              <w:bottom w:val="nil"/>
              <w:right w:val="nil"/>
            </w:tcBorders>
            <w:shd w:val="clear" w:color="auto" w:fill="auto"/>
            <w:vAlign w:val="bottom"/>
          </w:tcPr>
          <w:p w14:paraId="489F163A"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361</w:t>
            </w:r>
          </w:p>
        </w:tc>
        <w:tc>
          <w:tcPr>
            <w:tcW w:w="1710" w:type="dxa"/>
            <w:tcBorders>
              <w:top w:val="nil"/>
              <w:left w:val="nil"/>
              <w:bottom w:val="nil"/>
              <w:right w:val="nil"/>
            </w:tcBorders>
            <w:shd w:val="clear" w:color="auto" w:fill="auto"/>
            <w:vAlign w:val="bottom"/>
          </w:tcPr>
          <w:p w14:paraId="1A2483F7" w14:textId="77777777" w:rsidR="00790293" w:rsidRPr="00A63872" w:rsidRDefault="00790293" w:rsidP="00061DD4">
            <w:pPr>
              <w:spacing w:line="240" w:lineRule="auto"/>
              <w:jc w:val="center"/>
              <w:rPr>
                <w:sz w:val="22"/>
              </w:rPr>
            </w:pPr>
            <w:r w:rsidRPr="00A63872">
              <w:rPr>
                <w:rFonts w:ascii="Calibri" w:hAnsi="Calibri" w:cs="Calibri"/>
                <w:color w:val="000000"/>
                <w:sz w:val="22"/>
              </w:rPr>
              <w:t>362</w:t>
            </w:r>
          </w:p>
        </w:tc>
        <w:tc>
          <w:tcPr>
            <w:tcW w:w="1170" w:type="dxa"/>
            <w:tcMar>
              <w:left w:w="288" w:type="dxa"/>
              <w:right w:w="115" w:type="dxa"/>
            </w:tcMar>
            <w:vAlign w:val="bottom"/>
          </w:tcPr>
          <w:p w14:paraId="05E76CDB" w14:textId="77777777" w:rsidR="00790293" w:rsidRPr="00A63872" w:rsidRDefault="00790293" w:rsidP="00061DD4">
            <w:pPr>
              <w:spacing w:line="240" w:lineRule="auto"/>
              <w:rPr>
                <w:sz w:val="22"/>
              </w:rPr>
            </w:pPr>
            <w:r>
              <w:rPr>
                <w:rFonts w:ascii="Calibri" w:hAnsi="Calibri"/>
                <w:color w:val="000000"/>
                <w:sz w:val="22"/>
              </w:rPr>
              <w:t>172</w:t>
            </w:r>
          </w:p>
        </w:tc>
        <w:tc>
          <w:tcPr>
            <w:tcW w:w="810" w:type="dxa"/>
            <w:vAlign w:val="bottom"/>
          </w:tcPr>
          <w:p w14:paraId="1A47C409" w14:textId="77777777" w:rsidR="00790293" w:rsidRPr="00A63872" w:rsidRDefault="00790293" w:rsidP="00061DD4">
            <w:pPr>
              <w:spacing w:line="240" w:lineRule="auto"/>
              <w:rPr>
                <w:sz w:val="22"/>
              </w:rPr>
            </w:pPr>
            <w:r>
              <w:rPr>
                <w:rFonts w:ascii="Calibri" w:hAnsi="Calibri"/>
                <w:color w:val="000000"/>
                <w:sz w:val="22"/>
              </w:rPr>
              <w:t>Jun 21</w:t>
            </w:r>
          </w:p>
        </w:tc>
        <w:tc>
          <w:tcPr>
            <w:tcW w:w="1260" w:type="dxa"/>
            <w:tcMar>
              <w:left w:w="288" w:type="dxa"/>
              <w:right w:w="115" w:type="dxa"/>
            </w:tcMar>
            <w:vAlign w:val="bottom"/>
          </w:tcPr>
          <w:p w14:paraId="4E3842C5" w14:textId="77777777" w:rsidR="00790293" w:rsidRPr="00A63872" w:rsidRDefault="00790293" w:rsidP="00061DD4">
            <w:pPr>
              <w:spacing w:line="240" w:lineRule="auto"/>
              <w:rPr>
                <w:sz w:val="22"/>
              </w:rPr>
            </w:pPr>
            <w:r>
              <w:rPr>
                <w:rFonts w:ascii="Calibri" w:hAnsi="Calibri"/>
                <w:color w:val="000000"/>
                <w:sz w:val="22"/>
              </w:rPr>
              <w:t>177</w:t>
            </w:r>
          </w:p>
        </w:tc>
        <w:tc>
          <w:tcPr>
            <w:tcW w:w="900" w:type="dxa"/>
            <w:vAlign w:val="bottom"/>
          </w:tcPr>
          <w:p w14:paraId="5F664D91" w14:textId="77777777" w:rsidR="00790293" w:rsidRPr="00A63872" w:rsidRDefault="00790293" w:rsidP="00061DD4">
            <w:pPr>
              <w:spacing w:line="240" w:lineRule="auto"/>
              <w:rPr>
                <w:sz w:val="22"/>
              </w:rPr>
            </w:pPr>
            <w:r>
              <w:rPr>
                <w:rFonts w:ascii="Calibri" w:hAnsi="Calibri"/>
                <w:color w:val="000000"/>
                <w:sz w:val="22"/>
              </w:rPr>
              <w:t>Jun 26</w:t>
            </w:r>
          </w:p>
        </w:tc>
        <w:tc>
          <w:tcPr>
            <w:tcW w:w="1260" w:type="dxa"/>
            <w:vAlign w:val="bottom"/>
          </w:tcPr>
          <w:p w14:paraId="72BA90E2" w14:textId="77777777" w:rsidR="00790293" w:rsidRPr="00A63872" w:rsidRDefault="00790293" w:rsidP="00061DD4">
            <w:pPr>
              <w:spacing w:line="240" w:lineRule="auto"/>
              <w:jc w:val="center"/>
              <w:rPr>
                <w:sz w:val="22"/>
              </w:rPr>
            </w:pPr>
            <w:r>
              <w:rPr>
                <w:rFonts w:ascii="Calibri" w:hAnsi="Calibri"/>
                <w:color w:val="000000"/>
                <w:sz w:val="22"/>
              </w:rPr>
              <w:t>48</w:t>
            </w:r>
          </w:p>
        </w:tc>
        <w:tc>
          <w:tcPr>
            <w:tcW w:w="1170" w:type="dxa"/>
            <w:vAlign w:val="bottom"/>
          </w:tcPr>
          <w:p w14:paraId="7A552CCD" w14:textId="77777777" w:rsidR="00790293" w:rsidRPr="00A63872" w:rsidRDefault="00790293" w:rsidP="00061DD4">
            <w:pPr>
              <w:spacing w:line="240" w:lineRule="auto"/>
              <w:jc w:val="center"/>
              <w:rPr>
                <w:sz w:val="22"/>
              </w:rPr>
            </w:pPr>
            <w:r>
              <w:rPr>
                <w:rFonts w:ascii="Calibri" w:hAnsi="Calibri"/>
                <w:color w:val="000000"/>
                <w:sz w:val="22"/>
              </w:rPr>
              <w:t>71</w:t>
            </w:r>
          </w:p>
        </w:tc>
      </w:tr>
      <w:tr w:rsidR="00790293" w:rsidRPr="00A63872" w14:paraId="3021B9BE" w14:textId="77777777" w:rsidTr="00137426">
        <w:tc>
          <w:tcPr>
            <w:tcW w:w="1260" w:type="dxa"/>
            <w:tcMar>
              <w:left w:w="288" w:type="dxa"/>
              <w:right w:w="115" w:type="dxa"/>
            </w:tcMar>
          </w:tcPr>
          <w:p w14:paraId="3A9A1840" w14:textId="77777777" w:rsidR="00790293" w:rsidRPr="00A63872" w:rsidRDefault="00790293" w:rsidP="00061DD4">
            <w:pPr>
              <w:spacing w:line="240" w:lineRule="auto"/>
              <w:rPr>
                <w:sz w:val="22"/>
              </w:rPr>
            </w:pPr>
            <w:r w:rsidRPr="00A63872">
              <w:rPr>
                <w:sz w:val="22"/>
              </w:rPr>
              <w:t>2011</w:t>
            </w:r>
          </w:p>
        </w:tc>
        <w:tc>
          <w:tcPr>
            <w:tcW w:w="1170" w:type="dxa"/>
            <w:tcBorders>
              <w:top w:val="nil"/>
              <w:left w:val="nil"/>
              <w:bottom w:val="nil"/>
              <w:right w:val="nil"/>
            </w:tcBorders>
            <w:shd w:val="clear" w:color="auto" w:fill="auto"/>
            <w:vAlign w:val="bottom"/>
          </w:tcPr>
          <w:p w14:paraId="44A118D4" w14:textId="77777777" w:rsidR="00790293" w:rsidRPr="00A63872" w:rsidRDefault="00790293" w:rsidP="00061DD4">
            <w:pPr>
              <w:spacing w:line="240" w:lineRule="auto"/>
              <w:jc w:val="center"/>
              <w:rPr>
                <w:sz w:val="22"/>
              </w:rPr>
            </w:pPr>
            <w:r w:rsidRPr="00A63872">
              <w:rPr>
                <w:rFonts w:ascii="Calibri" w:hAnsi="Calibri" w:cs="Calibri"/>
                <w:color w:val="000000"/>
                <w:sz w:val="22"/>
              </w:rPr>
              <w:t>18</w:t>
            </w:r>
          </w:p>
        </w:tc>
        <w:tc>
          <w:tcPr>
            <w:tcW w:w="1530" w:type="dxa"/>
            <w:tcBorders>
              <w:top w:val="nil"/>
              <w:left w:val="nil"/>
              <w:bottom w:val="nil"/>
              <w:right w:val="nil"/>
            </w:tcBorders>
            <w:shd w:val="clear" w:color="auto" w:fill="auto"/>
            <w:vAlign w:val="bottom"/>
          </w:tcPr>
          <w:p w14:paraId="73426517"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65</w:t>
            </w:r>
          </w:p>
        </w:tc>
        <w:tc>
          <w:tcPr>
            <w:tcW w:w="1710" w:type="dxa"/>
            <w:tcBorders>
              <w:top w:val="nil"/>
              <w:left w:val="nil"/>
              <w:bottom w:val="nil"/>
              <w:right w:val="nil"/>
            </w:tcBorders>
            <w:shd w:val="clear" w:color="auto" w:fill="auto"/>
            <w:vAlign w:val="bottom"/>
          </w:tcPr>
          <w:p w14:paraId="552D08A8" w14:textId="77777777" w:rsidR="00790293" w:rsidRPr="00A63872" w:rsidRDefault="00790293" w:rsidP="00061DD4">
            <w:pPr>
              <w:spacing w:line="240" w:lineRule="auto"/>
              <w:jc w:val="center"/>
              <w:rPr>
                <w:sz w:val="22"/>
              </w:rPr>
            </w:pPr>
            <w:r w:rsidRPr="00A63872">
              <w:rPr>
                <w:rFonts w:ascii="Calibri" w:hAnsi="Calibri" w:cs="Calibri"/>
                <w:color w:val="000000"/>
                <w:sz w:val="22"/>
              </w:rPr>
              <w:t>173</w:t>
            </w:r>
          </w:p>
        </w:tc>
        <w:tc>
          <w:tcPr>
            <w:tcW w:w="1170" w:type="dxa"/>
            <w:tcMar>
              <w:left w:w="288" w:type="dxa"/>
              <w:right w:w="115" w:type="dxa"/>
            </w:tcMar>
            <w:vAlign w:val="bottom"/>
          </w:tcPr>
          <w:p w14:paraId="3BB2050D" w14:textId="77777777" w:rsidR="00790293" w:rsidRPr="00A63872" w:rsidRDefault="00790293" w:rsidP="00061DD4">
            <w:pPr>
              <w:spacing w:line="240" w:lineRule="auto"/>
              <w:rPr>
                <w:sz w:val="22"/>
              </w:rPr>
            </w:pPr>
            <w:r>
              <w:rPr>
                <w:rFonts w:ascii="Calibri" w:hAnsi="Calibri"/>
                <w:color w:val="000000"/>
                <w:sz w:val="22"/>
              </w:rPr>
              <w:t>194</w:t>
            </w:r>
          </w:p>
        </w:tc>
        <w:tc>
          <w:tcPr>
            <w:tcW w:w="810" w:type="dxa"/>
            <w:vAlign w:val="bottom"/>
          </w:tcPr>
          <w:p w14:paraId="37788C67" w14:textId="77777777" w:rsidR="00790293" w:rsidRPr="00A63872" w:rsidRDefault="00790293" w:rsidP="00061DD4">
            <w:pPr>
              <w:spacing w:line="240" w:lineRule="auto"/>
              <w:rPr>
                <w:sz w:val="22"/>
              </w:rPr>
            </w:pPr>
            <w:r>
              <w:rPr>
                <w:rFonts w:ascii="Calibri" w:hAnsi="Calibri"/>
                <w:color w:val="000000"/>
                <w:sz w:val="22"/>
              </w:rPr>
              <w:t>Jul 13</w:t>
            </w:r>
          </w:p>
        </w:tc>
        <w:tc>
          <w:tcPr>
            <w:tcW w:w="1260" w:type="dxa"/>
            <w:tcMar>
              <w:left w:w="288" w:type="dxa"/>
              <w:right w:w="115" w:type="dxa"/>
            </w:tcMar>
            <w:vAlign w:val="bottom"/>
          </w:tcPr>
          <w:p w14:paraId="26AF2C9A" w14:textId="77777777" w:rsidR="00790293" w:rsidRPr="00A63872" w:rsidRDefault="00790293" w:rsidP="00061DD4">
            <w:pPr>
              <w:spacing w:line="240" w:lineRule="auto"/>
              <w:rPr>
                <w:sz w:val="22"/>
              </w:rPr>
            </w:pPr>
            <w:r>
              <w:rPr>
                <w:rFonts w:ascii="Calibri" w:hAnsi="Calibri"/>
                <w:color w:val="000000"/>
                <w:sz w:val="22"/>
              </w:rPr>
              <w:t>188</w:t>
            </w:r>
          </w:p>
        </w:tc>
        <w:tc>
          <w:tcPr>
            <w:tcW w:w="900" w:type="dxa"/>
            <w:vAlign w:val="bottom"/>
          </w:tcPr>
          <w:p w14:paraId="294ED9FA" w14:textId="77777777" w:rsidR="00790293" w:rsidRPr="00A63872" w:rsidRDefault="00790293" w:rsidP="00061DD4">
            <w:pPr>
              <w:spacing w:line="240" w:lineRule="auto"/>
              <w:rPr>
                <w:sz w:val="22"/>
              </w:rPr>
            </w:pPr>
            <w:r>
              <w:rPr>
                <w:rFonts w:ascii="Calibri" w:hAnsi="Calibri"/>
                <w:color w:val="000000"/>
                <w:sz w:val="22"/>
              </w:rPr>
              <w:t>Jul 7</w:t>
            </w:r>
          </w:p>
        </w:tc>
        <w:tc>
          <w:tcPr>
            <w:tcW w:w="1260" w:type="dxa"/>
            <w:vAlign w:val="bottom"/>
          </w:tcPr>
          <w:p w14:paraId="510D10FA" w14:textId="77777777" w:rsidR="00790293" w:rsidRPr="00A63872" w:rsidRDefault="00790293" w:rsidP="00061DD4">
            <w:pPr>
              <w:spacing w:line="240" w:lineRule="auto"/>
              <w:jc w:val="center"/>
              <w:rPr>
                <w:sz w:val="22"/>
              </w:rPr>
            </w:pPr>
            <w:r>
              <w:rPr>
                <w:rFonts w:ascii="Calibri" w:hAnsi="Calibri"/>
                <w:color w:val="000000"/>
                <w:sz w:val="22"/>
              </w:rPr>
              <w:t>20</w:t>
            </w:r>
          </w:p>
        </w:tc>
        <w:tc>
          <w:tcPr>
            <w:tcW w:w="1170" w:type="dxa"/>
            <w:vAlign w:val="bottom"/>
          </w:tcPr>
          <w:p w14:paraId="7D5139C2" w14:textId="77777777" w:rsidR="00790293" w:rsidRPr="00A63872" w:rsidRDefault="00790293" w:rsidP="00061DD4">
            <w:pPr>
              <w:spacing w:line="240" w:lineRule="auto"/>
              <w:jc w:val="center"/>
              <w:rPr>
                <w:sz w:val="22"/>
              </w:rPr>
            </w:pPr>
            <w:r>
              <w:rPr>
                <w:rFonts w:ascii="Calibri" w:hAnsi="Calibri"/>
                <w:color w:val="000000"/>
                <w:sz w:val="22"/>
              </w:rPr>
              <w:t>59</w:t>
            </w:r>
          </w:p>
        </w:tc>
      </w:tr>
      <w:tr w:rsidR="00790293" w:rsidRPr="00A63872" w14:paraId="32E77D7F" w14:textId="77777777" w:rsidTr="00137426">
        <w:tc>
          <w:tcPr>
            <w:tcW w:w="1260" w:type="dxa"/>
            <w:tcMar>
              <w:left w:w="288" w:type="dxa"/>
              <w:right w:w="115" w:type="dxa"/>
            </w:tcMar>
          </w:tcPr>
          <w:p w14:paraId="18DF8804" w14:textId="77777777" w:rsidR="00790293" w:rsidRPr="00A63872" w:rsidRDefault="00790293" w:rsidP="00061DD4">
            <w:pPr>
              <w:spacing w:line="240" w:lineRule="auto"/>
              <w:rPr>
                <w:sz w:val="22"/>
              </w:rPr>
            </w:pPr>
            <w:r w:rsidRPr="00A63872">
              <w:rPr>
                <w:sz w:val="22"/>
              </w:rPr>
              <w:t>2012</w:t>
            </w:r>
            <w:r>
              <w:rPr>
                <w:sz w:val="22"/>
              </w:rPr>
              <w:t>*</w:t>
            </w:r>
          </w:p>
        </w:tc>
        <w:tc>
          <w:tcPr>
            <w:tcW w:w="1170" w:type="dxa"/>
            <w:tcBorders>
              <w:top w:val="nil"/>
              <w:left w:val="nil"/>
              <w:bottom w:val="nil"/>
              <w:right w:val="nil"/>
            </w:tcBorders>
            <w:shd w:val="clear" w:color="auto" w:fill="auto"/>
            <w:vAlign w:val="bottom"/>
          </w:tcPr>
          <w:p w14:paraId="5271BAB3" w14:textId="77777777" w:rsidR="00790293" w:rsidRPr="00A63872" w:rsidRDefault="00790293" w:rsidP="00061DD4">
            <w:pPr>
              <w:spacing w:line="240" w:lineRule="auto"/>
              <w:jc w:val="center"/>
              <w:rPr>
                <w:sz w:val="22"/>
              </w:rPr>
            </w:pPr>
            <w:r w:rsidRPr="00A63872">
              <w:rPr>
                <w:rFonts w:ascii="Calibri" w:hAnsi="Calibri" w:cs="Calibri"/>
                <w:color w:val="000000"/>
                <w:sz w:val="22"/>
              </w:rPr>
              <w:t>261</w:t>
            </w:r>
          </w:p>
        </w:tc>
        <w:tc>
          <w:tcPr>
            <w:tcW w:w="1530" w:type="dxa"/>
            <w:tcBorders>
              <w:top w:val="nil"/>
              <w:left w:val="nil"/>
              <w:bottom w:val="nil"/>
              <w:right w:val="nil"/>
            </w:tcBorders>
            <w:shd w:val="clear" w:color="auto" w:fill="auto"/>
            <w:vAlign w:val="bottom"/>
          </w:tcPr>
          <w:p w14:paraId="7014362C"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595</w:t>
            </w:r>
          </w:p>
        </w:tc>
        <w:tc>
          <w:tcPr>
            <w:tcW w:w="1710" w:type="dxa"/>
            <w:tcBorders>
              <w:top w:val="nil"/>
              <w:left w:val="nil"/>
              <w:bottom w:val="nil"/>
              <w:right w:val="nil"/>
            </w:tcBorders>
            <w:shd w:val="clear" w:color="auto" w:fill="auto"/>
            <w:vAlign w:val="bottom"/>
          </w:tcPr>
          <w:p w14:paraId="526F2B52" w14:textId="77777777" w:rsidR="00790293" w:rsidRPr="00A63872" w:rsidRDefault="00790293" w:rsidP="00061DD4">
            <w:pPr>
              <w:spacing w:line="240" w:lineRule="auto"/>
              <w:jc w:val="center"/>
              <w:rPr>
                <w:sz w:val="22"/>
              </w:rPr>
            </w:pPr>
            <w:r w:rsidRPr="00A63872">
              <w:rPr>
                <w:rFonts w:ascii="Calibri" w:hAnsi="Calibri" w:cs="Calibri"/>
                <w:color w:val="000000"/>
                <w:sz w:val="22"/>
              </w:rPr>
              <w:t>618</w:t>
            </w:r>
          </w:p>
        </w:tc>
        <w:tc>
          <w:tcPr>
            <w:tcW w:w="1170" w:type="dxa"/>
            <w:tcMar>
              <w:left w:w="288" w:type="dxa"/>
              <w:right w:w="115" w:type="dxa"/>
            </w:tcMar>
            <w:vAlign w:val="bottom"/>
          </w:tcPr>
          <w:p w14:paraId="0DDDD3DD" w14:textId="77777777" w:rsidR="00790293" w:rsidRPr="00A63872" w:rsidRDefault="00790293" w:rsidP="00061DD4">
            <w:pPr>
              <w:spacing w:line="240" w:lineRule="auto"/>
              <w:rPr>
                <w:sz w:val="22"/>
              </w:rPr>
            </w:pPr>
            <w:r>
              <w:rPr>
                <w:rFonts w:ascii="Calibri" w:hAnsi="Calibri"/>
                <w:color w:val="000000"/>
                <w:sz w:val="22"/>
              </w:rPr>
              <w:t>184</w:t>
            </w:r>
          </w:p>
        </w:tc>
        <w:tc>
          <w:tcPr>
            <w:tcW w:w="810" w:type="dxa"/>
            <w:vAlign w:val="bottom"/>
          </w:tcPr>
          <w:p w14:paraId="12158E6B" w14:textId="77777777" w:rsidR="00790293" w:rsidRPr="00A63872" w:rsidRDefault="00790293" w:rsidP="00061DD4">
            <w:pPr>
              <w:spacing w:line="240" w:lineRule="auto"/>
              <w:rPr>
                <w:sz w:val="22"/>
              </w:rPr>
            </w:pPr>
            <w:r>
              <w:rPr>
                <w:rFonts w:ascii="Calibri" w:hAnsi="Calibri"/>
                <w:color w:val="000000"/>
                <w:sz w:val="22"/>
              </w:rPr>
              <w:t>Jul 2</w:t>
            </w:r>
          </w:p>
        </w:tc>
        <w:tc>
          <w:tcPr>
            <w:tcW w:w="1260" w:type="dxa"/>
            <w:tcMar>
              <w:left w:w="288" w:type="dxa"/>
              <w:right w:w="115" w:type="dxa"/>
            </w:tcMar>
            <w:vAlign w:val="bottom"/>
          </w:tcPr>
          <w:p w14:paraId="60055D23" w14:textId="77777777" w:rsidR="00790293" w:rsidRPr="00A63872" w:rsidRDefault="00790293" w:rsidP="00061DD4">
            <w:pPr>
              <w:spacing w:line="240" w:lineRule="auto"/>
              <w:rPr>
                <w:sz w:val="22"/>
              </w:rPr>
            </w:pPr>
            <w:r>
              <w:rPr>
                <w:rFonts w:ascii="Calibri" w:hAnsi="Calibri"/>
                <w:color w:val="000000"/>
                <w:sz w:val="22"/>
              </w:rPr>
              <w:t>190</w:t>
            </w:r>
          </w:p>
        </w:tc>
        <w:tc>
          <w:tcPr>
            <w:tcW w:w="900" w:type="dxa"/>
            <w:vAlign w:val="bottom"/>
          </w:tcPr>
          <w:p w14:paraId="48D2DF61" w14:textId="77777777" w:rsidR="00790293" w:rsidRPr="00A63872" w:rsidRDefault="00790293" w:rsidP="00061DD4">
            <w:pPr>
              <w:spacing w:line="240" w:lineRule="auto"/>
              <w:rPr>
                <w:sz w:val="22"/>
              </w:rPr>
            </w:pPr>
            <w:r>
              <w:rPr>
                <w:rFonts w:ascii="Calibri" w:hAnsi="Calibri"/>
                <w:color w:val="000000"/>
                <w:sz w:val="22"/>
              </w:rPr>
              <w:t>Jul 8</w:t>
            </w:r>
          </w:p>
        </w:tc>
        <w:tc>
          <w:tcPr>
            <w:tcW w:w="1260" w:type="dxa"/>
            <w:vAlign w:val="bottom"/>
          </w:tcPr>
          <w:p w14:paraId="5CD07A02" w14:textId="77777777" w:rsidR="00790293" w:rsidRPr="00A63872" w:rsidRDefault="00790293" w:rsidP="00061DD4">
            <w:pPr>
              <w:spacing w:line="240" w:lineRule="auto"/>
              <w:jc w:val="center"/>
              <w:rPr>
                <w:sz w:val="22"/>
              </w:rPr>
            </w:pPr>
            <w:r>
              <w:rPr>
                <w:rFonts w:ascii="Calibri" w:hAnsi="Calibri"/>
                <w:color w:val="000000"/>
                <w:sz w:val="22"/>
              </w:rPr>
              <w:t>69</w:t>
            </w:r>
          </w:p>
        </w:tc>
        <w:tc>
          <w:tcPr>
            <w:tcW w:w="1170" w:type="dxa"/>
            <w:vAlign w:val="bottom"/>
          </w:tcPr>
          <w:p w14:paraId="44E57C89" w14:textId="77777777" w:rsidR="00790293" w:rsidRPr="00A63872" w:rsidRDefault="00790293" w:rsidP="00061DD4">
            <w:pPr>
              <w:spacing w:line="240" w:lineRule="auto"/>
              <w:jc w:val="center"/>
              <w:rPr>
                <w:sz w:val="22"/>
              </w:rPr>
            </w:pPr>
            <w:r>
              <w:rPr>
                <w:rFonts w:ascii="Calibri" w:hAnsi="Calibri"/>
                <w:color w:val="000000"/>
                <w:sz w:val="22"/>
              </w:rPr>
              <w:t>56</w:t>
            </w:r>
          </w:p>
        </w:tc>
      </w:tr>
      <w:tr w:rsidR="00790293" w:rsidRPr="00A63872" w14:paraId="3E8ED63B" w14:textId="77777777" w:rsidTr="00137426">
        <w:tc>
          <w:tcPr>
            <w:tcW w:w="1260" w:type="dxa"/>
            <w:tcMar>
              <w:left w:w="288" w:type="dxa"/>
              <w:right w:w="115" w:type="dxa"/>
            </w:tcMar>
          </w:tcPr>
          <w:p w14:paraId="75C62FEC" w14:textId="77777777" w:rsidR="00790293" w:rsidRPr="00A63872" w:rsidRDefault="00790293" w:rsidP="00061DD4">
            <w:pPr>
              <w:spacing w:line="240" w:lineRule="auto"/>
              <w:rPr>
                <w:sz w:val="22"/>
              </w:rPr>
            </w:pPr>
            <w:r w:rsidRPr="00A63872">
              <w:rPr>
                <w:sz w:val="22"/>
              </w:rPr>
              <w:t>2013</w:t>
            </w:r>
          </w:p>
        </w:tc>
        <w:tc>
          <w:tcPr>
            <w:tcW w:w="1170" w:type="dxa"/>
            <w:tcBorders>
              <w:top w:val="nil"/>
              <w:left w:val="nil"/>
              <w:bottom w:val="nil"/>
              <w:right w:val="nil"/>
            </w:tcBorders>
            <w:shd w:val="clear" w:color="auto" w:fill="auto"/>
            <w:vAlign w:val="bottom"/>
          </w:tcPr>
          <w:p w14:paraId="4F29792E" w14:textId="77777777" w:rsidR="00790293" w:rsidRPr="00A63872" w:rsidRDefault="00790293" w:rsidP="00061DD4">
            <w:pPr>
              <w:spacing w:line="240" w:lineRule="auto"/>
              <w:jc w:val="center"/>
              <w:rPr>
                <w:sz w:val="22"/>
              </w:rPr>
            </w:pPr>
            <w:r w:rsidRPr="00A63872">
              <w:rPr>
                <w:rFonts w:ascii="Calibri" w:hAnsi="Calibri" w:cs="Calibri"/>
                <w:color w:val="000000"/>
                <w:sz w:val="22"/>
              </w:rPr>
              <w:t>569</w:t>
            </w:r>
          </w:p>
        </w:tc>
        <w:tc>
          <w:tcPr>
            <w:tcW w:w="1530" w:type="dxa"/>
            <w:tcBorders>
              <w:top w:val="nil"/>
              <w:left w:val="nil"/>
              <w:bottom w:val="nil"/>
              <w:right w:val="nil"/>
            </w:tcBorders>
            <w:shd w:val="clear" w:color="auto" w:fill="auto"/>
            <w:vAlign w:val="bottom"/>
          </w:tcPr>
          <w:p w14:paraId="051AAAB6"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029</w:t>
            </w:r>
          </w:p>
        </w:tc>
        <w:tc>
          <w:tcPr>
            <w:tcW w:w="1710" w:type="dxa"/>
            <w:tcBorders>
              <w:top w:val="nil"/>
              <w:left w:val="nil"/>
              <w:bottom w:val="nil"/>
              <w:right w:val="nil"/>
            </w:tcBorders>
            <w:shd w:val="clear" w:color="auto" w:fill="auto"/>
            <w:vAlign w:val="bottom"/>
          </w:tcPr>
          <w:p w14:paraId="6B13C927" w14:textId="77777777" w:rsidR="00790293" w:rsidRPr="00A63872" w:rsidRDefault="00790293" w:rsidP="00061DD4">
            <w:pPr>
              <w:spacing w:line="240" w:lineRule="auto"/>
              <w:jc w:val="center"/>
              <w:rPr>
                <w:sz w:val="22"/>
              </w:rPr>
            </w:pPr>
            <w:r w:rsidRPr="00A63872">
              <w:rPr>
                <w:rFonts w:ascii="Calibri" w:hAnsi="Calibri" w:cs="Calibri"/>
                <w:color w:val="000000"/>
                <w:sz w:val="22"/>
              </w:rPr>
              <w:t>1033</w:t>
            </w:r>
          </w:p>
        </w:tc>
        <w:tc>
          <w:tcPr>
            <w:tcW w:w="1170" w:type="dxa"/>
            <w:tcMar>
              <w:left w:w="288" w:type="dxa"/>
              <w:right w:w="115" w:type="dxa"/>
            </w:tcMar>
            <w:vAlign w:val="bottom"/>
          </w:tcPr>
          <w:p w14:paraId="7118D07B" w14:textId="77777777" w:rsidR="00790293" w:rsidRPr="00A63872" w:rsidRDefault="00790293" w:rsidP="00061DD4">
            <w:pPr>
              <w:spacing w:line="240" w:lineRule="auto"/>
              <w:rPr>
                <w:sz w:val="22"/>
              </w:rPr>
            </w:pPr>
            <w:r>
              <w:rPr>
                <w:rFonts w:ascii="Calibri" w:hAnsi="Calibri"/>
                <w:color w:val="000000"/>
                <w:sz w:val="22"/>
              </w:rPr>
              <w:t>199</w:t>
            </w:r>
          </w:p>
        </w:tc>
        <w:tc>
          <w:tcPr>
            <w:tcW w:w="810" w:type="dxa"/>
            <w:vAlign w:val="bottom"/>
          </w:tcPr>
          <w:p w14:paraId="6002ED80" w14:textId="77777777" w:rsidR="00790293" w:rsidRPr="00A63872" w:rsidRDefault="00790293" w:rsidP="00061DD4">
            <w:pPr>
              <w:spacing w:line="240" w:lineRule="auto"/>
              <w:rPr>
                <w:sz w:val="22"/>
              </w:rPr>
            </w:pPr>
            <w:r>
              <w:rPr>
                <w:rFonts w:ascii="Calibri" w:hAnsi="Calibri"/>
                <w:color w:val="000000"/>
                <w:sz w:val="22"/>
              </w:rPr>
              <w:t>Jul 18</w:t>
            </w:r>
          </w:p>
        </w:tc>
        <w:tc>
          <w:tcPr>
            <w:tcW w:w="1260" w:type="dxa"/>
            <w:tcMar>
              <w:left w:w="288" w:type="dxa"/>
              <w:right w:w="115" w:type="dxa"/>
            </w:tcMar>
            <w:vAlign w:val="bottom"/>
          </w:tcPr>
          <w:p w14:paraId="6B5E3A37" w14:textId="77777777" w:rsidR="00790293" w:rsidRPr="00A63872" w:rsidRDefault="00790293" w:rsidP="00061DD4">
            <w:pPr>
              <w:spacing w:line="240" w:lineRule="auto"/>
              <w:rPr>
                <w:sz w:val="22"/>
              </w:rPr>
            </w:pPr>
            <w:r>
              <w:rPr>
                <w:rFonts w:ascii="Calibri" w:hAnsi="Calibri"/>
                <w:color w:val="000000"/>
                <w:sz w:val="22"/>
              </w:rPr>
              <w:t>189</w:t>
            </w:r>
          </w:p>
        </w:tc>
        <w:tc>
          <w:tcPr>
            <w:tcW w:w="900" w:type="dxa"/>
            <w:vAlign w:val="bottom"/>
          </w:tcPr>
          <w:p w14:paraId="18EC2D58" w14:textId="77777777" w:rsidR="00790293" w:rsidRPr="00A63872" w:rsidRDefault="00790293" w:rsidP="00061DD4">
            <w:pPr>
              <w:spacing w:line="240" w:lineRule="auto"/>
              <w:rPr>
                <w:sz w:val="22"/>
              </w:rPr>
            </w:pPr>
            <w:r>
              <w:rPr>
                <w:rFonts w:ascii="Calibri" w:hAnsi="Calibri"/>
                <w:color w:val="000000"/>
                <w:sz w:val="22"/>
              </w:rPr>
              <w:t>Jul 8</w:t>
            </w:r>
          </w:p>
        </w:tc>
        <w:tc>
          <w:tcPr>
            <w:tcW w:w="1260" w:type="dxa"/>
            <w:vAlign w:val="bottom"/>
          </w:tcPr>
          <w:p w14:paraId="379448E2" w14:textId="77777777" w:rsidR="00790293" w:rsidRPr="00A63872" w:rsidRDefault="00790293" w:rsidP="00061DD4">
            <w:pPr>
              <w:spacing w:line="240" w:lineRule="auto"/>
              <w:jc w:val="center"/>
              <w:rPr>
                <w:sz w:val="22"/>
              </w:rPr>
            </w:pPr>
            <w:r>
              <w:rPr>
                <w:rFonts w:ascii="Calibri" w:hAnsi="Calibri"/>
                <w:color w:val="000000"/>
                <w:sz w:val="22"/>
              </w:rPr>
              <w:t>49</w:t>
            </w:r>
          </w:p>
        </w:tc>
        <w:tc>
          <w:tcPr>
            <w:tcW w:w="1170" w:type="dxa"/>
            <w:vAlign w:val="bottom"/>
          </w:tcPr>
          <w:p w14:paraId="4EBCDD9E" w14:textId="77777777" w:rsidR="00790293" w:rsidRPr="00A63872" w:rsidRDefault="00790293" w:rsidP="00061DD4">
            <w:pPr>
              <w:spacing w:line="240" w:lineRule="auto"/>
              <w:jc w:val="center"/>
              <w:rPr>
                <w:sz w:val="22"/>
              </w:rPr>
            </w:pPr>
            <w:r>
              <w:rPr>
                <w:rFonts w:ascii="Calibri" w:hAnsi="Calibri"/>
                <w:color w:val="000000"/>
                <w:sz w:val="22"/>
              </w:rPr>
              <w:t>56</w:t>
            </w:r>
          </w:p>
        </w:tc>
      </w:tr>
      <w:tr w:rsidR="00790293" w:rsidRPr="00A63872" w14:paraId="54370C9F" w14:textId="77777777" w:rsidTr="00137426">
        <w:tc>
          <w:tcPr>
            <w:tcW w:w="1260" w:type="dxa"/>
            <w:tcMar>
              <w:left w:w="288" w:type="dxa"/>
              <w:right w:w="115" w:type="dxa"/>
            </w:tcMar>
          </w:tcPr>
          <w:p w14:paraId="08BD7B7D" w14:textId="77777777" w:rsidR="00790293" w:rsidRPr="00A63872" w:rsidRDefault="00790293" w:rsidP="00061DD4">
            <w:pPr>
              <w:spacing w:line="240" w:lineRule="auto"/>
              <w:rPr>
                <w:sz w:val="22"/>
              </w:rPr>
            </w:pPr>
            <w:r w:rsidRPr="00A63872">
              <w:rPr>
                <w:sz w:val="22"/>
              </w:rPr>
              <w:t>2014</w:t>
            </w:r>
          </w:p>
        </w:tc>
        <w:tc>
          <w:tcPr>
            <w:tcW w:w="1170" w:type="dxa"/>
            <w:tcBorders>
              <w:top w:val="nil"/>
              <w:left w:val="nil"/>
              <w:bottom w:val="nil"/>
              <w:right w:val="nil"/>
            </w:tcBorders>
            <w:shd w:val="clear" w:color="auto" w:fill="auto"/>
            <w:vAlign w:val="bottom"/>
          </w:tcPr>
          <w:p w14:paraId="68372D05" w14:textId="77777777" w:rsidR="00790293" w:rsidRPr="00A63872" w:rsidRDefault="00790293" w:rsidP="00061DD4">
            <w:pPr>
              <w:spacing w:line="240" w:lineRule="auto"/>
              <w:jc w:val="center"/>
              <w:rPr>
                <w:sz w:val="22"/>
              </w:rPr>
            </w:pPr>
            <w:r w:rsidRPr="00A63872">
              <w:rPr>
                <w:rFonts w:ascii="Calibri" w:hAnsi="Calibri" w:cs="Calibri"/>
                <w:color w:val="000000"/>
                <w:sz w:val="22"/>
              </w:rPr>
              <w:t>127</w:t>
            </w:r>
          </w:p>
        </w:tc>
        <w:tc>
          <w:tcPr>
            <w:tcW w:w="1530" w:type="dxa"/>
            <w:tcBorders>
              <w:top w:val="nil"/>
              <w:left w:val="nil"/>
              <w:bottom w:val="nil"/>
              <w:right w:val="nil"/>
            </w:tcBorders>
            <w:shd w:val="clear" w:color="auto" w:fill="auto"/>
            <w:vAlign w:val="bottom"/>
          </w:tcPr>
          <w:p w14:paraId="27C70504"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413</w:t>
            </w:r>
          </w:p>
        </w:tc>
        <w:tc>
          <w:tcPr>
            <w:tcW w:w="1710" w:type="dxa"/>
            <w:tcBorders>
              <w:top w:val="nil"/>
              <w:left w:val="nil"/>
              <w:bottom w:val="nil"/>
              <w:right w:val="nil"/>
            </w:tcBorders>
            <w:shd w:val="clear" w:color="auto" w:fill="auto"/>
            <w:vAlign w:val="bottom"/>
          </w:tcPr>
          <w:p w14:paraId="19182905" w14:textId="77777777" w:rsidR="00790293" w:rsidRPr="00A63872" w:rsidRDefault="00790293" w:rsidP="00061DD4">
            <w:pPr>
              <w:spacing w:line="240" w:lineRule="auto"/>
              <w:jc w:val="center"/>
              <w:rPr>
                <w:sz w:val="22"/>
              </w:rPr>
            </w:pPr>
            <w:r w:rsidRPr="00A63872">
              <w:rPr>
                <w:rFonts w:ascii="Calibri" w:hAnsi="Calibri" w:cs="Calibri"/>
                <w:color w:val="000000"/>
                <w:sz w:val="22"/>
              </w:rPr>
              <w:t>418</w:t>
            </w:r>
          </w:p>
        </w:tc>
        <w:tc>
          <w:tcPr>
            <w:tcW w:w="1170" w:type="dxa"/>
            <w:tcMar>
              <w:left w:w="288" w:type="dxa"/>
              <w:right w:w="115" w:type="dxa"/>
            </w:tcMar>
            <w:vAlign w:val="bottom"/>
          </w:tcPr>
          <w:p w14:paraId="4EEA71FE" w14:textId="77777777" w:rsidR="00790293" w:rsidRPr="00A63872" w:rsidRDefault="00790293" w:rsidP="00061DD4">
            <w:pPr>
              <w:spacing w:line="240" w:lineRule="auto"/>
              <w:rPr>
                <w:sz w:val="22"/>
              </w:rPr>
            </w:pPr>
            <w:r>
              <w:rPr>
                <w:rFonts w:ascii="Calibri" w:hAnsi="Calibri"/>
                <w:color w:val="000000"/>
                <w:sz w:val="22"/>
              </w:rPr>
              <w:t>182</w:t>
            </w:r>
          </w:p>
        </w:tc>
        <w:tc>
          <w:tcPr>
            <w:tcW w:w="810" w:type="dxa"/>
            <w:vAlign w:val="bottom"/>
          </w:tcPr>
          <w:p w14:paraId="1323FA90" w14:textId="77777777" w:rsidR="00790293" w:rsidRPr="00A63872" w:rsidRDefault="00790293" w:rsidP="00061DD4">
            <w:pPr>
              <w:spacing w:line="240" w:lineRule="auto"/>
              <w:rPr>
                <w:sz w:val="22"/>
              </w:rPr>
            </w:pPr>
            <w:r>
              <w:rPr>
                <w:rFonts w:ascii="Calibri" w:hAnsi="Calibri"/>
                <w:color w:val="000000"/>
                <w:sz w:val="22"/>
              </w:rPr>
              <w:t>Jul 1</w:t>
            </w:r>
          </w:p>
        </w:tc>
        <w:tc>
          <w:tcPr>
            <w:tcW w:w="1260" w:type="dxa"/>
            <w:tcMar>
              <w:left w:w="288" w:type="dxa"/>
              <w:right w:w="115" w:type="dxa"/>
            </w:tcMar>
            <w:vAlign w:val="bottom"/>
          </w:tcPr>
          <w:p w14:paraId="66501F42" w14:textId="77777777" w:rsidR="00790293" w:rsidRPr="00A63872" w:rsidRDefault="00790293" w:rsidP="00061DD4">
            <w:pPr>
              <w:spacing w:line="240" w:lineRule="auto"/>
              <w:rPr>
                <w:sz w:val="22"/>
              </w:rPr>
            </w:pPr>
            <w:r>
              <w:rPr>
                <w:rFonts w:ascii="Calibri" w:hAnsi="Calibri"/>
                <w:color w:val="000000"/>
                <w:sz w:val="22"/>
              </w:rPr>
              <w:t>185</w:t>
            </w:r>
          </w:p>
        </w:tc>
        <w:tc>
          <w:tcPr>
            <w:tcW w:w="900" w:type="dxa"/>
            <w:vAlign w:val="bottom"/>
          </w:tcPr>
          <w:p w14:paraId="2ACC029E"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vAlign w:val="bottom"/>
          </w:tcPr>
          <w:p w14:paraId="6F8D207E" w14:textId="77777777" w:rsidR="00790293" w:rsidRPr="00A63872" w:rsidRDefault="00790293" w:rsidP="00061DD4">
            <w:pPr>
              <w:spacing w:line="240" w:lineRule="auto"/>
              <w:jc w:val="center"/>
              <w:rPr>
                <w:sz w:val="22"/>
              </w:rPr>
            </w:pPr>
            <w:r>
              <w:rPr>
                <w:rFonts w:ascii="Calibri" w:hAnsi="Calibri"/>
                <w:color w:val="000000"/>
                <w:sz w:val="22"/>
              </w:rPr>
              <w:t>61</w:t>
            </w:r>
          </w:p>
        </w:tc>
        <w:tc>
          <w:tcPr>
            <w:tcW w:w="1170" w:type="dxa"/>
            <w:vAlign w:val="bottom"/>
          </w:tcPr>
          <w:p w14:paraId="14246B5A" w14:textId="77777777" w:rsidR="00790293" w:rsidRPr="00A63872" w:rsidRDefault="00790293" w:rsidP="00061DD4">
            <w:pPr>
              <w:spacing w:line="240" w:lineRule="auto"/>
              <w:jc w:val="center"/>
              <w:rPr>
                <w:sz w:val="22"/>
              </w:rPr>
            </w:pPr>
            <w:r>
              <w:rPr>
                <w:rFonts w:ascii="Calibri" w:hAnsi="Calibri"/>
                <w:color w:val="000000"/>
                <w:sz w:val="22"/>
              </w:rPr>
              <w:t>62</w:t>
            </w:r>
          </w:p>
        </w:tc>
      </w:tr>
      <w:tr w:rsidR="00790293" w:rsidRPr="00A63872" w14:paraId="0FC83BED" w14:textId="77777777" w:rsidTr="00137426">
        <w:tc>
          <w:tcPr>
            <w:tcW w:w="1260" w:type="dxa"/>
            <w:tcMar>
              <w:left w:w="288" w:type="dxa"/>
              <w:right w:w="115" w:type="dxa"/>
            </w:tcMar>
          </w:tcPr>
          <w:p w14:paraId="5EEC210D" w14:textId="77777777" w:rsidR="00790293" w:rsidRPr="00A63872" w:rsidRDefault="00790293" w:rsidP="00061DD4">
            <w:pPr>
              <w:spacing w:line="240" w:lineRule="auto"/>
              <w:rPr>
                <w:sz w:val="22"/>
              </w:rPr>
            </w:pPr>
            <w:r w:rsidRPr="00A63872">
              <w:rPr>
                <w:sz w:val="22"/>
              </w:rPr>
              <w:t>2015</w:t>
            </w:r>
          </w:p>
        </w:tc>
        <w:tc>
          <w:tcPr>
            <w:tcW w:w="1170" w:type="dxa"/>
            <w:tcBorders>
              <w:top w:val="nil"/>
              <w:left w:val="nil"/>
              <w:bottom w:val="nil"/>
              <w:right w:val="nil"/>
            </w:tcBorders>
            <w:shd w:val="clear" w:color="auto" w:fill="auto"/>
            <w:vAlign w:val="bottom"/>
          </w:tcPr>
          <w:p w14:paraId="23BCE224" w14:textId="77777777" w:rsidR="00790293" w:rsidRPr="00A63872" w:rsidRDefault="00790293" w:rsidP="00061DD4">
            <w:pPr>
              <w:spacing w:line="240" w:lineRule="auto"/>
              <w:jc w:val="center"/>
              <w:rPr>
                <w:sz w:val="22"/>
              </w:rPr>
            </w:pPr>
            <w:r w:rsidRPr="00A63872">
              <w:rPr>
                <w:rFonts w:ascii="Calibri" w:hAnsi="Calibri" w:cs="Calibri"/>
                <w:color w:val="000000"/>
                <w:sz w:val="22"/>
              </w:rPr>
              <w:t>196</w:t>
            </w:r>
          </w:p>
        </w:tc>
        <w:tc>
          <w:tcPr>
            <w:tcW w:w="1530" w:type="dxa"/>
            <w:tcBorders>
              <w:top w:val="nil"/>
              <w:left w:val="nil"/>
              <w:bottom w:val="nil"/>
              <w:right w:val="nil"/>
            </w:tcBorders>
            <w:shd w:val="clear" w:color="auto" w:fill="auto"/>
            <w:vAlign w:val="bottom"/>
          </w:tcPr>
          <w:p w14:paraId="203C4091"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391</w:t>
            </w:r>
          </w:p>
        </w:tc>
        <w:tc>
          <w:tcPr>
            <w:tcW w:w="1710" w:type="dxa"/>
            <w:tcBorders>
              <w:top w:val="nil"/>
              <w:left w:val="nil"/>
              <w:bottom w:val="nil"/>
              <w:right w:val="nil"/>
            </w:tcBorders>
            <w:shd w:val="clear" w:color="auto" w:fill="auto"/>
            <w:vAlign w:val="bottom"/>
          </w:tcPr>
          <w:p w14:paraId="4285CB13" w14:textId="77777777" w:rsidR="00790293" w:rsidRPr="00A63872" w:rsidRDefault="00790293" w:rsidP="00061DD4">
            <w:pPr>
              <w:spacing w:line="240" w:lineRule="auto"/>
              <w:jc w:val="center"/>
              <w:rPr>
                <w:sz w:val="22"/>
              </w:rPr>
            </w:pPr>
            <w:r w:rsidRPr="00A63872">
              <w:rPr>
                <w:rFonts w:ascii="Calibri" w:hAnsi="Calibri" w:cs="Calibri"/>
                <w:color w:val="000000"/>
                <w:sz w:val="22"/>
              </w:rPr>
              <w:t>394</w:t>
            </w:r>
          </w:p>
        </w:tc>
        <w:tc>
          <w:tcPr>
            <w:tcW w:w="1170" w:type="dxa"/>
            <w:tcMar>
              <w:left w:w="288" w:type="dxa"/>
              <w:right w:w="115" w:type="dxa"/>
            </w:tcMar>
            <w:vAlign w:val="bottom"/>
          </w:tcPr>
          <w:p w14:paraId="21CC6DEC" w14:textId="77777777" w:rsidR="00790293" w:rsidRPr="00A63872" w:rsidRDefault="00790293" w:rsidP="00061DD4">
            <w:pPr>
              <w:spacing w:line="240" w:lineRule="auto"/>
              <w:rPr>
                <w:sz w:val="22"/>
              </w:rPr>
            </w:pPr>
            <w:r>
              <w:rPr>
                <w:rFonts w:ascii="Calibri" w:hAnsi="Calibri"/>
                <w:color w:val="000000"/>
                <w:sz w:val="22"/>
              </w:rPr>
              <w:t>182</w:t>
            </w:r>
          </w:p>
        </w:tc>
        <w:tc>
          <w:tcPr>
            <w:tcW w:w="810" w:type="dxa"/>
            <w:vAlign w:val="bottom"/>
          </w:tcPr>
          <w:p w14:paraId="3AA1BE4B" w14:textId="77777777" w:rsidR="00790293" w:rsidRPr="00A63872" w:rsidRDefault="00790293" w:rsidP="00061DD4">
            <w:pPr>
              <w:spacing w:line="240" w:lineRule="auto"/>
              <w:rPr>
                <w:sz w:val="22"/>
              </w:rPr>
            </w:pPr>
            <w:r>
              <w:rPr>
                <w:rFonts w:ascii="Calibri" w:hAnsi="Calibri"/>
                <w:color w:val="000000"/>
                <w:sz w:val="22"/>
              </w:rPr>
              <w:t>Jul 1</w:t>
            </w:r>
          </w:p>
        </w:tc>
        <w:tc>
          <w:tcPr>
            <w:tcW w:w="1260" w:type="dxa"/>
            <w:tcMar>
              <w:left w:w="288" w:type="dxa"/>
              <w:right w:w="115" w:type="dxa"/>
            </w:tcMar>
            <w:vAlign w:val="bottom"/>
          </w:tcPr>
          <w:p w14:paraId="6A0E08A1" w14:textId="77777777" w:rsidR="00790293" w:rsidRPr="00A63872" w:rsidRDefault="00790293" w:rsidP="00061DD4">
            <w:pPr>
              <w:spacing w:line="240" w:lineRule="auto"/>
              <w:rPr>
                <w:sz w:val="22"/>
              </w:rPr>
            </w:pPr>
            <w:r>
              <w:rPr>
                <w:rFonts w:ascii="Calibri" w:hAnsi="Calibri"/>
                <w:color w:val="000000"/>
                <w:sz w:val="22"/>
              </w:rPr>
              <w:t>184</w:t>
            </w:r>
          </w:p>
        </w:tc>
        <w:tc>
          <w:tcPr>
            <w:tcW w:w="900" w:type="dxa"/>
            <w:vAlign w:val="bottom"/>
          </w:tcPr>
          <w:p w14:paraId="376DE9F9" w14:textId="77777777" w:rsidR="00790293" w:rsidRPr="00A63872" w:rsidRDefault="00790293" w:rsidP="00061DD4">
            <w:pPr>
              <w:spacing w:line="240" w:lineRule="auto"/>
              <w:rPr>
                <w:sz w:val="22"/>
              </w:rPr>
            </w:pPr>
            <w:r>
              <w:rPr>
                <w:rFonts w:ascii="Calibri" w:hAnsi="Calibri"/>
                <w:color w:val="000000"/>
                <w:sz w:val="22"/>
              </w:rPr>
              <w:t>Jul 3</w:t>
            </w:r>
          </w:p>
        </w:tc>
        <w:tc>
          <w:tcPr>
            <w:tcW w:w="1260" w:type="dxa"/>
            <w:vAlign w:val="bottom"/>
          </w:tcPr>
          <w:p w14:paraId="0EB5B500" w14:textId="77777777" w:rsidR="00790293" w:rsidRPr="00A63872" w:rsidRDefault="00790293" w:rsidP="00061DD4">
            <w:pPr>
              <w:spacing w:line="240" w:lineRule="auto"/>
              <w:jc w:val="center"/>
              <w:rPr>
                <w:sz w:val="22"/>
              </w:rPr>
            </w:pPr>
            <w:r>
              <w:rPr>
                <w:rFonts w:ascii="Calibri" w:hAnsi="Calibri"/>
                <w:color w:val="000000"/>
                <w:sz w:val="22"/>
              </w:rPr>
              <w:t>74</w:t>
            </w:r>
          </w:p>
        </w:tc>
        <w:tc>
          <w:tcPr>
            <w:tcW w:w="1170" w:type="dxa"/>
            <w:vAlign w:val="bottom"/>
          </w:tcPr>
          <w:p w14:paraId="6BED75AC" w14:textId="77777777" w:rsidR="00790293" w:rsidRPr="00A63872" w:rsidRDefault="00790293" w:rsidP="00061DD4">
            <w:pPr>
              <w:spacing w:line="240" w:lineRule="auto"/>
              <w:jc w:val="center"/>
              <w:rPr>
                <w:sz w:val="22"/>
              </w:rPr>
            </w:pPr>
            <w:r>
              <w:rPr>
                <w:rFonts w:ascii="Calibri" w:hAnsi="Calibri"/>
                <w:color w:val="000000"/>
                <w:sz w:val="22"/>
              </w:rPr>
              <w:t>71</w:t>
            </w:r>
          </w:p>
        </w:tc>
      </w:tr>
      <w:tr w:rsidR="00790293" w:rsidRPr="00A63872" w14:paraId="1654DB13" w14:textId="77777777" w:rsidTr="00137426">
        <w:tc>
          <w:tcPr>
            <w:tcW w:w="1260" w:type="dxa"/>
            <w:tcMar>
              <w:left w:w="288" w:type="dxa"/>
              <w:right w:w="115" w:type="dxa"/>
            </w:tcMar>
          </w:tcPr>
          <w:p w14:paraId="0FAFB0EB" w14:textId="77777777" w:rsidR="00790293" w:rsidRPr="00A63872" w:rsidRDefault="00790293" w:rsidP="00061DD4">
            <w:pPr>
              <w:spacing w:line="240" w:lineRule="auto"/>
              <w:rPr>
                <w:sz w:val="22"/>
              </w:rPr>
            </w:pPr>
            <w:r w:rsidRPr="00A63872">
              <w:rPr>
                <w:sz w:val="22"/>
              </w:rPr>
              <w:t>2016</w:t>
            </w:r>
            <w:r>
              <w:rPr>
                <w:sz w:val="22"/>
              </w:rPr>
              <w:t>*</w:t>
            </w:r>
          </w:p>
        </w:tc>
        <w:tc>
          <w:tcPr>
            <w:tcW w:w="1170" w:type="dxa"/>
            <w:tcBorders>
              <w:top w:val="nil"/>
              <w:left w:val="nil"/>
              <w:bottom w:val="nil"/>
              <w:right w:val="nil"/>
            </w:tcBorders>
            <w:shd w:val="clear" w:color="auto" w:fill="auto"/>
            <w:vAlign w:val="bottom"/>
          </w:tcPr>
          <w:p w14:paraId="6222D53A" w14:textId="77777777" w:rsidR="00790293" w:rsidRPr="00A63872" w:rsidRDefault="00790293" w:rsidP="00061DD4">
            <w:pPr>
              <w:spacing w:line="240" w:lineRule="auto"/>
              <w:jc w:val="center"/>
              <w:rPr>
                <w:sz w:val="22"/>
              </w:rPr>
            </w:pPr>
            <w:r w:rsidRPr="00A63872">
              <w:rPr>
                <w:rFonts w:ascii="Calibri" w:hAnsi="Calibri" w:cs="Calibri"/>
                <w:color w:val="000000"/>
                <w:sz w:val="22"/>
              </w:rPr>
              <w:t>18</w:t>
            </w:r>
          </w:p>
        </w:tc>
        <w:tc>
          <w:tcPr>
            <w:tcW w:w="1530" w:type="dxa"/>
            <w:tcBorders>
              <w:top w:val="nil"/>
              <w:left w:val="nil"/>
              <w:bottom w:val="nil"/>
              <w:right w:val="nil"/>
            </w:tcBorders>
            <w:shd w:val="clear" w:color="auto" w:fill="auto"/>
            <w:vAlign w:val="bottom"/>
          </w:tcPr>
          <w:p w14:paraId="6D5AF233"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27</w:t>
            </w:r>
          </w:p>
        </w:tc>
        <w:tc>
          <w:tcPr>
            <w:tcW w:w="1710" w:type="dxa"/>
            <w:tcBorders>
              <w:top w:val="nil"/>
              <w:left w:val="nil"/>
              <w:bottom w:val="nil"/>
              <w:right w:val="nil"/>
            </w:tcBorders>
            <w:shd w:val="clear" w:color="auto" w:fill="auto"/>
            <w:vAlign w:val="bottom"/>
          </w:tcPr>
          <w:p w14:paraId="550A9074" w14:textId="77777777" w:rsidR="00790293" w:rsidRPr="00A63872" w:rsidRDefault="00790293" w:rsidP="00061DD4">
            <w:pPr>
              <w:spacing w:line="240" w:lineRule="auto"/>
              <w:jc w:val="center"/>
              <w:rPr>
                <w:sz w:val="22"/>
              </w:rPr>
            </w:pPr>
            <w:r w:rsidRPr="00A63872">
              <w:rPr>
                <w:rFonts w:ascii="Calibri" w:hAnsi="Calibri" w:cs="Calibri"/>
                <w:color w:val="000000"/>
                <w:sz w:val="22"/>
              </w:rPr>
              <w:t>134</w:t>
            </w:r>
          </w:p>
        </w:tc>
        <w:tc>
          <w:tcPr>
            <w:tcW w:w="1170" w:type="dxa"/>
            <w:tcMar>
              <w:left w:w="288" w:type="dxa"/>
              <w:right w:w="115" w:type="dxa"/>
            </w:tcMar>
            <w:vAlign w:val="bottom"/>
          </w:tcPr>
          <w:p w14:paraId="11548AA2" w14:textId="77777777" w:rsidR="00790293" w:rsidRPr="00A63872" w:rsidRDefault="00790293" w:rsidP="00061DD4">
            <w:pPr>
              <w:spacing w:line="240" w:lineRule="auto"/>
              <w:rPr>
                <w:sz w:val="22"/>
              </w:rPr>
            </w:pPr>
            <w:r>
              <w:rPr>
                <w:rFonts w:ascii="Calibri" w:hAnsi="Calibri"/>
                <w:color w:val="000000"/>
                <w:sz w:val="22"/>
              </w:rPr>
              <w:t>188</w:t>
            </w:r>
          </w:p>
        </w:tc>
        <w:tc>
          <w:tcPr>
            <w:tcW w:w="810" w:type="dxa"/>
            <w:vAlign w:val="bottom"/>
          </w:tcPr>
          <w:p w14:paraId="7357302E" w14:textId="77777777" w:rsidR="00790293" w:rsidRPr="00A63872" w:rsidRDefault="00790293" w:rsidP="00061DD4">
            <w:pPr>
              <w:spacing w:line="240" w:lineRule="auto"/>
              <w:rPr>
                <w:sz w:val="22"/>
              </w:rPr>
            </w:pPr>
            <w:r>
              <w:rPr>
                <w:rFonts w:ascii="Calibri" w:hAnsi="Calibri"/>
                <w:color w:val="000000"/>
                <w:sz w:val="22"/>
              </w:rPr>
              <w:t>Jul 6</w:t>
            </w:r>
          </w:p>
        </w:tc>
        <w:tc>
          <w:tcPr>
            <w:tcW w:w="1260" w:type="dxa"/>
            <w:tcMar>
              <w:left w:w="288" w:type="dxa"/>
              <w:right w:w="115" w:type="dxa"/>
            </w:tcMar>
            <w:vAlign w:val="bottom"/>
          </w:tcPr>
          <w:p w14:paraId="72E051EA" w14:textId="77777777" w:rsidR="00790293" w:rsidRPr="00A63872" w:rsidRDefault="00790293" w:rsidP="00061DD4">
            <w:pPr>
              <w:spacing w:line="240" w:lineRule="auto"/>
              <w:rPr>
                <w:sz w:val="22"/>
              </w:rPr>
            </w:pPr>
            <w:r>
              <w:rPr>
                <w:rFonts w:ascii="Calibri" w:hAnsi="Calibri"/>
                <w:color w:val="000000"/>
                <w:sz w:val="22"/>
              </w:rPr>
              <w:t>183</w:t>
            </w:r>
          </w:p>
        </w:tc>
        <w:tc>
          <w:tcPr>
            <w:tcW w:w="900" w:type="dxa"/>
            <w:vAlign w:val="bottom"/>
          </w:tcPr>
          <w:p w14:paraId="22B36BEE" w14:textId="77777777" w:rsidR="00790293" w:rsidRPr="00A63872" w:rsidRDefault="00790293" w:rsidP="00061DD4">
            <w:pPr>
              <w:spacing w:line="240" w:lineRule="auto"/>
              <w:rPr>
                <w:sz w:val="22"/>
              </w:rPr>
            </w:pPr>
            <w:r>
              <w:rPr>
                <w:rFonts w:ascii="Calibri" w:hAnsi="Calibri"/>
                <w:color w:val="000000"/>
                <w:sz w:val="22"/>
              </w:rPr>
              <w:t>Jul 1</w:t>
            </w:r>
          </w:p>
        </w:tc>
        <w:tc>
          <w:tcPr>
            <w:tcW w:w="1260" w:type="dxa"/>
            <w:vAlign w:val="bottom"/>
          </w:tcPr>
          <w:p w14:paraId="58404EEB" w14:textId="77777777" w:rsidR="00790293" w:rsidRPr="00A63872" w:rsidRDefault="00790293" w:rsidP="00061DD4">
            <w:pPr>
              <w:spacing w:line="240" w:lineRule="auto"/>
              <w:jc w:val="center"/>
              <w:rPr>
                <w:sz w:val="22"/>
              </w:rPr>
            </w:pPr>
            <w:r>
              <w:rPr>
                <w:rFonts w:ascii="Calibri" w:hAnsi="Calibri"/>
                <w:color w:val="000000"/>
                <w:sz w:val="22"/>
              </w:rPr>
              <w:t>83</w:t>
            </w:r>
          </w:p>
        </w:tc>
        <w:tc>
          <w:tcPr>
            <w:tcW w:w="1170" w:type="dxa"/>
            <w:vAlign w:val="bottom"/>
          </w:tcPr>
          <w:p w14:paraId="362075D2" w14:textId="77777777" w:rsidR="00790293" w:rsidRPr="00A63872" w:rsidRDefault="00790293" w:rsidP="00061DD4">
            <w:pPr>
              <w:spacing w:line="240" w:lineRule="auto"/>
              <w:jc w:val="center"/>
              <w:rPr>
                <w:sz w:val="22"/>
              </w:rPr>
            </w:pPr>
            <w:r>
              <w:rPr>
                <w:rFonts w:ascii="Calibri" w:hAnsi="Calibri"/>
                <w:color w:val="000000"/>
                <w:sz w:val="22"/>
              </w:rPr>
              <w:t>89</w:t>
            </w:r>
          </w:p>
        </w:tc>
      </w:tr>
      <w:tr w:rsidR="00790293" w:rsidRPr="00A63872" w14:paraId="19FBA5E8" w14:textId="77777777" w:rsidTr="00137426">
        <w:tc>
          <w:tcPr>
            <w:tcW w:w="1260" w:type="dxa"/>
            <w:tcMar>
              <w:left w:w="288" w:type="dxa"/>
              <w:right w:w="115" w:type="dxa"/>
            </w:tcMar>
          </w:tcPr>
          <w:p w14:paraId="50651CF3" w14:textId="77777777" w:rsidR="00790293" w:rsidRPr="00A63872" w:rsidRDefault="00790293" w:rsidP="00061DD4">
            <w:pPr>
              <w:spacing w:line="240" w:lineRule="auto"/>
              <w:rPr>
                <w:sz w:val="22"/>
              </w:rPr>
            </w:pPr>
            <w:r w:rsidRPr="00A63872">
              <w:rPr>
                <w:sz w:val="22"/>
              </w:rPr>
              <w:t>2017</w:t>
            </w:r>
          </w:p>
        </w:tc>
        <w:tc>
          <w:tcPr>
            <w:tcW w:w="1170" w:type="dxa"/>
            <w:tcBorders>
              <w:top w:val="nil"/>
              <w:left w:val="nil"/>
              <w:bottom w:val="nil"/>
              <w:right w:val="nil"/>
            </w:tcBorders>
            <w:shd w:val="clear" w:color="auto" w:fill="auto"/>
            <w:vAlign w:val="bottom"/>
          </w:tcPr>
          <w:p w14:paraId="52148732" w14:textId="77777777" w:rsidR="00790293" w:rsidRPr="00A63872" w:rsidRDefault="00790293" w:rsidP="00061DD4">
            <w:pPr>
              <w:spacing w:line="240" w:lineRule="auto"/>
              <w:jc w:val="center"/>
              <w:rPr>
                <w:sz w:val="22"/>
              </w:rPr>
            </w:pPr>
            <w:r w:rsidRPr="00A63872">
              <w:rPr>
                <w:rFonts w:ascii="Calibri" w:hAnsi="Calibri" w:cs="Calibri"/>
                <w:color w:val="000000"/>
                <w:sz w:val="22"/>
              </w:rPr>
              <w:t>26</w:t>
            </w:r>
          </w:p>
        </w:tc>
        <w:tc>
          <w:tcPr>
            <w:tcW w:w="1530" w:type="dxa"/>
            <w:tcBorders>
              <w:top w:val="nil"/>
              <w:left w:val="nil"/>
              <w:bottom w:val="nil"/>
              <w:right w:val="nil"/>
            </w:tcBorders>
            <w:shd w:val="clear" w:color="auto" w:fill="auto"/>
            <w:vAlign w:val="bottom"/>
          </w:tcPr>
          <w:p w14:paraId="789358BC"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59</w:t>
            </w:r>
          </w:p>
        </w:tc>
        <w:tc>
          <w:tcPr>
            <w:tcW w:w="1710" w:type="dxa"/>
            <w:tcBorders>
              <w:top w:val="nil"/>
              <w:left w:val="nil"/>
              <w:bottom w:val="nil"/>
              <w:right w:val="nil"/>
            </w:tcBorders>
            <w:shd w:val="clear" w:color="auto" w:fill="auto"/>
            <w:vAlign w:val="bottom"/>
          </w:tcPr>
          <w:p w14:paraId="47C020C1" w14:textId="77777777" w:rsidR="00790293" w:rsidRPr="00A63872" w:rsidRDefault="00790293" w:rsidP="00061DD4">
            <w:pPr>
              <w:spacing w:line="240" w:lineRule="auto"/>
              <w:jc w:val="center"/>
              <w:rPr>
                <w:sz w:val="22"/>
              </w:rPr>
            </w:pPr>
            <w:r w:rsidRPr="00A63872">
              <w:rPr>
                <w:rFonts w:ascii="Calibri" w:hAnsi="Calibri" w:cs="Calibri"/>
                <w:color w:val="000000"/>
                <w:sz w:val="22"/>
              </w:rPr>
              <w:t>58</w:t>
            </w:r>
          </w:p>
        </w:tc>
        <w:tc>
          <w:tcPr>
            <w:tcW w:w="1170" w:type="dxa"/>
            <w:tcMar>
              <w:left w:w="288" w:type="dxa"/>
              <w:right w:w="115" w:type="dxa"/>
            </w:tcMar>
            <w:vAlign w:val="bottom"/>
          </w:tcPr>
          <w:p w14:paraId="30B55AB7" w14:textId="77777777" w:rsidR="00790293" w:rsidRPr="00A63872" w:rsidRDefault="00790293" w:rsidP="00061DD4">
            <w:pPr>
              <w:spacing w:line="240" w:lineRule="auto"/>
              <w:rPr>
                <w:sz w:val="22"/>
              </w:rPr>
            </w:pPr>
            <w:r>
              <w:rPr>
                <w:rFonts w:ascii="Calibri" w:hAnsi="Calibri"/>
                <w:color w:val="000000"/>
                <w:sz w:val="22"/>
              </w:rPr>
              <w:t>199</w:t>
            </w:r>
          </w:p>
        </w:tc>
        <w:tc>
          <w:tcPr>
            <w:tcW w:w="810" w:type="dxa"/>
            <w:vAlign w:val="bottom"/>
          </w:tcPr>
          <w:p w14:paraId="3865E6B6" w14:textId="77777777" w:rsidR="00790293" w:rsidRPr="00A63872" w:rsidRDefault="00790293" w:rsidP="00061DD4">
            <w:pPr>
              <w:spacing w:line="240" w:lineRule="auto"/>
              <w:rPr>
                <w:sz w:val="22"/>
              </w:rPr>
            </w:pPr>
            <w:r>
              <w:rPr>
                <w:rFonts w:ascii="Calibri" w:hAnsi="Calibri"/>
                <w:color w:val="000000"/>
                <w:sz w:val="22"/>
              </w:rPr>
              <w:t>Jul 18</w:t>
            </w:r>
          </w:p>
        </w:tc>
        <w:tc>
          <w:tcPr>
            <w:tcW w:w="1260" w:type="dxa"/>
            <w:tcMar>
              <w:left w:w="288" w:type="dxa"/>
              <w:right w:w="115" w:type="dxa"/>
            </w:tcMar>
            <w:vAlign w:val="bottom"/>
          </w:tcPr>
          <w:p w14:paraId="3850B1DA" w14:textId="77777777" w:rsidR="00790293" w:rsidRPr="00A63872" w:rsidRDefault="00790293" w:rsidP="00061DD4">
            <w:pPr>
              <w:spacing w:line="240" w:lineRule="auto"/>
              <w:rPr>
                <w:sz w:val="22"/>
              </w:rPr>
            </w:pPr>
            <w:r>
              <w:rPr>
                <w:rFonts w:ascii="Calibri" w:hAnsi="Calibri"/>
                <w:color w:val="000000"/>
                <w:sz w:val="22"/>
              </w:rPr>
              <w:t>196</w:t>
            </w:r>
          </w:p>
        </w:tc>
        <w:tc>
          <w:tcPr>
            <w:tcW w:w="900" w:type="dxa"/>
            <w:vAlign w:val="bottom"/>
          </w:tcPr>
          <w:p w14:paraId="0AC3DAF4" w14:textId="77777777" w:rsidR="00790293" w:rsidRPr="00A63872" w:rsidRDefault="00790293" w:rsidP="00061DD4">
            <w:pPr>
              <w:spacing w:line="240" w:lineRule="auto"/>
              <w:rPr>
                <w:sz w:val="22"/>
              </w:rPr>
            </w:pPr>
            <w:r>
              <w:rPr>
                <w:rFonts w:ascii="Calibri" w:hAnsi="Calibri"/>
                <w:color w:val="000000"/>
                <w:sz w:val="22"/>
              </w:rPr>
              <w:t>Jul 15</w:t>
            </w:r>
          </w:p>
        </w:tc>
        <w:tc>
          <w:tcPr>
            <w:tcW w:w="1260" w:type="dxa"/>
            <w:vAlign w:val="bottom"/>
          </w:tcPr>
          <w:p w14:paraId="16B3858E" w14:textId="77777777" w:rsidR="00790293" w:rsidRPr="00A63872" w:rsidRDefault="00790293" w:rsidP="00061DD4">
            <w:pPr>
              <w:spacing w:line="240" w:lineRule="auto"/>
              <w:jc w:val="center"/>
              <w:rPr>
                <w:sz w:val="22"/>
              </w:rPr>
            </w:pPr>
            <w:r>
              <w:rPr>
                <w:rFonts w:ascii="Calibri" w:hAnsi="Calibri"/>
                <w:color w:val="000000"/>
                <w:sz w:val="22"/>
              </w:rPr>
              <w:t>37</w:t>
            </w:r>
          </w:p>
        </w:tc>
        <w:tc>
          <w:tcPr>
            <w:tcW w:w="1170" w:type="dxa"/>
            <w:vAlign w:val="bottom"/>
          </w:tcPr>
          <w:p w14:paraId="001753EF" w14:textId="77777777" w:rsidR="00790293" w:rsidRPr="00A63872" w:rsidRDefault="00790293" w:rsidP="00061DD4">
            <w:pPr>
              <w:spacing w:line="240" w:lineRule="auto"/>
              <w:jc w:val="center"/>
              <w:rPr>
                <w:sz w:val="22"/>
              </w:rPr>
            </w:pPr>
            <w:r>
              <w:rPr>
                <w:rFonts w:ascii="Calibri" w:hAnsi="Calibri"/>
                <w:color w:val="000000"/>
                <w:sz w:val="22"/>
              </w:rPr>
              <w:t>83</w:t>
            </w:r>
          </w:p>
        </w:tc>
      </w:tr>
      <w:tr w:rsidR="00790293" w:rsidRPr="00A63872" w14:paraId="003B95B5" w14:textId="77777777" w:rsidTr="00137426">
        <w:tc>
          <w:tcPr>
            <w:tcW w:w="1260" w:type="dxa"/>
            <w:tcMar>
              <w:left w:w="288" w:type="dxa"/>
              <w:right w:w="115" w:type="dxa"/>
            </w:tcMar>
          </w:tcPr>
          <w:p w14:paraId="661883F5" w14:textId="77777777" w:rsidR="00790293" w:rsidRPr="00A63872" w:rsidRDefault="00790293" w:rsidP="00061DD4">
            <w:pPr>
              <w:spacing w:line="240" w:lineRule="auto"/>
              <w:rPr>
                <w:sz w:val="22"/>
              </w:rPr>
            </w:pPr>
            <w:r w:rsidRPr="00A63872">
              <w:rPr>
                <w:sz w:val="22"/>
              </w:rPr>
              <w:t>2018</w:t>
            </w:r>
          </w:p>
        </w:tc>
        <w:tc>
          <w:tcPr>
            <w:tcW w:w="1170" w:type="dxa"/>
            <w:tcBorders>
              <w:top w:val="nil"/>
              <w:left w:val="nil"/>
              <w:bottom w:val="nil"/>
              <w:right w:val="nil"/>
            </w:tcBorders>
            <w:shd w:val="clear" w:color="auto" w:fill="auto"/>
            <w:vAlign w:val="bottom"/>
          </w:tcPr>
          <w:p w14:paraId="558B2ADC" w14:textId="77777777" w:rsidR="00790293" w:rsidRPr="00A63872" w:rsidRDefault="00790293" w:rsidP="00061DD4">
            <w:pPr>
              <w:spacing w:line="240" w:lineRule="auto"/>
              <w:jc w:val="center"/>
              <w:rPr>
                <w:sz w:val="22"/>
              </w:rPr>
            </w:pPr>
            <w:r w:rsidRPr="00A63872">
              <w:rPr>
                <w:rFonts w:ascii="Calibri" w:hAnsi="Calibri" w:cs="Calibri"/>
                <w:color w:val="000000"/>
                <w:sz w:val="22"/>
              </w:rPr>
              <w:t>197</w:t>
            </w:r>
          </w:p>
        </w:tc>
        <w:tc>
          <w:tcPr>
            <w:tcW w:w="1530" w:type="dxa"/>
            <w:tcBorders>
              <w:top w:val="nil"/>
              <w:left w:val="nil"/>
              <w:bottom w:val="nil"/>
              <w:right w:val="nil"/>
            </w:tcBorders>
            <w:shd w:val="clear" w:color="auto" w:fill="auto"/>
            <w:vAlign w:val="bottom"/>
          </w:tcPr>
          <w:p w14:paraId="56F80DEA"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404</w:t>
            </w:r>
          </w:p>
        </w:tc>
        <w:tc>
          <w:tcPr>
            <w:tcW w:w="1710" w:type="dxa"/>
            <w:tcBorders>
              <w:top w:val="nil"/>
              <w:left w:val="nil"/>
              <w:bottom w:val="nil"/>
              <w:right w:val="nil"/>
            </w:tcBorders>
            <w:shd w:val="clear" w:color="auto" w:fill="auto"/>
            <w:vAlign w:val="bottom"/>
          </w:tcPr>
          <w:p w14:paraId="053ABB9A" w14:textId="77777777" w:rsidR="00790293" w:rsidRPr="00A63872" w:rsidRDefault="00790293" w:rsidP="00061DD4">
            <w:pPr>
              <w:spacing w:line="240" w:lineRule="auto"/>
              <w:jc w:val="center"/>
              <w:rPr>
                <w:sz w:val="22"/>
              </w:rPr>
            </w:pPr>
            <w:r w:rsidRPr="00A63872">
              <w:rPr>
                <w:rFonts w:ascii="Calibri" w:hAnsi="Calibri" w:cs="Calibri"/>
                <w:color w:val="000000"/>
                <w:sz w:val="22"/>
              </w:rPr>
              <w:t>409</w:t>
            </w:r>
          </w:p>
        </w:tc>
        <w:tc>
          <w:tcPr>
            <w:tcW w:w="1170" w:type="dxa"/>
            <w:tcMar>
              <w:left w:w="288" w:type="dxa"/>
              <w:right w:w="115" w:type="dxa"/>
            </w:tcMar>
            <w:vAlign w:val="bottom"/>
          </w:tcPr>
          <w:p w14:paraId="393BC482" w14:textId="77777777" w:rsidR="00790293" w:rsidRPr="00A63872" w:rsidRDefault="00790293" w:rsidP="00061DD4">
            <w:pPr>
              <w:spacing w:line="240" w:lineRule="auto"/>
              <w:rPr>
                <w:sz w:val="22"/>
              </w:rPr>
            </w:pPr>
            <w:r>
              <w:rPr>
                <w:rFonts w:ascii="Calibri" w:hAnsi="Calibri"/>
                <w:color w:val="000000"/>
                <w:sz w:val="22"/>
              </w:rPr>
              <w:t>185</w:t>
            </w:r>
          </w:p>
        </w:tc>
        <w:tc>
          <w:tcPr>
            <w:tcW w:w="810" w:type="dxa"/>
            <w:vAlign w:val="bottom"/>
          </w:tcPr>
          <w:p w14:paraId="44EE8698"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tcMar>
              <w:left w:w="288" w:type="dxa"/>
              <w:right w:w="115" w:type="dxa"/>
            </w:tcMar>
            <w:vAlign w:val="bottom"/>
          </w:tcPr>
          <w:p w14:paraId="0DAE471E" w14:textId="77777777" w:rsidR="00790293" w:rsidRPr="00A63872" w:rsidRDefault="00790293" w:rsidP="00061DD4">
            <w:pPr>
              <w:spacing w:line="240" w:lineRule="auto"/>
              <w:rPr>
                <w:sz w:val="22"/>
              </w:rPr>
            </w:pPr>
            <w:r>
              <w:rPr>
                <w:rFonts w:ascii="Calibri" w:hAnsi="Calibri"/>
                <w:color w:val="000000"/>
                <w:sz w:val="22"/>
              </w:rPr>
              <w:t>195</w:t>
            </w:r>
          </w:p>
        </w:tc>
        <w:tc>
          <w:tcPr>
            <w:tcW w:w="900" w:type="dxa"/>
            <w:vAlign w:val="bottom"/>
          </w:tcPr>
          <w:p w14:paraId="71EB11D4" w14:textId="77777777" w:rsidR="00790293" w:rsidRPr="00A63872" w:rsidRDefault="00790293" w:rsidP="00061DD4">
            <w:pPr>
              <w:spacing w:line="240" w:lineRule="auto"/>
              <w:rPr>
                <w:sz w:val="22"/>
              </w:rPr>
            </w:pPr>
            <w:r>
              <w:rPr>
                <w:rFonts w:ascii="Calibri" w:hAnsi="Calibri"/>
                <w:color w:val="000000"/>
                <w:sz w:val="22"/>
              </w:rPr>
              <w:t>Jul 14</w:t>
            </w:r>
          </w:p>
        </w:tc>
        <w:tc>
          <w:tcPr>
            <w:tcW w:w="1260" w:type="dxa"/>
            <w:vAlign w:val="bottom"/>
          </w:tcPr>
          <w:p w14:paraId="6217DA3D" w14:textId="77777777" w:rsidR="00790293" w:rsidRPr="00A63872" w:rsidRDefault="00790293" w:rsidP="00061DD4">
            <w:pPr>
              <w:spacing w:line="240" w:lineRule="auto"/>
              <w:jc w:val="center"/>
              <w:rPr>
                <w:sz w:val="22"/>
              </w:rPr>
            </w:pPr>
            <w:r>
              <w:rPr>
                <w:rFonts w:ascii="Calibri" w:hAnsi="Calibri"/>
                <w:color w:val="000000"/>
                <w:sz w:val="22"/>
              </w:rPr>
              <w:t>69</w:t>
            </w:r>
          </w:p>
        </w:tc>
        <w:tc>
          <w:tcPr>
            <w:tcW w:w="1170" w:type="dxa"/>
            <w:vAlign w:val="bottom"/>
          </w:tcPr>
          <w:p w14:paraId="481C497A" w14:textId="77777777" w:rsidR="00790293" w:rsidRPr="00A63872" w:rsidRDefault="00790293" w:rsidP="00061DD4">
            <w:pPr>
              <w:spacing w:line="240" w:lineRule="auto"/>
              <w:jc w:val="center"/>
              <w:rPr>
                <w:sz w:val="22"/>
              </w:rPr>
            </w:pPr>
            <w:r>
              <w:rPr>
                <w:rFonts w:ascii="Calibri" w:hAnsi="Calibri"/>
                <w:color w:val="000000"/>
                <w:sz w:val="22"/>
              </w:rPr>
              <w:t>77</w:t>
            </w:r>
          </w:p>
        </w:tc>
      </w:tr>
      <w:tr w:rsidR="00790293" w:rsidRPr="00A63872" w14:paraId="7C630FF6" w14:textId="77777777" w:rsidTr="00137426">
        <w:tc>
          <w:tcPr>
            <w:tcW w:w="1260" w:type="dxa"/>
            <w:tcMar>
              <w:left w:w="288" w:type="dxa"/>
              <w:right w:w="115" w:type="dxa"/>
            </w:tcMar>
          </w:tcPr>
          <w:p w14:paraId="08EADFB4" w14:textId="77777777" w:rsidR="00790293" w:rsidRPr="00A63872" w:rsidRDefault="00790293" w:rsidP="00061DD4">
            <w:pPr>
              <w:spacing w:line="240" w:lineRule="auto"/>
              <w:rPr>
                <w:sz w:val="22"/>
              </w:rPr>
            </w:pPr>
            <w:r w:rsidRPr="00A63872">
              <w:rPr>
                <w:sz w:val="22"/>
              </w:rPr>
              <w:t>2019</w:t>
            </w:r>
          </w:p>
        </w:tc>
        <w:tc>
          <w:tcPr>
            <w:tcW w:w="1170" w:type="dxa"/>
            <w:tcBorders>
              <w:top w:val="nil"/>
              <w:left w:val="nil"/>
              <w:bottom w:val="nil"/>
              <w:right w:val="nil"/>
            </w:tcBorders>
            <w:shd w:val="clear" w:color="auto" w:fill="auto"/>
            <w:vAlign w:val="bottom"/>
          </w:tcPr>
          <w:p w14:paraId="3594B08B" w14:textId="77777777" w:rsidR="00790293" w:rsidRPr="00A63872" w:rsidRDefault="00790293" w:rsidP="00061DD4">
            <w:pPr>
              <w:spacing w:line="240" w:lineRule="auto"/>
              <w:jc w:val="center"/>
              <w:rPr>
                <w:sz w:val="22"/>
              </w:rPr>
            </w:pPr>
            <w:r w:rsidRPr="00A63872">
              <w:rPr>
                <w:rFonts w:ascii="Calibri" w:hAnsi="Calibri" w:cs="Calibri"/>
                <w:color w:val="000000"/>
                <w:sz w:val="22"/>
              </w:rPr>
              <w:t>515</w:t>
            </w:r>
          </w:p>
        </w:tc>
        <w:tc>
          <w:tcPr>
            <w:tcW w:w="1530" w:type="dxa"/>
            <w:tcBorders>
              <w:top w:val="nil"/>
              <w:left w:val="nil"/>
              <w:bottom w:val="nil"/>
              <w:right w:val="nil"/>
            </w:tcBorders>
            <w:shd w:val="clear" w:color="auto" w:fill="auto"/>
            <w:vAlign w:val="bottom"/>
          </w:tcPr>
          <w:p w14:paraId="24459689"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083</w:t>
            </w:r>
          </w:p>
        </w:tc>
        <w:tc>
          <w:tcPr>
            <w:tcW w:w="1710" w:type="dxa"/>
            <w:tcBorders>
              <w:top w:val="nil"/>
              <w:left w:val="nil"/>
              <w:bottom w:val="nil"/>
              <w:right w:val="nil"/>
            </w:tcBorders>
            <w:shd w:val="clear" w:color="auto" w:fill="auto"/>
            <w:vAlign w:val="bottom"/>
          </w:tcPr>
          <w:p w14:paraId="1CACCC5B" w14:textId="77777777" w:rsidR="00790293" w:rsidRPr="00A63872" w:rsidRDefault="00790293" w:rsidP="00061DD4">
            <w:pPr>
              <w:spacing w:line="240" w:lineRule="auto"/>
              <w:jc w:val="center"/>
              <w:rPr>
                <w:sz w:val="22"/>
              </w:rPr>
            </w:pPr>
            <w:r w:rsidRPr="00A63872">
              <w:rPr>
                <w:rFonts w:ascii="Calibri" w:hAnsi="Calibri" w:cs="Calibri"/>
                <w:color w:val="000000"/>
                <w:sz w:val="22"/>
              </w:rPr>
              <w:t>1084</w:t>
            </w:r>
          </w:p>
        </w:tc>
        <w:tc>
          <w:tcPr>
            <w:tcW w:w="1170" w:type="dxa"/>
            <w:tcMar>
              <w:left w:w="288" w:type="dxa"/>
              <w:right w:w="115" w:type="dxa"/>
            </w:tcMar>
            <w:vAlign w:val="bottom"/>
          </w:tcPr>
          <w:p w14:paraId="2C287695" w14:textId="77777777" w:rsidR="00790293" w:rsidRPr="00A63872" w:rsidRDefault="00790293" w:rsidP="00061DD4">
            <w:pPr>
              <w:spacing w:line="240" w:lineRule="auto"/>
              <w:rPr>
                <w:sz w:val="22"/>
              </w:rPr>
            </w:pPr>
            <w:r>
              <w:rPr>
                <w:rFonts w:ascii="Calibri" w:hAnsi="Calibri"/>
                <w:color w:val="000000"/>
                <w:sz w:val="22"/>
              </w:rPr>
              <w:t>177</w:t>
            </w:r>
          </w:p>
        </w:tc>
        <w:tc>
          <w:tcPr>
            <w:tcW w:w="810" w:type="dxa"/>
            <w:vAlign w:val="bottom"/>
          </w:tcPr>
          <w:p w14:paraId="2759FC76" w14:textId="77777777" w:rsidR="00790293" w:rsidRPr="00A63872" w:rsidRDefault="00790293" w:rsidP="00061DD4">
            <w:pPr>
              <w:spacing w:line="240" w:lineRule="auto"/>
              <w:rPr>
                <w:sz w:val="22"/>
              </w:rPr>
            </w:pPr>
            <w:r>
              <w:rPr>
                <w:rFonts w:ascii="Calibri" w:hAnsi="Calibri"/>
                <w:color w:val="000000"/>
                <w:sz w:val="22"/>
              </w:rPr>
              <w:t>Jun 26</w:t>
            </w:r>
          </w:p>
        </w:tc>
        <w:tc>
          <w:tcPr>
            <w:tcW w:w="1260" w:type="dxa"/>
            <w:tcMar>
              <w:left w:w="288" w:type="dxa"/>
              <w:right w:w="115" w:type="dxa"/>
            </w:tcMar>
            <w:vAlign w:val="bottom"/>
          </w:tcPr>
          <w:p w14:paraId="4236F589" w14:textId="77777777" w:rsidR="00790293" w:rsidRPr="00A63872" w:rsidRDefault="00790293" w:rsidP="00061DD4">
            <w:pPr>
              <w:spacing w:line="240" w:lineRule="auto"/>
              <w:rPr>
                <w:sz w:val="22"/>
              </w:rPr>
            </w:pPr>
            <w:r>
              <w:rPr>
                <w:rFonts w:ascii="Calibri" w:hAnsi="Calibri"/>
                <w:color w:val="000000"/>
                <w:sz w:val="22"/>
              </w:rPr>
              <w:t>182</w:t>
            </w:r>
          </w:p>
        </w:tc>
        <w:tc>
          <w:tcPr>
            <w:tcW w:w="900" w:type="dxa"/>
            <w:vAlign w:val="bottom"/>
          </w:tcPr>
          <w:p w14:paraId="51766B39" w14:textId="77777777" w:rsidR="00790293" w:rsidRPr="00A63872" w:rsidRDefault="00790293" w:rsidP="00061DD4">
            <w:pPr>
              <w:spacing w:line="240" w:lineRule="auto"/>
              <w:rPr>
                <w:sz w:val="22"/>
              </w:rPr>
            </w:pPr>
            <w:r>
              <w:rPr>
                <w:rFonts w:ascii="Calibri" w:hAnsi="Calibri"/>
                <w:color w:val="000000"/>
                <w:sz w:val="22"/>
              </w:rPr>
              <w:t>Jul 1</w:t>
            </w:r>
          </w:p>
        </w:tc>
        <w:tc>
          <w:tcPr>
            <w:tcW w:w="1260" w:type="dxa"/>
            <w:vAlign w:val="bottom"/>
          </w:tcPr>
          <w:p w14:paraId="46FC5D79" w14:textId="77777777" w:rsidR="00790293" w:rsidRPr="00A63872" w:rsidRDefault="00790293" w:rsidP="00061DD4">
            <w:pPr>
              <w:spacing w:line="240" w:lineRule="auto"/>
              <w:jc w:val="center"/>
              <w:rPr>
                <w:sz w:val="22"/>
              </w:rPr>
            </w:pPr>
            <w:r>
              <w:rPr>
                <w:rFonts w:ascii="Calibri" w:hAnsi="Calibri"/>
                <w:color w:val="000000"/>
                <w:sz w:val="22"/>
              </w:rPr>
              <w:t>45</w:t>
            </w:r>
          </w:p>
        </w:tc>
        <w:tc>
          <w:tcPr>
            <w:tcW w:w="1170" w:type="dxa"/>
            <w:vAlign w:val="bottom"/>
          </w:tcPr>
          <w:p w14:paraId="5A9AB6C8" w14:textId="77777777" w:rsidR="00790293" w:rsidRPr="00A63872" w:rsidRDefault="00790293" w:rsidP="00061DD4">
            <w:pPr>
              <w:spacing w:line="240" w:lineRule="auto"/>
              <w:jc w:val="center"/>
              <w:rPr>
                <w:sz w:val="22"/>
              </w:rPr>
            </w:pPr>
            <w:r>
              <w:rPr>
                <w:rFonts w:ascii="Calibri" w:hAnsi="Calibri"/>
                <w:color w:val="000000"/>
                <w:sz w:val="22"/>
              </w:rPr>
              <w:t>62</w:t>
            </w:r>
          </w:p>
        </w:tc>
      </w:tr>
      <w:tr w:rsidR="00790293" w:rsidRPr="00A63872" w14:paraId="68C661C1" w14:textId="77777777" w:rsidTr="00137426">
        <w:tc>
          <w:tcPr>
            <w:tcW w:w="1260" w:type="dxa"/>
            <w:tcMar>
              <w:left w:w="288" w:type="dxa"/>
              <w:right w:w="115" w:type="dxa"/>
            </w:tcMar>
          </w:tcPr>
          <w:p w14:paraId="7F68537D" w14:textId="77777777" w:rsidR="00790293" w:rsidRPr="00A63872" w:rsidRDefault="00790293" w:rsidP="00061DD4">
            <w:pPr>
              <w:spacing w:line="240" w:lineRule="auto"/>
              <w:rPr>
                <w:sz w:val="22"/>
              </w:rPr>
            </w:pPr>
            <w:r w:rsidRPr="00A63872">
              <w:rPr>
                <w:sz w:val="22"/>
              </w:rPr>
              <w:t>2020</w:t>
            </w:r>
            <w:r>
              <w:rPr>
                <w:sz w:val="22"/>
              </w:rPr>
              <w:t>*</w:t>
            </w:r>
          </w:p>
        </w:tc>
        <w:tc>
          <w:tcPr>
            <w:tcW w:w="1170" w:type="dxa"/>
            <w:tcBorders>
              <w:top w:val="nil"/>
              <w:left w:val="nil"/>
              <w:bottom w:val="nil"/>
              <w:right w:val="nil"/>
            </w:tcBorders>
            <w:shd w:val="clear" w:color="auto" w:fill="auto"/>
            <w:vAlign w:val="bottom"/>
          </w:tcPr>
          <w:p w14:paraId="6057DDAA" w14:textId="77777777" w:rsidR="00790293" w:rsidRPr="00A63872" w:rsidRDefault="00790293" w:rsidP="00061DD4">
            <w:pPr>
              <w:spacing w:line="240" w:lineRule="auto"/>
              <w:jc w:val="center"/>
              <w:rPr>
                <w:sz w:val="22"/>
              </w:rPr>
            </w:pPr>
            <w:r w:rsidRPr="00A63872">
              <w:rPr>
                <w:rFonts w:ascii="Calibri" w:hAnsi="Calibri" w:cs="Calibri"/>
                <w:color w:val="000000"/>
                <w:sz w:val="22"/>
              </w:rPr>
              <w:t>491</w:t>
            </w:r>
          </w:p>
        </w:tc>
        <w:tc>
          <w:tcPr>
            <w:tcW w:w="1530" w:type="dxa"/>
            <w:tcBorders>
              <w:top w:val="nil"/>
              <w:left w:val="nil"/>
              <w:bottom w:val="nil"/>
              <w:right w:val="nil"/>
            </w:tcBorders>
            <w:shd w:val="clear" w:color="auto" w:fill="auto"/>
            <w:vAlign w:val="bottom"/>
          </w:tcPr>
          <w:p w14:paraId="25DFBB52"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575</w:t>
            </w:r>
          </w:p>
        </w:tc>
        <w:tc>
          <w:tcPr>
            <w:tcW w:w="1710" w:type="dxa"/>
            <w:tcBorders>
              <w:top w:val="nil"/>
              <w:left w:val="nil"/>
              <w:bottom w:val="nil"/>
              <w:right w:val="nil"/>
            </w:tcBorders>
            <w:shd w:val="clear" w:color="auto" w:fill="auto"/>
            <w:vAlign w:val="bottom"/>
          </w:tcPr>
          <w:p w14:paraId="1321F63C" w14:textId="77777777" w:rsidR="00790293" w:rsidRPr="00A63872" w:rsidRDefault="00790293" w:rsidP="00061DD4">
            <w:pPr>
              <w:spacing w:line="240" w:lineRule="auto"/>
              <w:jc w:val="center"/>
              <w:rPr>
                <w:sz w:val="22"/>
              </w:rPr>
            </w:pPr>
            <w:r w:rsidRPr="00A63872">
              <w:rPr>
                <w:rFonts w:ascii="Calibri" w:hAnsi="Calibri" w:cs="Calibri"/>
                <w:color w:val="000000"/>
                <w:sz w:val="22"/>
              </w:rPr>
              <w:t>1577</w:t>
            </w:r>
          </w:p>
        </w:tc>
        <w:tc>
          <w:tcPr>
            <w:tcW w:w="1170" w:type="dxa"/>
            <w:tcMar>
              <w:left w:w="288" w:type="dxa"/>
              <w:right w:w="115" w:type="dxa"/>
            </w:tcMar>
            <w:vAlign w:val="bottom"/>
          </w:tcPr>
          <w:p w14:paraId="18F00D2D" w14:textId="77777777" w:rsidR="00790293" w:rsidRPr="00A63872" w:rsidRDefault="00790293" w:rsidP="00061DD4">
            <w:pPr>
              <w:spacing w:line="240" w:lineRule="auto"/>
              <w:rPr>
                <w:sz w:val="22"/>
              </w:rPr>
            </w:pPr>
            <w:r>
              <w:rPr>
                <w:rFonts w:ascii="Calibri" w:hAnsi="Calibri"/>
                <w:color w:val="000000"/>
                <w:sz w:val="22"/>
              </w:rPr>
              <w:t>182</w:t>
            </w:r>
          </w:p>
        </w:tc>
        <w:tc>
          <w:tcPr>
            <w:tcW w:w="810" w:type="dxa"/>
            <w:vAlign w:val="bottom"/>
          </w:tcPr>
          <w:p w14:paraId="4C3645B9" w14:textId="77777777" w:rsidR="00790293" w:rsidRPr="00A63872" w:rsidRDefault="00790293" w:rsidP="00061DD4">
            <w:pPr>
              <w:spacing w:line="240" w:lineRule="auto"/>
              <w:rPr>
                <w:sz w:val="22"/>
              </w:rPr>
            </w:pPr>
            <w:r>
              <w:rPr>
                <w:rFonts w:ascii="Calibri" w:hAnsi="Calibri"/>
                <w:color w:val="000000"/>
                <w:sz w:val="22"/>
              </w:rPr>
              <w:t>Jun 30</w:t>
            </w:r>
          </w:p>
        </w:tc>
        <w:tc>
          <w:tcPr>
            <w:tcW w:w="1260" w:type="dxa"/>
            <w:tcMar>
              <w:left w:w="288" w:type="dxa"/>
              <w:right w:w="115" w:type="dxa"/>
            </w:tcMar>
            <w:vAlign w:val="bottom"/>
          </w:tcPr>
          <w:p w14:paraId="591DA3E5" w14:textId="77777777" w:rsidR="00790293" w:rsidRPr="00A63872" w:rsidRDefault="00790293" w:rsidP="00061DD4">
            <w:pPr>
              <w:spacing w:line="240" w:lineRule="auto"/>
              <w:rPr>
                <w:sz w:val="22"/>
              </w:rPr>
            </w:pPr>
            <w:r>
              <w:rPr>
                <w:rFonts w:ascii="Calibri" w:hAnsi="Calibri"/>
                <w:color w:val="000000"/>
                <w:sz w:val="22"/>
              </w:rPr>
              <w:t>185</w:t>
            </w:r>
          </w:p>
        </w:tc>
        <w:tc>
          <w:tcPr>
            <w:tcW w:w="900" w:type="dxa"/>
            <w:vAlign w:val="bottom"/>
          </w:tcPr>
          <w:p w14:paraId="6125724A" w14:textId="77777777" w:rsidR="00790293" w:rsidRPr="00A63872" w:rsidRDefault="00790293" w:rsidP="00061DD4">
            <w:pPr>
              <w:spacing w:line="240" w:lineRule="auto"/>
              <w:rPr>
                <w:sz w:val="22"/>
              </w:rPr>
            </w:pPr>
            <w:r>
              <w:rPr>
                <w:rFonts w:ascii="Calibri" w:hAnsi="Calibri"/>
                <w:color w:val="000000"/>
                <w:sz w:val="22"/>
              </w:rPr>
              <w:t>Jul 3</w:t>
            </w:r>
          </w:p>
        </w:tc>
        <w:tc>
          <w:tcPr>
            <w:tcW w:w="1260" w:type="dxa"/>
            <w:vAlign w:val="bottom"/>
          </w:tcPr>
          <w:p w14:paraId="749E6283" w14:textId="77777777" w:rsidR="00790293" w:rsidRPr="00A63872" w:rsidRDefault="00790293" w:rsidP="00061DD4">
            <w:pPr>
              <w:spacing w:line="240" w:lineRule="auto"/>
              <w:jc w:val="center"/>
              <w:rPr>
                <w:sz w:val="22"/>
              </w:rPr>
            </w:pPr>
            <w:r>
              <w:rPr>
                <w:rFonts w:ascii="Calibri" w:hAnsi="Calibri"/>
                <w:color w:val="000000"/>
                <w:sz w:val="22"/>
              </w:rPr>
              <w:t>69</w:t>
            </w:r>
          </w:p>
        </w:tc>
        <w:tc>
          <w:tcPr>
            <w:tcW w:w="1170" w:type="dxa"/>
            <w:vAlign w:val="bottom"/>
          </w:tcPr>
          <w:p w14:paraId="7B362F6D" w14:textId="77777777" w:rsidR="00790293" w:rsidRPr="00A63872" w:rsidRDefault="00790293" w:rsidP="00061DD4">
            <w:pPr>
              <w:spacing w:line="240" w:lineRule="auto"/>
              <w:jc w:val="center"/>
              <w:rPr>
                <w:sz w:val="22"/>
              </w:rPr>
            </w:pPr>
            <w:r>
              <w:rPr>
                <w:rFonts w:ascii="Calibri" w:hAnsi="Calibri"/>
                <w:color w:val="000000"/>
                <w:sz w:val="22"/>
              </w:rPr>
              <w:t>57</w:t>
            </w:r>
          </w:p>
        </w:tc>
      </w:tr>
      <w:tr w:rsidR="00790293" w:rsidRPr="00A63872" w14:paraId="79D9A66E" w14:textId="77777777" w:rsidTr="00137426">
        <w:tc>
          <w:tcPr>
            <w:tcW w:w="1260" w:type="dxa"/>
            <w:tcMar>
              <w:left w:w="288" w:type="dxa"/>
              <w:right w:w="115" w:type="dxa"/>
            </w:tcMar>
          </w:tcPr>
          <w:p w14:paraId="1DA11E61" w14:textId="77777777" w:rsidR="00790293" w:rsidRPr="00A63872" w:rsidRDefault="00790293" w:rsidP="00061DD4">
            <w:pPr>
              <w:spacing w:line="240" w:lineRule="auto"/>
              <w:rPr>
                <w:sz w:val="22"/>
              </w:rPr>
            </w:pPr>
            <w:r w:rsidRPr="00A63872">
              <w:rPr>
                <w:sz w:val="22"/>
              </w:rPr>
              <w:t>2021</w:t>
            </w:r>
          </w:p>
        </w:tc>
        <w:tc>
          <w:tcPr>
            <w:tcW w:w="1170" w:type="dxa"/>
            <w:tcBorders>
              <w:top w:val="nil"/>
              <w:left w:val="nil"/>
              <w:bottom w:val="nil"/>
              <w:right w:val="nil"/>
            </w:tcBorders>
            <w:shd w:val="clear" w:color="auto" w:fill="auto"/>
            <w:vAlign w:val="bottom"/>
          </w:tcPr>
          <w:p w14:paraId="49172CFB" w14:textId="77777777" w:rsidR="00790293" w:rsidRPr="00A63872" w:rsidRDefault="00790293" w:rsidP="00061DD4">
            <w:pPr>
              <w:spacing w:line="240" w:lineRule="auto"/>
              <w:jc w:val="center"/>
              <w:rPr>
                <w:sz w:val="22"/>
              </w:rPr>
            </w:pPr>
            <w:r w:rsidRPr="00A63872">
              <w:rPr>
                <w:rFonts w:ascii="Calibri" w:hAnsi="Calibri" w:cs="Calibri"/>
                <w:color w:val="000000"/>
                <w:sz w:val="22"/>
              </w:rPr>
              <w:t>578</w:t>
            </w:r>
          </w:p>
        </w:tc>
        <w:tc>
          <w:tcPr>
            <w:tcW w:w="1530" w:type="dxa"/>
            <w:tcBorders>
              <w:top w:val="nil"/>
              <w:left w:val="nil"/>
              <w:bottom w:val="nil"/>
              <w:right w:val="nil"/>
            </w:tcBorders>
            <w:shd w:val="clear" w:color="auto" w:fill="auto"/>
            <w:vAlign w:val="bottom"/>
          </w:tcPr>
          <w:p w14:paraId="19256670"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1661</w:t>
            </w:r>
          </w:p>
        </w:tc>
        <w:tc>
          <w:tcPr>
            <w:tcW w:w="1710" w:type="dxa"/>
            <w:tcBorders>
              <w:top w:val="nil"/>
              <w:left w:val="nil"/>
              <w:bottom w:val="nil"/>
              <w:right w:val="nil"/>
            </w:tcBorders>
            <w:shd w:val="clear" w:color="auto" w:fill="auto"/>
            <w:vAlign w:val="bottom"/>
          </w:tcPr>
          <w:p w14:paraId="4AD79494" w14:textId="77777777" w:rsidR="00790293" w:rsidRPr="00A63872" w:rsidRDefault="00790293" w:rsidP="00061DD4">
            <w:pPr>
              <w:spacing w:line="240" w:lineRule="auto"/>
              <w:jc w:val="center"/>
              <w:rPr>
                <w:sz w:val="22"/>
              </w:rPr>
            </w:pPr>
            <w:r w:rsidRPr="00A63872">
              <w:rPr>
                <w:rFonts w:ascii="Calibri" w:hAnsi="Calibri" w:cs="Calibri"/>
                <w:color w:val="000000"/>
                <w:sz w:val="22"/>
              </w:rPr>
              <w:t>1667</w:t>
            </w:r>
          </w:p>
        </w:tc>
        <w:tc>
          <w:tcPr>
            <w:tcW w:w="1170" w:type="dxa"/>
            <w:tcMar>
              <w:left w:w="288" w:type="dxa"/>
              <w:right w:w="115" w:type="dxa"/>
            </w:tcMar>
            <w:vAlign w:val="bottom"/>
          </w:tcPr>
          <w:p w14:paraId="4B6BCCF4" w14:textId="77777777" w:rsidR="00790293" w:rsidRPr="00A63872" w:rsidRDefault="00790293" w:rsidP="00061DD4">
            <w:pPr>
              <w:spacing w:line="240" w:lineRule="auto"/>
              <w:rPr>
                <w:sz w:val="22"/>
              </w:rPr>
            </w:pPr>
            <w:r>
              <w:rPr>
                <w:rFonts w:ascii="Calibri" w:hAnsi="Calibri"/>
                <w:color w:val="000000"/>
                <w:sz w:val="22"/>
              </w:rPr>
              <w:t>178</w:t>
            </w:r>
          </w:p>
        </w:tc>
        <w:tc>
          <w:tcPr>
            <w:tcW w:w="810" w:type="dxa"/>
            <w:vAlign w:val="bottom"/>
          </w:tcPr>
          <w:p w14:paraId="01A288A8" w14:textId="77777777" w:rsidR="00790293" w:rsidRPr="00A63872" w:rsidRDefault="00790293" w:rsidP="00061DD4">
            <w:pPr>
              <w:spacing w:line="240" w:lineRule="auto"/>
              <w:rPr>
                <w:sz w:val="22"/>
              </w:rPr>
            </w:pPr>
            <w:r>
              <w:rPr>
                <w:rFonts w:ascii="Calibri" w:hAnsi="Calibri"/>
                <w:color w:val="000000"/>
                <w:sz w:val="22"/>
              </w:rPr>
              <w:t>Jun 27</w:t>
            </w:r>
          </w:p>
        </w:tc>
        <w:tc>
          <w:tcPr>
            <w:tcW w:w="1260" w:type="dxa"/>
            <w:tcMar>
              <w:left w:w="288" w:type="dxa"/>
              <w:right w:w="115" w:type="dxa"/>
            </w:tcMar>
            <w:vAlign w:val="bottom"/>
          </w:tcPr>
          <w:p w14:paraId="53614A9B" w14:textId="77777777" w:rsidR="00790293" w:rsidRPr="00A63872" w:rsidRDefault="00790293" w:rsidP="00061DD4">
            <w:pPr>
              <w:spacing w:line="240" w:lineRule="auto"/>
              <w:rPr>
                <w:sz w:val="22"/>
              </w:rPr>
            </w:pPr>
            <w:r>
              <w:rPr>
                <w:rFonts w:ascii="Calibri" w:hAnsi="Calibri"/>
                <w:color w:val="000000"/>
                <w:sz w:val="22"/>
              </w:rPr>
              <w:t>186</w:t>
            </w:r>
          </w:p>
        </w:tc>
        <w:tc>
          <w:tcPr>
            <w:tcW w:w="900" w:type="dxa"/>
            <w:vAlign w:val="bottom"/>
          </w:tcPr>
          <w:p w14:paraId="5677F147" w14:textId="77777777" w:rsidR="00790293" w:rsidRPr="00A63872" w:rsidRDefault="00790293" w:rsidP="00061DD4">
            <w:pPr>
              <w:spacing w:line="240" w:lineRule="auto"/>
              <w:rPr>
                <w:sz w:val="22"/>
              </w:rPr>
            </w:pPr>
            <w:r>
              <w:rPr>
                <w:rFonts w:ascii="Calibri" w:hAnsi="Calibri"/>
                <w:color w:val="000000"/>
                <w:sz w:val="22"/>
              </w:rPr>
              <w:t>Jul 5</w:t>
            </w:r>
          </w:p>
        </w:tc>
        <w:tc>
          <w:tcPr>
            <w:tcW w:w="1260" w:type="dxa"/>
            <w:vAlign w:val="bottom"/>
          </w:tcPr>
          <w:p w14:paraId="52701559" w14:textId="77777777" w:rsidR="00790293" w:rsidRPr="00A63872" w:rsidRDefault="00790293" w:rsidP="00061DD4">
            <w:pPr>
              <w:spacing w:line="240" w:lineRule="auto"/>
              <w:jc w:val="center"/>
              <w:rPr>
                <w:sz w:val="22"/>
              </w:rPr>
            </w:pPr>
            <w:r>
              <w:rPr>
                <w:rFonts w:ascii="Calibri" w:hAnsi="Calibri"/>
                <w:color w:val="000000"/>
                <w:sz w:val="22"/>
              </w:rPr>
              <w:t>68</w:t>
            </w:r>
          </w:p>
        </w:tc>
        <w:tc>
          <w:tcPr>
            <w:tcW w:w="1170" w:type="dxa"/>
            <w:vAlign w:val="bottom"/>
          </w:tcPr>
          <w:p w14:paraId="30EFC808" w14:textId="77777777" w:rsidR="00790293" w:rsidRPr="00A63872" w:rsidRDefault="00790293" w:rsidP="00061DD4">
            <w:pPr>
              <w:spacing w:line="240" w:lineRule="auto"/>
              <w:jc w:val="center"/>
              <w:rPr>
                <w:sz w:val="22"/>
              </w:rPr>
            </w:pPr>
            <w:r>
              <w:rPr>
                <w:rFonts w:ascii="Calibri" w:hAnsi="Calibri"/>
                <w:color w:val="000000"/>
                <w:sz w:val="22"/>
              </w:rPr>
              <w:t>59</w:t>
            </w:r>
          </w:p>
        </w:tc>
      </w:tr>
      <w:tr w:rsidR="00790293" w:rsidRPr="00A63872" w14:paraId="4A6A90D5" w14:textId="77777777" w:rsidTr="00137426">
        <w:tc>
          <w:tcPr>
            <w:tcW w:w="1260" w:type="dxa"/>
            <w:tcMar>
              <w:left w:w="288" w:type="dxa"/>
              <w:right w:w="115" w:type="dxa"/>
            </w:tcMar>
          </w:tcPr>
          <w:p w14:paraId="2DD2CDC3" w14:textId="77777777" w:rsidR="00790293" w:rsidRPr="00A63872" w:rsidRDefault="00790293" w:rsidP="00061DD4">
            <w:pPr>
              <w:spacing w:line="240" w:lineRule="auto"/>
              <w:rPr>
                <w:sz w:val="22"/>
              </w:rPr>
            </w:pPr>
            <w:r w:rsidRPr="00A63872">
              <w:rPr>
                <w:sz w:val="22"/>
              </w:rPr>
              <w:t>2022</w:t>
            </w:r>
          </w:p>
        </w:tc>
        <w:tc>
          <w:tcPr>
            <w:tcW w:w="1170" w:type="dxa"/>
            <w:tcBorders>
              <w:top w:val="nil"/>
              <w:left w:val="nil"/>
              <w:bottom w:val="nil"/>
              <w:right w:val="nil"/>
            </w:tcBorders>
            <w:shd w:val="clear" w:color="auto" w:fill="auto"/>
            <w:vAlign w:val="bottom"/>
          </w:tcPr>
          <w:p w14:paraId="0B2C78CD" w14:textId="77777777" w:rsidR="00790293" w:rsidRPr="00A63872" w:rsidRDefault="00790293" w:rsidP="00061DD4">
            <w:pPr>
              <w:spacing w:line="240" w:lineRule="auto"/>
              <w:jc w:val="center"/>
              <w:rPr>
                <w:sz w:val="22"/>
              </w:rPr>
            </w:pPr>
            <w:r w:rsidRPr="00A63872">
              <w:rPr>
                <w:rFonts w:ascii="Calibri" w:hAnsi="Calibri" w:cs="Calibri"/>
                <w:color w:val="000000"/>
                <w:sz w:val="22"/>
              </w:rPr>
              <w:t>406</w:t>
            </w:r>
          </w:p>
        </w:tc>
        <w:tc>
          <w:tcPr>
            <w:tcW w:w="1530" w:type="dxa"/>
            <w:tcBorders>
              <w:top w:val="nil"/>
              <w:left w:val="nil"/>
              <w:bottom w:val="nil"/>
              <w:right w:val="nil"/>
            </w:tcBorders>
            <w:shd w:val="clear" w:color="auto" w:fill="auto"/>
            <w:vAlign w:val="bottom"/>
          </w:tcPr>
          <w:p w14:paraId="44230479"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604</w:t>
            </w:r>
          </w:p>
        </w:tc>
        <w:tc>
          <w:tcPr>
            <w:tcW w:w="1710" w:type="dxa"/>
            <w:tcBorders>
              <w:top w:val="nil"/>
              <w:left w:val="nil"/>
              <w:bottom w:val="nil"/>
              <w:right w:val="nil"/>
            </w:tcBorders>
            <w:shd w:val="clear" w:color="auto" w:fill="auto"/>
            <w:vAlign w:val="bottom"/>
          </w:tcPr>
          <w:p w14:paraId="0E6F720C" w14:textId="77777777" w:rsidR="00790293" w:rsidRPr="00A63872" w:rsidRDefault="00790293" w:rsidP="00061DD4">
            <w:pPr>
              <w:spacing w:line="240" w:lineRule="auto"/>
              <w:jc w:val="center"/>
              <w:rPr>
                <w:sz w:val="22"/>
              </w:rPr>
            </w:pPr>
            <w:r w:rsidRPr="00A63872">
              <w:rPr>
                <w:rFonts w:ascii="Calibri" w:hAnsi="Calibri" w:cs="Calibri"/>
                <w:color w:val="000000"/>
                <w:sz w:val="22"/>
              </w:rPr>
              <w:t>617</w:t>
            </w:r>
          </w:p>
        </w:tc>
        <w:tc>
          <w:tcPr>
            <w:tcW w:w="1170" w:type="dxa"/>
            <w:tcMar>
              <w:left w:w="288" w:type="dxa"/>
              <w:right w:w="115" w:type="dxa"/>
            </w:tcMar>
            <w:vAlign w:val="bottom"/>
          </w:tcPr>
          <w:p w14:paraId="6476F2E6" w14:textId="77777777" w:rsidR="00790293" w:rsidRPr="00A63872" w:rsidRDefault="00790293" w:rsidP="00061DD4">
            <w:pPr>
              <w:spacing w:line="240" w:lineRule="auto"/>
              <w:rPr>
                <w:sz w:val="22"/>
              </w:rPr>
            </w:pPr>
            <w:r>
              <w:rPr>
                <w:rFonts w:ascii="Calibri" w:hAnsi="Calibri"/>
                <w:color w:val="000000"/>
                <w:sz w:val="22"/>
              </w:rPr>
              <w:t>185</w:t>
            </w:r>
          </w:p>
        </w:tc>
        <w:tc>
          <w:tcPr>
            <w:tcW w:w="810" w:type="dxa"/>
            <w:vAlign w:val="bottom"/>
          </w:tcPr>
          <w:p w14:paraId="425158C4"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tcMar>
              <w:left w:w="288" w:type="dxa"/>
              <w:right w:w="115" w:type="dxa"/>
            </w:tcMar>
            <w:vAlign w:val="bottom"/>
          </w:tcPr>
          <w:p w14:paraId="45C730AB" w14:textId="77777777" w:rsidR="00790293" w:rsidRPr="00A63872" w:rsidRDefault="00790293" w:rsidP="00061DD4">
            <w:pPr>
              <w:spacing w:line="240" w:lineRule="auto"/>
              <w:rPr>
                <w:sz w:val="22"/>
              </w:rPr>
            </w:pPr>
            <w:r>
              <w:rPr>
                <w:rFonts w:ascii="Calibri" w:hAnsi="Calibri"/>
                <w:color w:val="000000"/>
                <w:sz w:val="22"/>
              </w:rPr>
              <w:t>185</w:t>
            </w:r>
          </w:p>
        </w:tc>
        <w:tc>
          <w:tcPr>
            <w:tcW w:w="900" w:type="dxa"/>
            <w:vAlign w:val="bottom"/>
          </w:tcPr>
          <w:p w14:paraId="05A2E552" w14:textId="77777777" w:rsidR="00790293" w:rsidRPr="00A63872" w:rsidRDefault="00790293" w:rsidP="00061DD4">
            <w:pPr>
              <w:spacing w:line="240" w:lineRule="auto"/>
              <w:rPr>
                <w:sz w:val="22"/>
              </w:rPr>
            </w:pPr>
            <w:r>
              <w:rPr>
                <w:rFonts w:ascii="Calibri" w:hAnsi="Calibri"/>
                <w:color w:val="000000"/>
                <w:sz w:val="22"/>
              </w:rPr>
              <w:t>Jul 4</w:t>
            </w:r>
          </w:p>
        </w:tc>
        <w:tc>
          <w:tcPr>
            <w:tcW w:w="1260" w:type="dxa"/>
            <w:vAlign w:val="bottom"/>
          </w:tcPr>
          <w:p w14:paraId="55441C0E" w14:textId="77777777" w:rsidR="00790293" w:rsidRPr="00A63872" w:rsidRDefault="00790293" w:rsidP="00061DD4">
            <w:pPr>
              <w:spacing w:line="240" w:lineRule="auto"/>
              <w:jc w:val="center"/>
              <w:rPr>
                <w:sz w:val="22"/>
              </w:rPr>
            </w:pPr>
            <w:r>
              <w:rPr>
                <w:rFonts w:ascii="Calibri" w:hAnsi="Calibri"/>
                <w:color w:val="000000"/>
                <w:sz w:val="22"/>
              </w:rPr>
              <w:t>68</w:t>
            </w:r>
          </w:p>
        </w:tc>
        <w:tc>
          <w:tcPr>
            <w:tcW w:w="1170" w:type="dxa"/>
            <w:vAlign w:val="bottom"/>
          </w:tcPr>
          <w:p w14:paraId="30F537CD" w14:textId="77777777" w:rsidR="00790293" w:rsidRPr="00A63872" w:rsidRDefault="00790293" w:rsidP="00061DD4">
            <w:pPr>
              <w:spacing w:line="240" w:lineRule="auto"/>
              <w:jc w:val="center"/>
              <w:rPr>
                <w:sz w:val="22"/>
              </w:rPr>
            </w:pPr>
            <w:r>
              <w:rPr>
                <w:rFonts w:ascii="Calibri" w:hAnsi="Calibri"/>
                <w:color w:val="000000"/>
                <w:sz w:val="22"/>
              </w:rPr>
              <w:t>74</w:t>
            </w:r>
          </w:p>
        </w:tc>
      </w:tr>
      <w:tr w:rsidR="006758C8" w:rsidRPr="00A63872" w14:paraId="2ED9BDB2" w14:textId="77777777" w:rsidTr="00137426">
        <w:tc>
          <w:tcPr>
            <w:tcW w:w="1260" w:type="dxa"/>
            <w:tcBorders>
              <w:bottom w:val="single" w:sz="4" w:space="0" w:color="auto"/>
            </w:tcBorders>
            <w:tcMar>
              <w:left w:w="288" w:type="dxa"/>
              <w:right w:w="115" w:type="dxa"/>
            </w:tcMar>
          </w:tcPr>
          <w:p w14:paraId="754321A7" w14:textId="77777777" w:rsidR="00790293" w:rsidRPr="00A63872" w:rsidRDefault="00790293" w:rsidP="00061DD4">
            <w:pPr>
              <w:spacing w:line="240" w:lineRule="auto"/>
              <w:rPr>
                <w:sz w:val="22"/>
              </w:rPr>
            </w:pPr>
            <w:r w:rsidRPr="00A63872">
              <w:rPr>
                <w:sz w:val="22"/>
              </w:rPr>
              <w:t>2023</w:t>
            </w:r>
          </w:p>
        </w:tc>
        <w:tc>
          <w:tcPr>
            <w:tcW w:w="1170" w:type="dxa"/>
            <w:tcBorders>
              <w:top w:val="nil"/>
              <w:left w:val="nil"/>
              <w:bottom w:val="nil"/>
              <w:right w:val="nil"/>
            </w:tcBorders>
            <w:shd w:val="clear" w:color="auto" w:fill="auto"/>
            <w:vAlign w:val="bottom"/>
          </w:tcPr>
          <w:p w14:paraId="2B6F018D" w14:textId="77777777" w:rsidR="00790293" w:rsidRPr="00A63872" w:rsidRDefault="00790293" w:rsidP="00061DD4">
            <w:pPr>
              <w:spacing w:line="240" w:lineRule="auto"/>
              <w:jc w:val="center"/>
              <w:rPr>
                <w:sz w:val="22"/>
              </w:rPr>
            </w:pPr>
            <w:r w:rsidRPr="00A63872">
              <w:rPr>
                <w:rFonts w:ascii="Calibri" w:hAnsi="Calibri" w:cs="Calibri"/>
                <w:color w:val="000000"/>
                <w:sz w:val="22"/>
              </w:rPr>
              <w:t>64</w:t>
            </w:r>
          </w:p>
        </w:tc>
        <w:tc>
          <w:tcPr>
            <w:tcW w:w="1530" w:type="dxa"/>
            <w:tcBorders>
              <w:top w:val="nil"/>
              <w:left w:val="nil"/>
              <w:bottom w:val="nil"/>
              <w:right w:val="nil"/>
            </w:tcBorders>
            <w:shd w:val="clear" w:color="auto" w:fill="auto"/>
            <w:vAlign w:val="bottom"/>
          </w:tcPr>
          <w:p w14:paraId="5C9B37B1" w14:textId="77777777" w:rsidR="00790293" w:rsidRPr="00A63872" w:rsidRDefault="00790293" w:rsidP="00061DD4">
            <w:pPr>
              <w:spacing w:line="240" w:lineRule="auto"/>
              <w:jc w:val="center"/>
              <w:rPr>
                <w:rFonts w:ascii="Calibri" w:hAnsi="Calibri" w:cs="Calibri"/>
                <w:color w:val="000000"/>
                <w:sz w:val="22"/>
              </w:rPr>
            </w:pPr>
            <w:r w:rsidRPr="00A63872">
              <w:rPr>
                <w:rFonts w:ascii="Calibri" w:hAnsi="Calibri" w:cs="Calibri"/>
                <w:color w:val="000000"/>
                <w:sz w:val="22"/>
              </w:rPr>
              <w:t>227</w:t>
            </w:r>
          </w:p>
        </w:tc>
        <w:tc>
          <w:tcPr>
            <w:tcW w:w="1710" w:type="dxa"/>
            <w:tcBorders>
              <w:top w:val="nil"/>
              <w:left w:val="nil"/>
              <w:bottom w:val="nil"/>
              <w:right w:val="nil"/>
            </w:tcBorders>
            <w:shd w:val="clear" w:color="auto" w:fill="auto"/>
            <w:vAlign w:val="bottom"/>
          </w:tcPr>
          <w:p w14:paraId="49B4675A" w14:textId="77777777" w:rsidR="00790293" w:rsidRPr="00A63872" w:rsidRDefault="00790293" w:rsidP="00061DD4">
            <w:pPr>
              <w:spacing w:line="240" w:lineRule="auto"/>
              <w:jc w:val="center"/>
              <w:rPr>
                <w:sz w:val="22"/>
              </w:rPr>
            </w:pPr>
            <w:r w:rsidRPr="00A63872">
              <w:rPr>
                <w:rFonts w:ascii="Calibri" w:hAnsi="Calibri" w:cs="Calibri"/>
                <w:color w:val="000000"/>
                <w:sz w:val="22"/>
              </w:rPr>
              <w:t>230</w:t>
            </w:r>
          </w:p>
        </w:tc>
        <w:tc>
          <w:tcPr>
            <w:tcW w:w="1170" w:type="dxa"/>
            <w:tcBorders>
              <w:bottom w:val="single" w:sz="4" w:space="0" w:color="auto"/>
            </w:tcBorders>
            <w:tcMar>
              <w:left w:w="288" w:type="dxa"/>
              <w:right w:w="115" w:type="dxa"/>
            </w:tcMar>
            <w:vAlign w:val="bottom"/>
          </w:tcPr>
          <w:p w14:paraId="28EDD0AC" w14:textId="77777777" w:rsidR="00790293" w:rsidRPr="00A63872" w:rsidRDefault="00790293" w:rsidP="00061DD4">
            <w:pPr>
              <w:spacing w:line="240" w:lineRule="auto"/>
              <w:rPr>
                <w:sz w:val="22"/>
              </w:rPr>
            </w:pPr>
            <w:r>
              <w:rPr>
                <w:rFonts w:ascii="Calibri" w:hAnsi="Calibri"/>
                <w:color w:val="000000"/>
                <w:sz w:val="22"/>
              </w:rPr>
              <w:t>198</w:t>
            </w:r>
          </w:p>
        </w:tc>
        <w:tc>
          <w:tcPr>
            <w:tcW w:w="810" w:type="dxa"/>
            <w:tcBorders>
              <w:bottom w:val="single" w:sz="4" w:space="0" w:color="auto"/>
            </w:tcBorders>
            <w:vAlign w:val="bottom"/>
          </w:tcPr>
          <w:p w14:paraId="466B1C51" w14:textId="77777777" w:rsidR="00790293" w:rsidRPr="00A63872" w:rsidRDefault="00790293" w:rsidP="00061DD4">
            <w:pPr>
              <w:spacing w:line="240" w:lineRule="auto"/>
              <w:rPr>
                <w:sz w:val="22"/>
              </w:rPr>
            </w:pPr>
            <w:r>
              <w:rPr>
                <w:rFonts w:ascii="Calibri" w:hAnsi="Calibri"/>
                <w:color w:val="000000"/>
                <w:sz w:val="22"/>
              </w:rPr>
              <w:t>Jul 17</w:t>
            </w:r>
          </w:p>
        </w:tc>
        <w:tc>
          <w:tcPr>
            <w:tcW w:w="1260" w:type="dxa"/>
            <w:tcBorders>
              <w:bottom w:val="single" w:sz="4" w:space="0" w:color="auto"/>
            </w:tcBorders>
            <w:tcMar>
              <w:left w:w="288" w:type="dxa"/>
              <w:right w:w="115" w:type="dxa"/>
            </w:tcMar>
            <w:vAlign w:val="bottom"/>
          </w:tcPr>
          <w:p w14:paraId="162A345B" w14:textId="77777777" w:rsidR="00790293" w:rsidRPr="00A63872" w:rsidRDefault="00790293" w:rsidP="00061DD4">
            <w:pPr>
              <w:spacing w:line="240" w:lineRule="auto"/>
              <w:rPr>
                <w:sz w:val="22"/>
              </w:rPr>
            </w:pPr>
            <w:r>
              <w:rPr>
                <w:rFonts w:ascii="Calibri" w:hAnsi="Calibri"/>
                <w:color w:val="000000"/>
                <w:sz w:val="22"/>
              </w:rPr>
              <w:t>184</w:t>
            </w:r>
          </w:p>
        </w:tc>
        <w:tc>
          <w:tcPr>
            <w:tcW w:w="900" w:type="dxa"/>
            <w:tcBorders>
              <w:bottom w:val="single" w:sz="4" w:space="0" w:color="auto"/>
            </w:tcBorders>
            <w:vAlign w:val="bottom"/>
          </w:tcPr>
          <w:p w14:paraId="6C27543B" w14:textId="77777777" w:rsidR="00790293" w:rsidRPr="00A63872" w:rsidRDefault="00790293" w:rsidP="00061DD4">
            <w:pPr>
              <w:spacing w:line="240" w:lineRule="auto"/>
              <w:rPr>
                <w:sz w:val="22"/>
              </w:rPr>
            </w:pPr>
            <w:r>
              <w:rPr>
                <w:rFonts w:ascii="Calibri" w:hAnsi="Calibri"/>
                <w:color w:val="000000"/>
                <w:sz w:val="22"/>
              </w:rPr>
              <w:t>Jul 3</w:t>
            </w:r>
          </w:p>
        </w:tc>
        <w:tc>
          <w:tcPr>
            <w:tcW w:w="1260" w:type="dxa"/>
            <w:tcBorders>
              <w:bottom w:val="single" w:sz="4" w:space="0" w:color="auto"/>
            </w:tcBorders>
            <w:vAlign w:val="bottom"/>
          </w:tcPr>
          <w:p w14:paraId="3BD75F15" w14:textId="77777777" w:rsidR="00790293" w:rsidRPr="00A63872" w:rsidRDefault="00790293" w:rsidP="00061DD4">
            <w:pPr>
              <w:spacing w:line="240" w:lineRule="auto"/>
              <w:jc w:val="center"/>
              <w:rPr>
                <w:sz w:val="22"/>
              </w:rPr>
            </w:pPr>
            <w:r>
              <w:rPr>
                <w:rFonts w:ascii="Calibri" w:hAnsi="Calibri"/>
                <w:color w:val="000000"/>
                <w:sz w:val="22"/>
              </w:rPr>
              <w:t>62</w:t>
            </w:r>
          </w:p>
        </w:tc>
        <w:tc>
          <w:tcPr>
            <w:tcW w:w="1170" w:type="dxa"/>
            <w:tcBorders>
              <w:bottom w:val="single" w:sz="4" w:space="0" w:color="auto"/>
            </w:tcBorders>
            <w:vAlign w:val="bottom"/>
          </w:tcPr>
          <w:p w14:paraId="50678803" w14:textId="77777777" w:rsidR="00790293" w:rsidRPr="00A63872" w:rsidRDefault="00790293" w:rsidP="00061DD4">
            <w:pPr>
              <w:spacing w:line="240" w:lineRule="auto"/>
              <w:jc w:val="center"/>
              <w:rPr>
                <w:sz w:val="22"/>
              </w:rPr>
            </w:pPr>
            <w:r>
              <w:rPr>
                <w:rFonts w:ascii="Calibri" w:hAnsi="Calibri"/>
                <w:color w:val="000000"/>
                <w:sz w:val="22"/>
              </w:rPr>
              <w:t>53</w:t>
            </w:r>
          </w:p>
        </w:tc>
      </w:tr>
      <w:tr w:rsidR="00790293" w:rsidRPr="00A63872" w14:paraId="64D30DBD" w14:textId="77777777" w:rsidTr="00137426">
        <w:tc>
          <w:tcPr>
            <w:tcW w:w="1260" w:type="dxa"/>
            <w:tcBorders>
              <w:top w:val="single" w:sz="4" w:space="0" w:color="auto"/>
            </w:tcBorders>
          </w:tcPr>
          <w:p w14:paraId="724F3100" w14:textId="77777777" w:rsidR="00790293" w:rsidRPr="00A63872" w:rsidRDefault="00790293" w:rsidP="00061DD4">
            <w:pPr>
              <w:spacing w:line="240" w:lineRule="auto"/>
              <w:jc w:val="center"/>
              <w:rPr>
                <w:sz w:val="22"/>
              </w:rPr>
            </w:pPr>
            <w:r w:rsidRPr="00A63872">
              <w:rPr>
                <w:sz w:val="22"/>
              </w:rPr>
              <w:t>Minimum</w:t>
            </w:r>
          </w:p>
        </w:tc>
        <w:tc>
          <w:tcPr>
            <w:tcW w:w="1170" w:type="dxa"/>
            <w:tcBorders>
              <w:top w:val="single" w:sz="4" w:space="0" w:color="auto"/>
            </w:tcBorders>
          </w:tcPr>
          <w:p w14:paraId="6317B6F2" w14:textId="77777777" w:rsidR="00790293" w:rsidRPr="00A63872" w:rsidRDefault="00790293" w:rsidP="00061DD4">
            <w:pPr>
              <w:spacing w:line="240" w:lineRule="auto"/>
              <w:jc w:val="center"/>
              <w:rPr>
                <w:sz w:val="22"/>
              </w:rPr>
            </w:pPr>
            <w:r w:rsidRPr="00A63872">
              <w:rPr>
                <w:sz w:val="22"/>
              </w:rPr>
              <w:t>18</w:t>
            </w:r>
          </w:p>
        </w:tc>
        <w:tc>
          <w:tcPr>
            <w:tcW w:w="1530" w:type="dxa"/>
            <w:tcBorders>
              <w:top w:val="single" w:sz="4" w:space="0" w:color="auto"/>
            </w:tcBorders>
          </w:tcPr>
          <w:p w14:paraId="1FD25BF9" w14:textId="77777777" w:rsidR="00790293" w:rsidRPr="00A63872" w:rsidRDefault="00790293" w:rsidP="00061DD4">
            <w:pPr>
              <w:spacing w:line="240" w:lineRule="auto"/>
              <w:jc w:val="center"/>
              <w:rPr>
                <w:sz w:val="22"/>
              </w:rPr>
            </w:pPr>
            <w:r w:rsidRPr="00A63872">
              <w:rPr>
                <w:sz w:val="22"/>
              </w:rPr>
              <w:t>59</w:t>
            </w:r>
          </w:p>
        </w:tc>
        <w:tc>
          <w:tcPr>
            <w:tcW w:w="1710" w:type="dxa"/>
            <w:tcBorders>
              <w:top w:val="single" w:sz="4" w:space="0" w:color="auto"/>
            </w:tcBorders>
          </w:tcPr>
          <w:p w14:paraId="641F352C" w14:textId="77777777" w:rsidR="00790293" w:rsidRPr="00A63872" w:rsidRDefault="00790293" w:rsidP="00061DD4">
            <w:pPr>
              <w:spacing w:line="240" w:lineRule="auto"/>
              <w:jc w:val="center"/>
              <w:rPr>
                <w:sz w:val="22"/>
              </w:rPr>
            </w:pPr>
            <w:r w:rsidRPr="00A63872">
              <w:rPr>
                <w:sz w:val="22"/>
              </w:rPr>
              <w:t>58</w:t>
            </w:r>
          </w:p>
        </w:tc>
        <w:tc>
          <w:tcPr>
            <w:tcW w:w="1170" w:type="dxa"/>
            <w:tcBorders>
              <w:top w:val="single" w:sz="4" w:space="0" w:color="auto"/>
            </w:tcBorders>
            <w:tcMar>
              <w:left w:w="288" w:type="dxa"/>
              <w:right w:w="115" w:type="dxa"/>
            </w:tcMar>
            <w:vAlign w:val="bottom"/>
          </w:tcPr>
          <w:p w14:paraId="1C47D166" w14:textId="77777777" w:rsidR="00790293" w:rsidRPr="00A63872" w:rsidRDefault="00790293" w:rsidP="00061DD4">
            <w:pPr>
              <w:spacing w:line="240" w:lineRule="auto"/>
              <w:rPr>
                <w:sz w:val="22"/>
              </w:rPr>
            </w:pPr>
            <w:r>
              <w:rPr>
                <w:rFonts w:ascii="Calibri" w:hAnsi="Calibri"/>
                <w:color w:val="000000"/>
                <w:sz w:val="22"/>
              </w:rPr>
              <w:t>158</w:t>
            </w:r>
          </w:p>
        </w:tc>
        <w:tc>
          <w:tcPr>
            <w:tcW w:w="810" w:type="dxa"/>
            <w:tcBorders>
              <w:top w:val="single" w:sz="4" w:space="0" w:color="auto"/>
            </w:tcBorders>
          </w:tcPr>
          <w:p w14:paraId="0A38E590" w14:textId="77777777" w:rsidR="00790293" w:rsidRPr="00A63872" w:rsidRDefault="00790293" w:rsidP="00061DD4">
            <w:pPr>
              <w:spacing w:line="240" w:lineRule="auto"/>
              <w:rPr>
                <w:sz w:val="22"/>
              </w:rPr>
            </w:pPr>
            <w:r>
              <w:rPr>
                <w:sz w:val="22"/>
              </w:rPr>
              <w:t>Jun 7</w:t>
            </w:r>
          </w:p>
        </w:tc>
        <w:tc>
          <w:tcPr>
            <w:tcW w:w="1260" w:type="dxa"/>
            <w:tcBorders>
              <w:top w:val="single" w:sz="4" w:space="0" w:color="auto"/>
            </w:tcBorders>
            <w:tcMar>
              <w:left w:w="288" w:type="dxa"/>
              <w:right w:w="115" w:type="dxa"/>
            </w:tcMar>
            <w:vAlign w:val="bottom"/>
          </w:tcPr>
          <w:p w14:paraId="43CB7EEF" w14:textId="77777777" w:rsidR="00790293" w:rsidRPr="00A63872" w:rsidRDefault="00790293" w:rsidP="00061DD4">
            <w:pPr>
              <w:spacing w:line="240" w:lineRule="auto"/>
              <w:rPr>
                <w:sz w:val="22"/>
              </w:rPr>
            </w:pPr>
            <w:r>
              <w:rPr>
                <w:rFonts w:ascii="Calibri" w:hAnsi="Calibri"/>
                <w:color w:val="000000"/>
                <w:sz w:val="22"/>
              </w:rPr>
              <w:t>172</w:t>
            </w:r>
          </w:p>
        </w:tc>
        <w:tc>
          <w:tcPr>
            <w:tcW w:w="900" w:type="dxa"/>
            <w:tcBorders>
              <w:top w:val="single" w:sz="4" w:space="0" w:color="auto"/>
            </w:tcBorders>
          </w:tcPr>
          <w:p w14:paraId="70D16473" w14:textId="77777777" w:rsidR="00790293" w:rsidRPr="00A63872" w:rsidRDefault="00790293" w:rsidP="00061DD4">
            <w:pPr>
              <w:spacing w:line="240" w:lineRule="auto"/>
              <w:rPr>
                <w:sz w:val="22"/>
              </w:rPr>
            </w:pPr>
            <w:r>
              <w:rPr>
                <w:sz w:val="22"/>
              </w:rPr>
              <w:t>Jun 21</w:t>
            </w:r>
          </w:p>
        </w:tc>
        <w:tc>
          <w:tcPr>
            <w:tcW w:w="1260" w:type="dxa"/>
            <w:tcBorders>
              <w:top w:val="single" w:sz="4" w:space="0" w:color="auto"/>
            </w:tcBorders>
            <w:vAlign w:val="bottom"/>
          </w:tcPr>
          <w:p w14:paraId="2C077083" w14:textId="77777777" w:rsidR="00790293" w:rsidRPr="00A63872" w:rsidRDefault="00790293" w:rsidP="00061DD4">
            <w:pPr>
              <w:spacing w:line="240" w:lineRule="auto"/>
              <w:jc w:val="center"/>
              <w:rPr>
                <w:sz w:val="22"/>
              </w:rPr>
            </w:pPr>
            <w:r>
              <w:rPr>
                <w:rFonts w:ascii="Calibri" w:hAnsi="Calibri"/>
                <w:color w:val="000000"/>
                <w:sz w:val="22"/>
              </w:rPr>
              <w:t>20</w:t>
            </w:r>
          </w:p>
        </w:tc>
        <w:tc>
          <w:tcPr>
            <w:tcW w:w="1170" w:type="dxa"/>
            <w:tcBorders>
              <w:top w:val="single" w:sz="4" w:space="0" w:color="auto"/>
            </w:tcBorders>
            <w:vAlign w:val="bottom"/>
          </w:tcPr>
          <w:p w14:paraId="34741840" w14:textId="77777777" w:rsidR="00790293" w:rsidRPr="00A63872" w:rsidRDefault="00790293" w:rsidP="00061DD4">
            <w:pPr>
              <w:spacing w:line="240" w:lineRule="auto"/>
              <w:jc w:val="center"/>
              <w:rPr>
                <w:sz w:val="22"/>
              </w:rPr>
            </w:pPr>
            <w:r>
              <w:rPr>
                <w:rFonts w:ascii="Calibri" w:hAnsi="Calibri"/>
                <w:color w:val="000000"/>
                <w:sz w:val="22"/>
              </w:rPr>
              <w:t>50</w:t>
            </w:r>
          </w:p>
        </w:tc>
      </w:tr>
      <w:tr w:rsidR="00790293" w:rsidRPr="00A63872" w14:paraId="5F90D7DF" w14:textId="77777777" w:rsidTr="00137426">
        <w:tc>
          <w:tcPr>
            <w:tcW w:w="1260" w:type="dxa"/>
          </w:tcPr>
          <w:p w14:paraId="0FC2F83C" w14:textId="77777777" w:rsidR="00790293" w:rsidRPr="00A63872" w:rsidRDefault="00790293" w:rsidP="00061DD4">
            <w:pPr>
              <w:spacing w:line="240" w:lineRule="auto"/>
              <w:jc w:val="center"/>
              <w:rPr>
                <w:sz w:val="22"/>
              </w:rPr>
            </w:pPr>
            <w:r w:rsidRPr="00A63872">
              <w:rPr>
                <w:sz w:val="22"/>
              </w:rPr>
              <w:t>Maximum</w:t>
            </w:r>
          </w:p>
        </w:tc>
        <w:tc>
          <w:tcPr>
            <w:tcW w:w="1170" w:type="dxa"/>
          </w:tcPr>
          <w:p w14:paraId="45B9D0D7" w14:textId="77777777" w:rsidR="00790293" w:rsidRPr="00A63872" w:rsidRDefault="00790293" w:rsidP="00061DD4">
            <w:pPr>
              <w:spacing w:line="240" w:lineRule="auto"/>
              <w:jc w:val="center"/>
              <w:rPr>
                <w:sz w:val="22"/>
              </w:rPr>
            </w:pPr>
            <w:r w:rsidRPr="00A63872">
              <w:rPr>
                <w:sz w:val="22"/>
              </w:rPr>
              <w:t>1968</w:t>
            </w:r>
          </w:p>
        </w:tc>
        <w:tc>
          <w:tcPr>
            <w:tcW w:w="1530" w:type="dxa"/>
          </w:tcPr>
          <w:p w14:paraId="048DA70B" w14:textId="77777777" w:rsidR="00790293" w:rsidRPr="00A63872" w:rsidRDefault="00790293" w:rsidP="00061DD4">
            <w:pPr>
              <w:spacing w:line="240" w:lineRule="auto"/>
              <w:jc w:val="center"/>
              <w:rPr>
                <w:sz w:val="22"/>
              </w:rPr>
            </w:pPr>
            <w:r w:rsidRPr="00A63872">
              <w:rPr>
                <w:sz w:val="22"/>
              </w:rPr>
              <w:t>2953</w:t>
            </w:r>
          </w:p>
        </w:tc>
        <w:tc>
          <w:tcPr>
            <w:tcW w:w="1710" w:type="dxa"/>
          </w:tcPr>
          <w:p w14:paraId="494E09CB" w14:textId="77777777" w:rsidR="00790293" w:rsidRPr="00A63872" w:rsidRDefault="00790293" w:rsidP="00061DD4">
            <w:pPr>
              <w:spacing w:line="240" w:lineRule="auto"/>
              <w:jc w:val="center"/>
              <w:rPr>
                <w:sz w:val="22"/>
              </w:rPr>
            </w:pPr>
            <w:r w:rsidRPr="00A63872">
              <w:rPr>
                <w:sz w:val="22"/>
              </w:rPr>
              <w:t>2961</w:t>
            </w:r>
          </w:p>
        </w:tc>
        <w:tc>
          <w:tcPr>
            <w:tcW w:w="1170" w:type="dxa"/>
            <w:tcMar>
              <w:left w:w="288" w:type="dxa"/>
              <w:right w:w="115" w:type="dxa"/>
            </w:tcMar>
            <w:vAlign w:val="bottom"/>
          </w:tcPr>
          <w:p w14:paraId="51DA7E72" w14:textId="77777777" w:rsidR="00790293" w:rsidRPr="00A63872" w:rsidRDefault="00790293" w:rsidP="00061DD4">
            <w:pPr>
              <w:tabs>
                <w:tab w:val="left" w:pos="960"/>
              </w:tabs>
              <w:spacing w:line="240" w:lineRule="auto"/>
              <w:rPr>
                <w:sz w:val="22"/>
              </w:rPr>
            </w:pPr>
            <w:r>
              <w:rPr>
                <w:rFonts w:ascii="Calibri" w:hAnsi="Calibri"/>
                <w:color w:val="000000"/>
                <w:sz w:val="22"/>
              </w:rPr>
              <w:t>199</w:t>
            </w:r>
          </w:p>
        </w:tc>
        <w:tc>
          <w:tcPr>
            <w:tcW w:w="810" w:type="dxa"/>
          </w:tcPr>
          <w:p w14:paraId="4631C31D" w14:textId="77777777" w:rsidR="00790293" w:rsidRPr="00A63872" w:rsidRDefault="00790293" w:rsidP="00061DD4">
            <w:pPr>
              <w:spacing w:line="240" w:lineRule="auto"/>
              <w:rPr>
                <w:sz w:val="22"/>
              </w:rPr>
            </w:pPr>
            <w:r>
              <w:rPr>
                <w:sz w:val="22"/>
              </w:rPr>
              <w:t>Jul 18</w:t>
            </w:r>
          </w:p>
        </w:tc>
        <w:tc>
          <w:tcPr>
            <w:tcW w:w="1260" w:type="dxa"/>
            <w:tcMar>
              <w:left w:w="288" w:type="dxa"/>
              <w:right w:w="115" w:type="dxa"/>
            </w:tcMar>
            <w:vAlign w:val="bottom"/>
          </w:tcPr>
          <w:p w14:paraId="7E17185B" w14:textId="77777777" w:rsidR="00790293" w:rsidRPr="00A63872" w:rsidRDefault="00790293" w:rsidP="00061DD4">
            <w:pPr>
              <w:spacing w:line="240" w:lineRule="auto"/>
              <w:rPr>
                <w:sz w:val="22"/>
              </w:rPr>
            </w:pPr>
            <w:r>
              <w:rPr>
                <w:rFonts w:ascii="Calibri" w:hAnsi="Calibri"/>
                <w:color w:val="000000"/>
                <w:sz w:val="22"/>
              </w:rPr>
              <w:t>196</w:t>
            </w:r>
          </w:p>
        </w:tc>
        <w:tc>
          <w:tcPr>
            <w:tcW w:w="900" w:type="dxa"/>
          </w:tcPr>
          <w:p w14:paraId="570E5FAE" w14:textId="77777777" w:rsidR="00790293" w:rsidRPr="00A63872" w:rsidRDefault="00790293" w:rsidP="00061DD4">
            <w:pPr>
              <w:spacing w:line="240" w:lineRule="auto"/>
              <w:rPr>
                <w:sz w:val="22"/>
              </w:rPr>
            </w:pPr>
            <w:r>
              <w:rPr>
                <w:sz w:val="22"/>
              </w:rPr>
              <w:t>Jul 15</w:t>
            </w:r>
          </w:p>
        </w:tc>
        <w:tc>
          <w:tcPr>
            <w:tcW w:w="1260" w:type="dxa"/>
            <w:vAlign w:val="bottom"/>
          </w:tcPr>
          <w:p w14:paraId="5D798361" w14:textId="77777777" w:rsidR="00790293" w:rsidRPr="00A63872" w:rsidRDefault="00790293" w:rsidP="00061DD4">
            <w:pPr>
              <w:spacing w:line="240" w:lineRule="auto"/>
              <w:jc w:val="center"/>
              <w:rPr>
                <w:sz w:val="22"/>
              </w:rPr>
            </w:pPr>
            <w:r>
              <w:rPr>
                <w:rFonts w:ascii="Calibri" w:hAnsi="Calibri"/>
                <w:color w:val="000000"/>
                <w:sz w:val="22"/>
              </w:rPr>
              <w:t>83</w:t>
            </w:r>
          </w:p>
        </w:tc>
        <w:tc>
          <w:tcPr>
            <w:tcW w:w="1170" w:type="dxa"/>
            <w:vAlign w:val="bottom"/>
          </w:tcPr>
          <w:p w14:paraId="19B21308" w14:textId="77777777" w:rsidR="00790293" w:rsidRPr="00A63872" w:rsidRDefault="00790293" w:rsidP="00061DD4">
            <w:pPr>
              <w:spacing w:line="240" w:lineRule="auto"/>
              <w:jc w:val="center"/>
              <w:rPr>
                <w:sz w:val="22"/>
              </w:rPr>
            </w:pPr>
            <w:r>
              <w:rPr>
                <w:rFonts w:ascii="Calibri" w:hAnsi="Calibri"/>
                <w:color w:val="000000"/>
                <w:sz w:val="22"/>
              </w:rPr>
              <w:t>89</w:t>
            </w:r>
          </w:p>
        </w:tc>
      </w:tr>
      <w:tr w:rsidR="00790293" w:rsidRPr="00A63872" w14:paraId="77C25D35" w14:textId="77777777" w:rsidTr="00137426">
        <w:tc>
          <w:tcPr>
            <w:tcW w:w="1260" w:type="dxa"/>
          </w:tcPr>
          <w:p w14:paraId="52B6682B" w14:textId="77777777" w:rsidR="00790293" w:rsidRPr="00A63872" w:rsidRDefault="00790293" w:rsidP="00061DD4">
            <w:pPr>
              <w:spacing w:line="240" w:lineRule="auto"/>
              <w:jc w:val="center"/>
              <w:rPr>
                <w:sz w:val="22"/>
              </w:rPr>
            </w:pPr>
            <w:r w:rsidRPr="00A63872">
              <w:rPr>
                <w:sz w:val="22"/>
              </w:rPr>
              <w:t>Mean</w:t>
            </w:r>
          </w:p>
        </w:tc>
        <w:tc>
          <w:tcPr>
            <w:tcW w:w="1170" w:type="dxa"/>
          </w:tcPr>
          <w:p w14:paraId="3AC71183" w14:textId="77777777" w:rsidR="00790293" w:rsidRPr="00A63872" w:rsidRDefault="00790293" w:rsidP="00061DD4">
            <w:pPr>
              <w:spacing w:line="240" w:lineRule="auto"/>
              <w:jc w:val="center"/>
              <w:rPr>
                <w:sz w:val="22"/>
              </w:rPr>
            </w:pPr>
            <w:r w:rsidRPr="00A63872">
              <w:rPr>
                <w:sz w:val="22"/>
              </w:rPr>
              <w:t>391</w:t>
            </w:r>
          </w:p>
        </w:tc>
        <w:tc>
          <w:tcPr>
            <w:tcW w:w="1530" w:type="dxa"/>
          </w:tcPr>
          <w:p w14:paraId="01F7AAE8" w14:textId="77777777" w:rsidR="00790293" w:rsidRPr="00A63872" w:rsidRDefault="00790293" w:rsidP="00061DD4">
            <w:pPr>
              <w:spacing w:line="240" w:lineRule="auto"/>
              <w:jc w:val="center"/>
              <w:rPr>
                <w:sz w:val="22"/>
              </w:rPr>
            </w:pPr>
            <w:r w:rsidRPr="00A63872">
              <w:rPr>
                <w:sz w:val="22"/>
              </w:rPr>
              <w:t>819</w:t>
            </w:r>
          </w:p>
        </w:tc>
        <w:tc>
          <w:tcPr>
            <w:tcW w:w="1710" w:type="dxa"/>
          </w:tcPr>
          <w:p w14:paraId="1564315E" w14:textId="77777777" w:rsidR="00790293" w:rsidRPr="00A63872" w:rsidRDefault="00790293" w:rsidP="00061DD4">
            <w:pPr>
              <w:spacing w:line="240" w:lineRule="auto"/>
              <w:jc w:val="center"/>
              <w:rPr>
                <w:sz w:val="22"/>
              </w:rPr>
            </w:pPr>
            <w:r w:rsidRPr="00A63872">
              <w:rPr>
                <w:sz w:val="22"/>
              </w:rPr>
              <w:t>824</w:t>
            </w:r>
          </w:p>
        </w:tc>
        <w:tc>
          <w:tcPr>
            <w:tcW w:w="1170" w:type="dxa"/>
            <w:tcMar>
              <w:left w:w="288" w:type="dxa"/>
              <w:right w:w="115" w:type="dxa"/>
            </w:tcMar>
            <w:vAlign w:val="bottom"/>
          </w:tcPr>
          <w:p w14:paraId="3FC6A7A3" w14:textId="77777777" w:rsidR="00790293" w:rsidRPr="00A63872" w:rsidRDefault="00790293" w:rsidP="00061DD4">
            <w:pPr>
              <w:spacing w:line="240" w:lineRule="auto"/>
              <w:rPr>
                <w:sz w:val="22"/>
              </w:rPr>
            </w:pPr>
            <w:r>
              <w:rPr>
                <w:rFonts w:ascii="Calibri" w:hAnsi="Calibri"/>
                <w:color w:val="000000"/>
                <w:sz w:val="22"/>
              </w:rPr>
              <w:t>184.3</w:t>
            </w:r>
          </w:p>
        </w:tc>
        <w:tc>
          <w:tcPr>
            <w:tcW w:w="810" w:type="dxa"/>
          </w:tcPr>
          <w:p w14:paraId="4319E371" w14:textId="77777777" w:rsidR="00790293" w:rsidRDefault="00790293" w:rsidP="00061DD4">
            <w:pPr>
              <w:spacing w:line="240" w:lineRule="auto"/>
              <w:rPr>
                <w:sz w:val="22"/>
              </w:rPr>
            </w:pPr>
            <w:r>
              <w:rPr>
                <w:sz w:val="22"/>
              </w:rPr>
              <w:t>Jul 2</w:t>
            </w:r>
          </w:p>
        </w:tc>
        <w:tc>
          <w:tcPr>
            <w:tcW w:w="1260" w:type="dxa"/>
            <w:tcMar>
              <w:left w:w="288" w:type="dxa"/>
              <w:right w:w="115" w:type="dxa"/>
            </w:tcMar>
            <w:vAlign w:val="bottom"/>
          </w:tcPr>
          <w:p w14:paraId="53374DFA" w14:textId="77777777" w:rsidR="00790293" w:rsidRPr="00A63872" w:rsidRDefault="00790293" w:rsidP="00061DD4">
            <w:pPr>
              <w:spacing w:line="240" w:lineRule="auto"/>
              <w:rPr>
                <w:sz w:val="22"/>
              </w:rPr>
            </w:pPr>
            <w:r>
              <w:rPr>
                <w:rFonts w:ascii="Calibri" w:hAnsi="Calibri"/>
                <w:color w:val="000000"/>
                <w:sz w:val="22"/>
              </w:rPr>
              <w:t>184.1</w:t>
            </w:r>
          </w:p>
        </w:tc>
        <w:tc>
          <w:tcPr>
            <w:tcW w:w="900" w:type="dxa"/>
          </w:tcPr>
          <w:p w14:paraId="0BB74731" w14:textId="77777777" w:rsidR="00790293" w:rsidRPr="00A63872" w:rsidRDefault="00790293" w:rsidP="00061DD4">
            <w:pPr>
              <w:spacing w:line="240" w:lineRule="auto"/>
              <w:rPr>
                <w:sz w:val="22"/>
              </w:rPr>
            </w:pPr>
            <w:r>
              <w:rPr>
                <w:sz w:val="22"/>
              </w:rPr>
              <w:t>Jul 2</w:t>
            </w:r>
          </w:p>
        </w:tc>
        <w:tc>
          <w:tcPr>
            <w:tcW w:w="1260" w:type="dxa"/>
            <w:vAlign w:val="bottom"/>
          </w:tcPr>
          <w:p w14:paraId="1132CE56" w14:textId="77777777" w:rsidR="00790293" w:rsidRPr="00A63872" w:rsidRDefault="00790293" w:rsidP="00061DD4">
            <w:pPr>
              <w:spacing w:line="240" w:lineRule="auto"/>
              <w:jc w:val="center"/>
              <w:rPr>
                <w:sz w:val="22"/>
              </w:rPr>
            </w:pPr>
            <w:r>
              <w:rPr>
                <w:rFonts w:ascii="Calibri" w:hAnsi="Calibri"/>
                <w:color w:val="000000"/>
                <w:sz w:val="22"/>
              </w:rPr>
              <w:t>55.1</w:t>
            </w:r>
          </w:p>
        </w:tc>
        <w:tc>
          <w:tcPr>
            <w:tcW w:w="1170" w:type="dxa"/>
            <w:vAlign w:val="bottom"/>
          </w:tcPr>
          <w:p w14:paraId="6522812C" w14:textId="77777777" w:rsidR="00790293" w:rsidRPr="00A63872" w:rsidRDefault="00790293" w:rsidP="00061DD4">
            <w:pPr>
              <w:spacing w:line="240" w:lineRule="auto"/>
              <w:jc w:val="center"/>
              <w:rPr>
                <w:sz w:val="22"/>
              </w:rPr>
            </w:pPr>
            <w:r>
              <w:rPr>
                <w:rFonts w:ascii="Calibri" w:hAnsi="Calibri"/>
                <w:color w:val="000000"/>
                <w:sz w:val="22"/>
              </w:rPr>
              <w:t>64.6</w:t>
            </w:r>
          </w:p>
        </w:tc>
      </w:tr>
      <w:tr w:rsidR="00790293" w:rsidRPr="00A63872" w14:paraId="7FCC407B" w14:textId="77777777" w:rsidTr="00137426">
        <w:tc>
          <w:tcPr>
            <w:tcW w:w="1260" w:type="dxa"/>
            <w:tcBorders>
              <w:bottom w:val="single" w:sz="4" w:space="0" w:color="auto"/>
            </w:tcBorders>
          </w:tcPr>
          <w:p w14:paraId="767EAD7E" w14:textId="77777777" w:rsidR="00790293" w:rsidRPr="00A63872" w:rsidRDefault="00790293" w:rsidP="00061DD4">
            <w:pPr>
              <w:spacing w:line="240" w:lineRule="auto"/>
              <w:jc w:val="center"/>
              <w:rPr>
                <w:sz w:val="22"/>
              </w:rPr>
            </w:pPr>
            <w:r>
              <w:rPr>
                <w:sz w:val="22"/>
              </w:rPr>
              <w:t>SD</w:t>
            </w:r>
            <w:r>
              <w:rPr>
                <w:rStyle w:val="CommentReference"/>
              </w:rPr>
              <w:t xml:space="preserve"> </w:t>
            </w:r>
          </w:p>
        </w:tc>
        <w:tc>
          <w:tcPr>
            <w:tcW w:w="1170" w:type="dxa"/>
            <w:tcBorders>
              <w:bottom w:val="single" w:sz="4" w:space="0" w:color="auto"/>
            </w:tcBorders>
          </w:tcPr>
          <w:p w14:paraId="74D2A28C" w14:textId="77777777" w:rsidR="00790293" w:rsidRPr="00A63872" w:rsidRDefault="00790293" w:rsidP="00061DD4">
            <w:pPr>
              <w:spacing w:line="240" w:lineRule="auto"/>
              <w:jc w:val="center"/>
              <w:rPr>
                <w:sz w:val="22"/>
              </w:rPr>
            </w:pPr>
            <w:r>
              <w:rPr>
                <w:sz w:val="22"/>
              </w:rPr>
              <w:t>432.5</w:t>
            </w:r>
          </w:p>
        </w:tc>
        <w:tc>
          <w:tcPr>
            <w:tcW w:w="1530" w:type="dxa"/>
            <w:tcBorders>
              <w:bottom w:val="single" w:sz="4" w:space="0" w:color="auto"/>
            </w:tcBorders>
          </w:tcPr>
          <w:p w14:paraId="4FB2C4BA" w14:textId="77777777" w:rsidR="00790293" w:rsidRPr="00A63872" w:rsidRDefault="00790293" w:rsidP="00061DD4">
            <w:pPr>
              <w:spacing w:line="240" w:lineRule="auto"/>
              <w:jc w:val="center"/>
              <w:rPr>
                <w:sz w:val="22"/>
              </w:rPr>
            </w:pPr>
            <w:r>
              <w:rPr>
                <w:sz w:val="22"/>
              </w:rPr>
              <w:t>757.3</w:t>
            </w:r>
          </w:p>
        </w:tc>
        <w:tc>
          <w:tcPr>
            <w:tcW w:w="1710" w:type="dxa"/>
            <w:tcBorders>
              <w:bottom w:val="single" w:sz="4" w:space="0" w:color="auto"/>
            </w:tcBorders>
          </w:tcPr>
          <w:p w14:paraId="1831F4C1" w14:textId="77777777" w:rsidR="00790293" w:rsidRPr="00A63872" w:rsidRDefault="00790293" w:rsidP="00061DD4">
            <w:pPr>
              <w:spacing w:line="240" w:lineRule="auto"/>
              <w:jc w:val="center"/>
              <w:rPr>
                <w:sz w:val="22"/>
              </w:rPr>
            </w:pPr>
            <w:r>
              <w:rPr>
                <w:sz w:val="22"/>
              </w:rPr>
              <w:t>757.3</w:t>
            </w:r>
          </w:p>
        </w:tc>
        <w:tc>
          <w:tcPr>
            <w:tcW w:w="1170" w:type="dxa"/>
            <w:tcBorders>
              <w:bottom w:val="single" w:sz="4" w:space="0" w:color="auto"/>
            </w:tcBorders>
            <w:tcMar>
              <w:left w:w="288" w:type="dxa"/>
              <w:right w:w="115" w:type="dxa"/>
            </w:tcMar>
            <w:vAlign w:val="bottom"/>
          </w:tcPr>
          <w:p w14:paraId="4F875A24" w14:textId="77777777" w:rsidR="00790293" w:rsidRPr="00A63872" w:rsidRDefault="00790293" w:rsidP="00061DD4">
            <w:pPr>
              <w:spacing w:line="240" w:lineRule="auto"/>
              <w:rPr>
                <w:sz w:val="22"/>
              </w:rPr>
            </w:pPr>
            <w:r>
              <w:rPr>
                <w:rFonts w:ascii="Calibri" w:hAnsi="Calibri"/>
                <w:color w:val="000000"/>
                <w:sz w:val="22"/>
              </w:rPr>
              <w:t>10.14</w:t>
            </w:r>
          </w:p>
        </w:tc>
        <w:tc>
          <w:tcPr>
            <w:tcW w:w="810" w:type="dxa"/>
            <w:tcBorders>
              <w:bottom w:val="single" w:sz="4" w:space="0" w:color="auto"/>
            </w:tcBorders>
          </w:tcPr>
          <w:p w14:paraId="169A029A" w14:textId="77777777" w:rsidR="00790293" w:rsidRDefault="00790293" w:rsidP="00061DD4">
            <w:pPr>
              <w:spacing w:line="240" w:lineRule="auto"/>
              <w:rPr>
                <w:sz w:val="22"/>
              </w:rPr>
            </w:pPr>
            <w:r>
              <w:rPr>
                <w:sz w:val="22"/>
              </w:rPr>
              <w:t>-</w:t>
            </w:r>
          </w:p>
        </w:tc>
        <w:tc>
          <w:tcPr>
            <w:tcW w:w="1260" w:type="dxa"/>
            <w:tcBorders>
              <w:bottom w:val="single" w:sz="4" w:space="0" w:color="auto"/>
            </w:tcBorders>
            <w:tcMar>
              <w:left w:w="288" w:type="dxa"/>
              <w:right w:w="115" w:type="dxa"/>
            </w:tcMar>
            <w:vAlign w:val="bottom"/>
          </w:tcPr>
          <w:p w14:paraId="2D629A86" w14:textId="77777777" w:rsidR="00790293" w:rsidRPr="00A63872" w:rsidRDefault="00790293" w:rsidP="00061DD4">
            <w:pPr>
              <w:spacing w:line="240" w:lineRule="auto"/>
              <w:rPr>
                <w:sz w:val="22"/>
              </w:rPr>
            </w:pPr>
            <w:r>
              <w:rPr>
                <w:rFonts w:ascii="Calibri" w:hAnsi="Calibri"/>
                <w:color w:val="000000"/>
                <w:sz w:val="22"/>
              </w:rPr>
              <w:t>6.14</w:t>
            </w:r>
          </w:p>
        </w:tc>
        <w:tc>
          <w:tcPr>
            <w:tcW w:w="900" w:type="dxa"/>
            <w:tcBorders>
              <w:bottom w:val="single" w:sz="4" w:space="0" w:color="auto"/>
            </w:tcBorders>
          </w:tcPr>
          <w:p w14:paraId="3ACED295" w14:textId="77777777" w:rsidR="00790293" w:rsidRDefault="00790293" w:rsidP="00061DD4">
            <w:pPr>
              <w:spacing w:line="240" w:lineRule="auto"/>
              <w:rPr>
                <w:sz w:val="22"/>
              </w:rPr>
            </w:pPr>
            <w:r>
              <w:rPr>
                <w:sz w:val="22"/>
              </w:rPr>
              <w:t>-</w:t>
            </w:r>
          </w:p>
        </w:tc>
        <w:tc>
          <w:tcPr>
            <w:tcW w:w="1260" w:type="dxa"/>
            <w:tcBorders>
              <w:bottom w:val="single" w:sz="4" w:space="0" w:color="auto"/>
            </w:tcBorders>
            <w:vAlign w:val="bottom"/>
          </w:tcPr>
          <w:p w14:paraId="2B71780B" w14:textId="77777777" w:rsidR="00790293" w:rsidRPr="00A63872" w:rsidRDefault="00790293" w:rsidP="00061DD4">
            <w:pPr>
              <w:spacing w:line="240" w:lineRule="auto"/>
              <w:jc w:val="center"/>
              <w:rPr>
                <w:sz w:val="22"/>
              </w:rPr>
            </w:pPr>
            <w:r>
              <w:rPr>
                <w:rFonts w:ascii="Calibri" w:hAnsi="Calibri"/>
                <w:color w:val="000000"/>
                <w:sz w:val="22"/>
              </w:rPr>
              <w:t>16.8</w:t>
            </w:r>
          </w:p>
        </w:tc>
        <w:tc>
          <w:tcPr>
            <w:tcW w:w="1170" w:type="dxa"/>
            <w:tcBorders>
              <w:bottom w:val="single" w:sz="4" w:space="0" w:color="auto"/>
            </w:tcBorders>
            <w:vAlign w:val="bottom"/>
          </w:tcPr>
          <w:p w14:paraId="3B1716A3" w14:textId="77777777" w:rsidR="00790293" w:rsidRPr="00A63872" w:rsidRDefault="00790293" w:rsidP="00061DD4">
            <w:pPr>
              <w:spacing w:line="240" w:lineRule="auto"/>
              <w:jc w:val="center"/>
              <w:rPr>
                <w:sz w:val="22"/>
              </w:rPr>
            </w:pPr>
            <w:r>
              <w:rPr>
                <w:rFonts w:ascii="Calibri" w:hAnsi="Calibri"/>
                <w:color w:val="000000"/>
                <w:sz w:val="22"/>
              </w:rPr>
              <w:t>10.5</w:t>
            </w:r>
          </w:p>
        </w:tc>
      </w:tr>
    </w:tbl>
    <w:p w14:paraId="4B5C318C" w14:textId="77777777" w:rsidR="007526BF" w:rsidRDefault="00790293">
      <w:pPr>
        <w:spacing w:line="480" w:lineRule="auto"/>
        <w:sectPr w:rsidR="007526BF" w:rsidSect="008C3CB3">
          <w:pgSz w:w="15840" w:h="12240" w:orient="landscape"/>
          <w:pgMar w:top="1354" w:right="1440" w:bottom="1170" w:left="1166" w:header="720" w:footer="720" w:gutter="0"/>
          <w:lnNumType w:countBy="1" w:restart="continuous"/>
          <w:cols w:space="720"/>
          <w:docGrid w:linePitch="360"/>
        </w:sectPr>
      </w:pPr>
      <w:r w:rsidRPr="00B754BD">
        <w:rPr>
          <w:sz w:val="22"/>
        </w:rPr>
        <w:t xml:space="preserve">  </w:t>
      </w:r>
      <w:r>
        <w:rPr>
          <w:sz w:val="22"/>
        </w:rPr>
        <w:t>* Leap year</w:t>
      </w:r>
      <w:r>
        <w:t xml:space="preserve"> </w:t>
      </w:r>
    </w:p>
    <w:p w14:paraId="62CDD16C" w14:textId="79122562" w:rsidR="00696823" w:rsidRDefault="00696823" w:rsidP="00696823">
      <w:pPr>
        <w:pStyle w:val="Heading2"/>
      </w:pPr>
      <w:r>
        <w:lastRenderedPageBreak/>
        <w:t>Figure Captions</w:t>
      </w:r>
    </w:p>
    <w:p w14:paraId="48310F0C" w14:textId="3EA33799" w:rsidR="006E77AC" w:rsidRPr="006E77AC" w:rsidRDefault="006E77AC" w:rsidP="006E77AC">
      <w:r>
        <w:t>xxxxxxxx</w:t>
      </w:r>
    </w:p>
    <w:p w14:paraId="1D66EEC3" w14:textId="77777777" w:rsidR="00696823" w:rsidRDefault="00696823" w:rsidP="00696823">
      <w:pPr>
        <w:pStyle w:val="Heading2"/>
      </w:pPr>
      <w:r w:rsidRPr="00696823">
        <w:t>Figures</w:t>
      </w:r>
    </w:p>
    <w:p w14:paraId="323A7F9E" w14:textId="77777777" w:rsidR="00790293" w:rsidRPr="00790293" w:rsidRDefault="00790293" w:rsidP="006758C8"/>
    <w:p w14:paraId="081A7ADA" w14:textId="77777777" w:rsidR="006241AA" w:rsidRDefault="00790293" w:rsidP="00EF5FE6">
      <w:r w:rsidRPr="0054099A">
        <w:rPr>
          <w:noProof/>
        </w:rPr>
        <w:drawing>
          <wp:inline distT="0" distB="0" distL="0" distR="0" wp14:anchorId="580CBD0E" wp14:editId="257E1D9E">
            <wp:extent cx="5939790" cy="4023360"/>
            <wp:effectExtent l="0" t="0" r="3810" b="2540"/>
            <wp:docPr id="1683978060" name="Picture 9" descr="A map of a river with direction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3978060" name="Picture 9" descr="A map of a river with directions&#10;&#10;Description automatically generated"/>
                    <pic:cNvPicPr>
                      <a:picLocks/>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9790" cy="4023360"/>
                    </a:xfrm>
                    <a:prstGeom prst="rect">
                      <a:avLst/>
                    </a:prstGeom>
                    <a:noFill/>
                    <a:ln>
                      <a:noFill/>
                    </a:ln>
                  </pic:spPr>
                </pic:pic>
              </a:graphicData>
            </a:graphic>
          </wp:inline>
        </w:drawing>
      </w:r>
    </w:p>
    <w:p w14:paraId="708FCF33" w14:textId="03CC5BE5" w:rsidR="00790293" w:rsidRPr="00F353F0" w:rsidRDefault="00790293" w:rsidP="00790293">
      <w:pPr>
        <w:pStyle w:val="Caption"/>
      </w:pPr>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Pr="00F353F0">
        <w:rPr>
          <w:b/>
          <w:bCs/>
          <w:noProof/>
        </w:rPr>
        <w:t>1</w:t>
      </w:r>
      <w:r w:rsidRPr="00F353F0">
        <w:rPr>
          <w:b/>
          <w:bCs/>
        </w:rPr>
        <w:fldChar w:fldCharType="end"/>
      </w:r>
      <w:r w:rsidRPr="00F353F0">
        <w:rPr>
          <w:b/>
          <w:bCs/>
        </w:rPr>
        <w:t xml:space="preserve">. </w:t>
      </w:r>
      <w:r w:rsidRPr="00F353F0">
        <w:t xml:space="preserve">Map of </w:t>
      </w:r>
      <w:r>
        <w:t>aerial and carcass surveys</w:t>
      </w:r>
      <w:r w:rsidRPr="00F353F0">
        <w:t xml:space="preserve"> in the Sacramento River, California</w:t>
      </w:r>
      <w:r>
        <w:t>, USA</w:t>
      </w:r>
      <w:r w:rsidRPr="00F353F0">
        <w:t xml:space="preserve">. </w:t>
      </w:r>
      <w:r>
        <w:t>The aerial survey i</w:t>
      </w:r>
      <w:r w:rsidRPr="00F353F0">
        <w:t>s conduct</w:t>
      </w:r>
      <w:r w:rsidR="006E77AC">
        <w:t xml:space="preserve">ed between </w:t>
      </w:r>
      <w:r w:rsidR="006E77AC" w:rsidRPr="00F353F0">
        <w:t>Keswick Dam (RKM 486</w:t>
      </w:r>
      <w:r w:rsidR="006E77AC">
        <w:t>) and Princeton Ferry (RKM2</w:t>
      </w:r>
      <w:r w:rsidRPr="00F353F0">
        <w:t>64</w:t>
      </w:r>
      <w:r w:rsidR="006E77AC">
        <w:t xml:space="preserve"> </w:t>
      </w:r>
      <w:r w:rsidR="006E77AC" w:rsidRPr="00F353F0">
        <w:t>downstream of Red Bluf</w:t>
      </w:r>
      <w:r w:rsidR="006E77AC">
        <w:t>f)</w:t>
      </w:r>
      <w:r w:rsidRPr="00F353F0">
        <w:t>.</w:t>
      </w:r>
      <w:r>
        <w:t xml:space="preserve"> The carcass survey i</w:t>
      </w:r>
      <w:r w:rsidRPr="00F353F0">
        <w:t xml:space="preserve">s conducted between </w:t>
      </w:r>
      <w:r w:rsidR="006E77AC" w:rsidRPr="00F353F0">
        <w:t xml:space="preserve">Keswick Dam </w:t>
      </w:r>
      <w:r w:rsidR="006E77AC">
        <w:t xml:space="preserve"> and </w:t>
      </w:r>
      <w:r w:rsidRPr="00F353F0">
        <w:t>Balls Ferry (RKM 464)</w:t>
      </w:r>
      <w:r>
        <w:t>, separated into four reaches</w:t>
      </w:r>
      <w:r w:rsidRPr="00F353F0">
        <w:t xml:space="preserve">. ACID Dam </w:t>
      </w:r>
      <w:r>
        <w:t xml:space="preserve">= </w:t>
      </w:r>
      <w:r w:rsidRPr="00F353F0">
        <w:t xml:space="preserve">Anderson Cottonwood Irrigation District </w:t>
      </w:r>
      <w:r>
        <w:t>D</w:t>
      </w:r>
      <w:r w:rsidRPr="00F353F0">
        <w:t>iversion</w:t>
      </w:r>
      <w:r w:rsidRPr="00D335CE">
        <w:t xml:space="preserve"> </w:t>
      </w:r>
      <w:r>
        <w:t>D</w:t>
      </w:r>
      <w:r w:rsidRPr="00F353F0">
        <w:t>am.</w:t>
      </w:r>
      <w:r>
        <w:t xml:space="preserve"> See Suppl. Info. for a map extending downstream to Princeton Ferry</w:t>
      </w:r>
      <w:commentRangeStart w:id="7"/>
      <w:r>
        <w:t>.</w:t>
      </w:r>
      <w:r w:rsidR="00AD74F5">
        <w:t xml:space="preserve"> </w:t>
      </w:r>
      <w:commentRangeEnd w:id="7"/>
      <w:r w:rsidR="005569CD">
        <w:rPr>
          <w:rStyle w:val="CommentReference"/>
          <w:rFonts w:asciiTheme="minorHAnsi" w:hAnsiTheme="minorHAnsi" w:cstheme="minorBidi"/>
          <w:iCs w:val="0"/>
        </w:rPr>
        <w:commentReference w:id="7"/>
      </w:r>
    </w:p>
    <w:p w14:paraId="3E7F847B" w14:textId="77777777" w:rsidR="00790293" w:rsidRDefault="00790293" w:rsidP="00696823"/>
    <w:p w14:paraId="5EED1B1C" w14:textId="77777777" w:rsidR="00790293" w:rsidRDefault="00790293">
      <w:pPr>
        <w:spacing w:line="480" w:lineRule="auto"/>
      </w:pPr>
      <w:r>
        <w:br w:type="page"/>
      </w:r>
    </w:p>
    <w:p w14:paraId="39F71B56" w14:textId="77777777" w:rsidR="00790293" w:rsidRPr="00F353F0" w:rsidRDefault="00790293" w:rsidP="00790293">
      <w:pPr>
        <w:ind w:firstLine="720"/>
      </w:pPr>
    </w:p>
    <w:p w14:paraId="57E07A9F" w14:textId="598E5415" w:rsidR="00790293" w:rsidRPr="00F353F0" w:rsidRDefault="00FE096E" w:rsidP="00790293">
      <w:r>
        <w:object w:dxaOrig="4321" w:dyaOrig="4321" w14:anchorId="5C031DAC">
          <v:shape id="_x0000_i1129" type="#_x0000_t75" style="width:343.65pt;height:343.65pt" o:ole="">
            <v:imagedata r:id="rId59" o:title=""/>
          </v:shape>
          <o:OLEObject Type="Embed" ProgID="Acrobat.Document.DC" ShapeID="_x0000_i1129" DrawAspect="Content" ObjectID="_1797147794" r:id="rId60"/>
        </w:object>
      </w:r>
    </w:p>
    <w:p w14:paraId="59CD116F" w14:textId="1E87B377" w:rsidR="00790293" w:rsidRDefault="00790293" w:rsidP="00790293">
      <w:pPr>
        <w:pStyle w:val="Caption"/>
      </w:pPr>
      <w:bookmarkStart w:id="8" w:name="_Ref143262918"/>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Pr="00F353F0">
        <w:rPr>
          <w:b/>
          <w:bCs/>
          <w:noProof/>
        </w:rPr>
        <w:t>2</w:t>
      </w:r>
      <w:r w:rsidRPr="00F353F0">
        <w:rPr>
          <w:b/>
          <w:bCs/>
        </w:rPr>
        <w:fldChar w:fldCharType="end"/>
      </w:r>
      <w:bookmarkEnd w:id="8"/>
      <w:r w:rsidRPr="00F353F0">
        <w:rPr>
          <w:b/>
          <w:bCs/>
        </w:rPr>
        <w:t xml:space="preserve">. </w:t>
      </w:r>
      <w:r>
        <w:t xml:space="preserve">Spatial distribution of </w:t>
      </w:r>
      <w:r w:rsidR="008C6BA7">
        <w:t>W</w:t>
      </w:r>
      <w:r w:rsidRPr="00F353F0">
        <w:t>inter-</w:t>
      </w:r>
      <w:r w:rsidR="008C6BA7">
        <w:t>R</w:t>
      </w:r>
      <w:r>
        <w:t xml:space="preserve">un Chinook </w:t>
      </w:r>
      <w:r w:rsidR="008C6BA7">
        <w:t>S</w:t>
      </w:r>
      <w:r>
        <w:t>almon</w:t>
      </w:r>
      <w:r w:rsidR="008C6BA7">
        <w:t xml:space="preserve"> </w:t>
      </w:r>
      <w:r>
        <w:t xml:space="preserve">redds </w:t>
      </w:r>
      <w:r w:rsidRPr="00F353F0">
        <w:t xml:space="preserve">from </w:t>
      </w:r>
      <w:r>
        <w:t xml:space="preserve">the </w:t>
      </w:r>
      <w:r w:rsidRPr="00F353F0">
        <w:t>aerial survey</w:t>
      </w:r>
      <w:r w:rsidR="00002545">
        <w:t xml:space="preserve"> and estimated distribution</w:t>
      </w:r>
      <w:r w:rsidRPr="00F353F0">
        <w:t>.</w:t>
      </w:r>
      <w:r w:rsidR="009476AA">
        <w:t xml:space="preserve"> The two surveys result in comparable proportions across years w</w:t>
      </w:r>
      <w:r w:rsidR="00002545">
        <w:t xml:space="preserve">ith a notable exception in 2019 when the aerial survey found only 9 redds in Reach 1, while the estimated count </w:t>
      </w:r>
      <w:r w:rsidR="00B11644">
        <w:t xml:space="preserve">in that reach </w:t>
      </w:r>
      <w:r w:rsidR="00002545">
        <w:t xml:space="preserve">was </w:t>
      </w:r>
      <w:r w:rsidR="00735933">
        <w:t>591</w:t>
      </w:r>
      <w:r w:rsidR="00002545">
        <w:t>.</w:t>
      </w:r>
      <w:r w:rsidR="00735933">
        <w:t xml:space="preserve"> In 2007, 11 redds where found in the aerial survey downstream of Reach 4 (not shown).</w:t>
      </w:r>
      <w:r w:rsidR="005569CD">
        <w:t xml:space="preserve"> The division between reaches 3 and 4 in the aerial survey is 9 km downsream of the carcass survey</w:t>
      </w:r>
      <w:r w:rsidR="00CA0D3D">
        <w:t xml:space="preserve"> division point.</w:t>
      </w:r>
    </w:p>
    <w:p w14:paraId="70028194" w14:textId="77777777" w:rsidR="00790293" w:rsidRDefault="00790293" w:rsidP="00696823"/>
    <w:p w14:paraId="3AB17058" w14:textId="77777777" w:rsidR="00790293" w:rsidRPr="00F353F0" w:rsidRDefault="00790293" w:rsidP="006758C8">
      <w:pPr>
        <w:spacing w:line="240" w:lineRule="auto"/>
        <w:ind w:left="-360"/>
        <w:rPr>
          <w:snapToGrid w:val="0"/>
          <w:w w:val="0"/>
          <w:u w:color="000000"/>
          <w:bdr w:val="none" w:sz="0" w:space="0" w:color="000000"/>
          <w:shd w:val="clear" w:color="000000" w:fill="000000"/>
        </w:rPr>
      </w:pPr>
      <w:r>
        <w:rPr>
          <w:noProof/>
          <w:snapToGrid w:val="0"/>
          <w:w w:val="0"/>
          <w:u w:color="000000"/>
          <w:bdr w:val="none" w:sz="0" w:space="0" w:color="000000"/>
          <w:shd w:val="clear" w:color="000000" w:fill="000000"/>
        </w:rPr>
        <w:lastRenderedPageBreak/>
        <w:drawing>
          <wp:inline distT="0" distB="0" distL="0" distR="0" wp14:anchorId="7337CB8E" wp14:editId="78C660FC">
            <wp:extent cx="6401811" cy="7061851"/>
            <wp:effectExtent l="0" t="0" r="0" b="0"/>
            <wp:docPr id="1416277582" name="Picture 1416277582"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277582" name="Picture 1416277582" descr="A screenshot of a graph&#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427173" cy="7089828"/>
                    </a:xfrm>
                    <a:prstGeom prst="rect">
                      <a:avLst/>
                    </a:prstGeom>
                    <a:noFill/>
                  </pic:spPr>
                </pic:pic>
              </a:graphicData>
            </a:graphic>
          </wp:inline>
        </w:drawing>
      </w:r>
    </w:p>
    <w:p w14:paraId="0B5B950D" w14:textId="5A59F9D5" w:rsidR="002849FB" w:rsidRDefault="00790293" w:rsidP="006758C8">
      <w:pPr>
        <w:pStyle w:val="Caption"/>
        <w:spacing w:line="240" w:lineRule="auto"/>
      </w:pPr>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Pr="00F353F0">
        <w:rPr>
          <w:b/>
          <w:bCs/>
          <w:noProof/>
        </w:rPr>
        <w:t>3</w:t>
      </w:r>
      <w:r w:rsidRPr="00F353F0">
        <w:rPr>
          <w:b/>
          <w:bCs/>
        </w:rPr>
        <w:fldChar w:fldCharType="end"/>
      </w:r>
      <w:r w:rsidRPr="00F353F0">
        <w:rPr>
          <w:b/>
          <w:bCs/>
        </w:rPr>
        <w:t xml:space="preserve">. </w:t>
      </w:r>
      <w:r>
        <w:t>Temporal</w:t>
      </w:r>
      <w:r w:rsidRPr="00F353F0">
        <w:t xml:space="preserve"> distributions </w:t>
      </w:r>
      <w:r>
        <w:t xml:space="preserve">of </w:t>
      </w:r>
      <w:r w:rsidR="00B11644">
        <w:t xml:space="preserve">aerial </w:t>
      </w:r>
      <w:r>
        <w:t xml:space="preserve">redds </w:t>
      </w:r>
      <w:r w:rsidR="00B11644">
        <w:t xml:space="preserve">and estimated </w:t>
      </w:r>
      <w:r w:rsidR="004959D0">
        <w:t>distribution</w:t>
      </w:r>
      <w:r w:rsidR="00B11644">
        <w:t xml:space="preserve"> from the adjusted carcass survey data</w:t>
      </w:r>
      <w:r w:rsidRPr="00F353F0">
        <w:t xml:space="preserve">. </w:t>
      </w:r>
      <w:r>
        <w:t>The black lines represent the median spawning dates through the years. The shading represents the inner 95% (i.e., 2.5</w:t>
      </w:r>
      <w:r w:rsidRPr="00D34588">
        <w:rPr>
          <w:vertAlign w:val="superscript"/>
        </w:rPr>
        <w:t>th</w:t>
      </w:r>
      <w:r>
        <w:t xml:space="preserve"> and 97.5</w:t>
      </w:r>
      <w:r w:rsidRPr="00D34588">
        <w:rPr>
          <w:vertAlign w:val="superscript"/>
        </w:rPr>
        <w:t>th</w:t>
      </w:r>
      <w:r>
        <w:t xml:space="preserve"> percentiles) through the years. Please note that the y-axes have two ranges: 0</w:t>
      </w:r>
      <w:r w:rsidRPr="00F353F0">
        <w:t>–</w:t>
      </w:r>
      <w:r>
        <w:t>40 and 0</w:t>
      </w:r>
      <w:r w:rsidRPr="00F353F0">
        <w:t>–</w:t>
      </w:r>
      <w:r>
        <w:t xml:space="preserve">250 for better visibility of low counts in some years. </w:t>
      </w:r>
      <w:r w:rsidR="00924A47" w:rsidRPr="00696823">
        <w:fldChar w:fldCharType="begin"/>
      </w:r>
      <w:r w:rsidR="00924A47" w:rsidRPr="00696823">
        <w:instrText xml:space="preserve"> ADDIN </w:instrText>
      </w:r>
      <w:r w:rsidR="00924A47" w:rsidRPr="00696823">
        <w:fldChar w:fldCharType="end"/>
      </w:r>
    </w:p>
    <w:sectPr w:rsidR="002849FB" w:rsidSect="004D26CB">
      <w:pgSz w:w="12240" w:h="15840"/>
      <w:pgMar w:top="1170" w:right="135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W N Beer" w:date="2024-12-30T15:47:00Z" w:initials="WNB">
    <w:p w14:paraId="1563A078" w14:textId="7AA650D4" w:rsidR="00897925" w:rsidRDefault="00897925">
      <w:pPr>
        <w:pStyle w:val="CommentText"/>
      </w:pPr>
      <w:r>
        <w:rPr>
          <w:rStyle w:val="CommentReference"/>
        </w:rPr>
        <w:annotationRef/>
      </w:r>
      <w:r>
        <w:t>Has no bearing on any result, but the reaches are referenced in Fig.2. Landmark river miles are from a sourced data set now.</w:t>
      </w:r>
    </w:p>
  </w:comment>
  <w:comment w:id="3" w:author="Jennifer L. Gosselin" w:date="2024-11-23T11:41:00Z" w:initials="JG">
    <w:p w14:paraId="68BFC59E" w14:textId="5332F5E5" w:rsidR="00897925" w:rsidRDefault="00897925" w:rsidP="003B334C">
      <w:r>
        <w:rPr>
          <w:rStyle w:val="CommentReference"/>
        </w:rPr>
        <w:annotationRef/>
      </w:r>
      <w:r>
        <w:rPr>
          <w:sz w:val="20"/>
          <w:szCs w:val="20"/>
        </w:rPr>
        <w:t xml:space="preserve">State why other years of data were not used even if available. </w:t>
      </w:r>
    </w:p>
  </w:comment>
  <w:comment w:id="4" w:author="W N Beer" w:date="2024-12-02T16:35:00Z" w:initials="WNB">
    <w:p w14:paraId="206460AE" w14:textId="532B969A" w:rsidR="00897925" w:rsidRDefault="00897925">
      <w:pPr>
        <w:pStyle w:val="CommentText"/>
      </w:pPr>
      <w:r>
        <w:rPr>
          <w:rStyle w:val="CommentReference"/>
        </w:rPr>
        <w:annotationRef/>
      </w:r>
      <w:r>
        <w:t xml:space="preserve">I don’t know. </w:t>
      </w:r>
      <w:r w:rsidR="00557833">
        <w:t>Doug, do you have any comments?</w:t>
      </w:r>
    </w:p>
  </w:comment>
  <w:comment w:id="5" w:author="Jennifer L. Gosselin" w:date="2024-11-23T15:16:00Z" w:initials="JG">
    <w:p w14:paraId="68804916" w14:textId="7D600123" w:rsidR="00897925" w:rsidRDefault="00897925" w:rsidP="0002527F">
      <w:r>
        <w:rPr>
          <w:rStyle w:val="CommentReference"/>
        </w:rPr>
        <w:annotationRef/>
      </w:r>
      <w:r>
        <w:rPr>
          <w:sz w:val="20"/>
          <w:szCs w:val="20"/>
        </w:rPr>
        <w:t xml:space="preserve">Also USFWS? And PSMFC? </w:t>
      </w:r>
    </w:p>
  </w:comment>
  <w:comment w:id="6" w:author="W N Beer" w:date="2024-12-16T17:48:00Z" w:initials="WNB">
    <w:p w14:paraId="6B733189" w14:textId="21080CC8" w:rsidR="00897925" w:rsidRDefault="00897925">
      <w:pPr>
        <w:pStyle w:val="CommentText"/>
      </w:pPr>
      <w:r>
        <w:rPr>
          <w:rStyle w:val="CommentReference"/>
        </w:rPr>
        <w:annotationRef/>
      </w:r>
      <w:r>
        <w:t>Those agencies are involved in back end of data collection. Would you like to attribute support to them?</w:t>
      </w:r>
    </w:p>
  </w:comment>
  <w:comment w:id="7" w:author="W N Beer" w:date="2024-12-30T15:27:00Z" w:initials="WNB">
    <w:p w14:paraId="337E4BB4" w14:textId="4792A172" w:rsidR="00897925" w:rsidRDefault="00897925">
      <w:pPr>
        <w:pStyle w:val="CommentText"/>
      </w:pPr>
      <w:r>
        <w:rPr>
          <w:rStyle w:val="CommentReference"/>
        </w:rPr>
        <w:annotationRef/>
      </w:r>
      <w:r>
        <w:t xml:space="preserve">Might need </w:t>
      </w:r>
      <w:r w:rsidRPr="005569CD">
        <w:t>to show that the 3</w:t>
      </w:r>
      <w:r w:rsidRPr="005569CD">
        <w:rPr>
          <w:vertAlign w:val="superscript"/>
        </w:rPr>
        <w:t>rd</w:t>
      </w:r>
      <w:r w:rsidRPr="005569CD">
        <w:t>-4</w:t>
      </w:r>
      <w:r w:rsidRPr="005569CD">
        <w:rPr>
          <w:vertAlign w:val="superscript"/>
        </w:rPr>
        <w:t>th</w:t>
      </w:r>
      <w:r w:rsidRPr="005569CD">
        <w:t xml:space="preserve"> division for aerial is 9 km downstream of Carcass division </w:t>
      </w:r>
      <w:r>
        <w:t>, update the numerical values, consider having only the RKM</w:t>
      </w:r>
    </w:p>
    <w:p w14:paraId="43591701" w14:textId="77777777" w:rsidR="00897925" w:rsidRDefault="00897925">
      <w:pPr>
        <w:pStyle w:val="CommentText"/>
      </w:pPr>
      <w:r>
        <w:t xml:space="preserve">of the landmark only. Removes redundancy. </w:t>
      </w:r>
    </w:p>
    <w:p w14:paraId="5F2FB3B5" w14:textId="77777777" w:rsidR="00897925" w:rsidRDefault="00897925">
      <w:pPr>
        <w:pStyle w:val="CommentText"/>
      </w:pPr>
    </w:p>
    <w:p w14:paraId="4DDD147F" w14:textId="1F8F800A" w:rsidR="00897925" w:rsidRDefault="00897925">
      <w:pPr>
        <w:pStyle w:val="CommentText"/>
      </w:pPr>
      <w:r>
        <w:t>Will likely be easier to show the other reach ending?</w:t>
      </w:r>
    </w:p>
    <w:p w14:paraId="591A505D" w14:textId="77777777" w:rsidR="00897925" w:rsidRDefault="00897925">
      <w:pPr>
        <w:pStyle w:val="CommentText"/>
      </w:pPr>
    </w:p>
    <w:p w14:paraId="27AC99E4" w14:textId="0931DDE5" w:rsidR="00897925" w:rsidRDefault="00897925">
      <w:pPr>
        <w:pStyle w:val="CommentText"/>
      </w:pPr>
      <w:r>
        <w:t xml:space="preserve">RKMs now sourced from a database and cited.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63A078" w15:done="0"/>
  <w15:commentEx w15:paraId="68BFC59E" w15:done="0"/>
  <w15:commentEx w15:paraId="206460AE" w15:paraIdParent="68BFC59E" w15:done="0"/>
  <w15:commentEx w15:paraId="68804916" w15:done="0"/>
  <w15:commentEx w15:paraId="6B733189" w15:paraIdParent="68804916" w15:done="0"/>
  <w15:commentEx w15:paraId="27AC99E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49082E8" w16cex:dateUtc="2024-11-23T20:43:00Z"/>
  <w16cex:commentExtensible w16cex:durableId="095BB95B" w16cex:dateUtc="2024-11-24T00:57:00Z"/>
  <w16cex:commentExtensible w16cex:durableId="6C9D414C" w16cex:dateUtc="2024-11-05T00:33:00Z"/>
  <w16cex:commentExtensible w16cex:durableId="2DFB3AFD" w16cex:dateUtc="2024-11-23T23:44:00Z"/>
  <w16cex:commentExtensible w16cex:durableId="7A572178" w16cex:dateUtc="2024-11-23T23:46:00Z"/>
  <w16cex:commentExtensible w16cex:durableId="15EE54F1" w16cex:dateUtc="2024-11-23T16:48:00Z"/>
  <w16cex:commentExtensible w16cex:durableId="0D8298FB" w16cex:dateUtc="2024-11-05T00:36:00Z"/>
  <w16cex:commentExtensible w16cex:durableId="11A8A305" w16cex:dateUtc="2024-11-05T00:38:00Z"/>
  <w16cex:commentExtensible w16cex:durableId="59830765" w16cex:dateUtc="2024-11-23T17:18:00Z"/>
  <w16cex:commentExtensible w16cex:durableId="6B1DE1B4" w16cex:dateUtc="2024-11-23T17:53:00Z"/>
  <w16cex:commentExtensible w16cex:durableId="7CEA30BE" w16cex:dateUtc="2024-11-23T17:19:00Z"/>
  <w16cex:commentExtensible w16cex:durableId="0E1BE978" w16cex:dateUtc="2024-11-23T18:53:00Z"/>
  <w16cex:commentExtensible w16cex:durableId="05AAFE5E" w16cex:dateUtc="2024-11-23T20:31:00Z"/>
  <w16cex:commentExtensible w16cex:durableId="35E1D98A" w16cex:dateUtc="2024-11-23T20:31:00Z"/>
  <w16cex:commentExtensible w16cex:durableId="6EA7F37B" w16cex:dateUtc="2024-11-23T19:41:00Z"/>
  <w16cex:commentExtensible w16cex:durableId="4E4F1E7E" w16cex:dateUtc="2024-11-23T19:53:00Z"/>
  <w16cex:commentExtensible w16cex:durableId="7FF84052" w16cex:dateUtc="2024-11-23T20:27:00Z"/>
  <w16cex:commentExtensible w16cex:durableId="45AE83E1" w16cex:dateUtc="2024-11-24T00:23:00Z"/>
  <w16cex:commentExtensible w16cex:durableId="2931B454" w16cex:dateUtc="2024-11-23T23:18:00Z"/>
  <w16cex:commentExtensible w16cex:durableId="7E0A138C" w16cex:dateUtc="2024-11-23T23:20:00Z"/>
  <w16cex:commentExtensible w16cex:durableId="37C3D8BA" w16cex:dateUtc="2024-11-24T00:15:00Z"/>
  <w16cex:commentExtensible w16cex:durableId="22BB8005" w16cex:dateUtc="2024-11-05T01:26:00Z"/>
  <w16cex:commentExtensible w16cex:durableId="2C8277B1" w16cex:dateUtc="2024-11-23T23:59:00Z"/>
  <w16cex:commentExtensible w16cex:durableId="724A9FBA" w16cex:dateUtc="2024-11-24T00:02:00Z"/>
  <w16cex:commentExtensible w16cex:durableId="07BC9062" w16cex:dateUtc="2024-11-24T00:17:00Z"/>
  <w16cex:commentExtensible w16cex:durableId="2F5F5380" w16cex:dateUtc="2024-11-24T00:00:00Z"/>
  <w16cex:commentExtensible w16cex:durableId="575664AF" w16cex:dateUtc="2024-11-24T00:08:00Z"/>
  <w16cex:commentExtensible w16cex:durableId="598B650E" w16cex:dateUtc="2024-11-24T00:10:00Z"/>
  <w16cex:commentExtensible w16cex:durableId="0912CB96" w16cex:dateUtc="2024-11-24T00:41:00Z"/>
  <w16cex:commentExtensible w16cex:durableId="5F71EA06" w16cex:dateUtc="2024-11-24T00:44:00Z"/>
  <w16cex:commentExtensible w16cex:durableId="07282C46" w16cex:dateUtc="2024-11-24T00:30:00Z"/>
  <w16cex:commentExtensible w16cex:durableId="67EE69EF" w16cex:dateUtc="2024-11-24T00:43:00Z"/>
  <w16cex:commentExtensible w16cex:durableId="7F67FB9F" w16cex:dateUtc="2024-11-24T00:33:00Z"/>
  <w16cex:commentExtensible w16cex:durableId="7550A8A1" w16cex:dateUtc="2024-11-24T00:36:00Z"/>
  <w16cex:commentExtensible w16cex:durableId="737E8A3F" w16cex:dateUtc="2024-11-24T00:46:00Z"/>
  <w16cex:commentExtensible w16cex:durableId="19A08D5E" w16cex:dateUtc="2024-11-24T00:48:00Z"/>
  <w16cex:commentExtensible w16cex:durableId="310B2040" w16cex:dateUtc="2024-11-24T00:49:00Z"/>
  <w16cex:commentExtensible w16cex:durableId="17D319DD" w16cex:dateUtc="2024-11-24T00:50:00Z"/>
  <w16cex:commentExtensible w16cex:durableId="341F7490" w16cex:dateUtc="2024-11-23T23:16:00Z"/>
  <w16cex:commentExtensible w16cex:durableId="24CD8423" w16cex:dateUtc="2024-11-23T23:42:00Z"/>
  <w16cex:commentExtensible w16cex:durableId="7B7E53EB" w16cex:dateUtc="2024-11-23T23:43:00Z"/>
  <w16cex:commentExtensible w16cex:durableId="2877EA0A" w16cex:dateUtc="2024-11-24T0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8F9B461" w16cid:durableId="249082E8"/>
  <w16cid:commentId w16cid:paraId="62729175" w16cid:durableId="095BB95B"/>
  <w16cid:commentId w16cid:paraId="38707EED" w16cid:durableId="6C9D414C"/>
  <w16cid:commentId w16cid:paraId="47EAC67B" w16cid:durableId="2DFB3AFD"/>
  <w16cid:commentId w16cid:paraId="34FDC3A2" w16cid:durableId="7A572178"/>
  <w16cid:commentId w16cid:paraId="423D659C" w16cid:durableId="15EE54F1"/>
  <w16cid:commentId w16cid:paraId="11C7A961" w16cid:durableId="0D8298FB"/>
  <w16cid:commentId w16cid:paraId="0CBB87F8" w16cid:durableId="11A8A305"/>
  <w16cid:commentId w16cid:paraId="703A1CA5" w16cid:durableId="59830765"/>
  <w16cid:commentId w16cid:paraId="1FC45A09" w16cid:durableId="6B1DE1B4"/>
  <w16cid:commentId w16cid:paraId="74E56A85" w16cid:durableId="7CEA30BE"/>
  <w16cid:commentId w16cid:paraId="154B363F" w16cid:durableId="0E1BE978"/>
  <w16cid:commentId w16cid:paraId="50751786" w16cid:durableId="05AAFE5E"/>
  <w16cid:commentId w16cid:paraId="6BC4AD1B" w16cid:durableId="35E1D98A"/>
  <w16cid:commentId w16cid:paraId="68BFC59E" w16cid:durableId="6EA7F37B"/>
  <w16cid:commentId w16cid:paraId="11BB5EC2" w16cid:durableId="4E4F1E7E"/>
  <w16cid:commentId w16cid:paraId="77C99E71" w16cid:durableId="7FF84052"/>
  <w16cid:commentId w16cid:paraId="4E29F5D9" w16cid:durableId="45AE83E1"/>
  <w16cid:commentId w16cid:paraId="176FF200" w16cid:durableId="2931B454"/>
  <w16cid:commentId w16cid:paraId="47294387" w16cid:durableId="7E0A138C"/>
  <w16cid:commentId w16cid:paraId="605C795B" w16cid:durableId="37C3D8BA"/>
  <w16cid:commentId w16cid:paraId="2BAF077E" w16cid:durableId="22BB8005"/>
  <w16cid:commentId w16cid:paraId="6B580CFF" w16cid:durableId="2C8277B1"/>
  <w16cid:commentId w16cid:paraId="30A4589F" w16cid:durableId="724A9FBA"/>
  <w16cid:commentId w16cid:paraId="738E3C4C" w16cid:durableId="07BC9062"/>
  <w16cid:commentId w16cid:paraId="660CDAE1" w16cid:durableId="2F5F5380"/>
  <w16cid:commentId w16cid:paraId="26F1D632" w16cid:durableId="575664AF"/>
  <w16cid:commentId w16cid:paraId="309835C7" w16cid:durableId="598B650E"/>
  <w16cid:commentId w16cid:paraId="2374F6B6" w16cid:durableId="0912CB96"/>
  <w16cid:commentId w16cid:paraId="4B30A893" w16cid:durableId="5F71EA06"/>
  <w16cid:commentId w16cid:paraId="0EFFCA21" w16cid:durableId="07282C46"/>
  <w16cid:commentId w16cid:paraId="13BDF1CB" w16cid:durableId="67EE69EF"/>
  <w16cid:commentId w16cid:paraId="0646FD63" w16cid:durableId="7F67FB9F"/>
  <w16cid:commentId w16cid:paraId="35B0ACC2" w16cid:durableId="7550A8A1"/>
  <w16cid:commentId w16cid:paraId="59BC89D9" w16cid:durableId="737E8A3F"/>
  <w16cid:commentId w16cid:paraId="6BC84DE0" w16cid:durableId="19A08D5E"/>
  <w16cid:commentId w16cid:paraId="1C8071E9" w16cid:durableId="310B2040"/>
  <w16cid:commentId w16cid:paraId="46360C77" w16cid:durableId="17D319DD"/>
  <w16cid:commentId w16cid:paraId="68804916" w16cid:durableId="341F7490"/>
  <w16cid:commentId w16cid:paraId="1B91D364" w16cid:durableId="24CD8423"/>
  <w16cid:commentId w16cid:paraId="7E61CA16" w16cid:durableId="7B7E53EB"/>
  <w16cid:commentId w16cid:paraId="3EF180C8" w16cid:durableId="2877EA0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298A4E" w14:textId="77777777" w:rsidR="00AC7694" w:rsidRDefault="00AC7694" w:rsidP="00653279">
      <w:r>
        <w:separator/>
      </w:r>
    </w:p>
  </w:endnote>
  <w:endnote w:type="continuationSeparator" w:id="0">
    <w:p w14:paraId="429A874F" w14:textId="77777777" w:rsidR="00AC7694" w:rsidRDefault="00AC7694" w:rsidP="00653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378577"/>
      <w:docPartObj>
        <w:docPartGallery w:val="Page Numbers (Bottom of Page)"/>
        <w:docPartUnique/>
      </w:docPartObj>
    </w:sdtPr>
    <w:sdtEndPr>
      <w:rPr>
        <w:noProof/>
      </w:rPr>
    </w:sdtEndPr>
    <w:sdtContent>
      <w:p w14:paraId="6499DB79" w14:textId="4AAED0DB" w:rsidR="00897925" w:rsidRDefault="00897925" w:rsidP="00D95C1C">
        <w:pPr>
          <w:pStyle w:val="Footer"/>
        </w:pPr>
        <w:r>
          <w:ptab w:relativeTo="margin" w:alignment="center" w:leader="none"/>
        </w:r>
        <w:r>
          <w:fldChar w:fldCharType="begin"/>
        </w:r>
        <w:r>
          <w:instrText xml:space="preserve"> PAGE   \* MERGEFORMAT </w:instrText>
        </w:r>
        <w:r>
          <w:fldChar w:fldCharType="separate"/>
        </w:r>
        <w:r w:rsidR="00A64021">
          <w:rPr>
            <w:noProof/>
          </w:rPr>
          <w:t>1</w:t>
        </w:r>
        <w:r>
          <w:rPr>
            <w:noProof/>
          </w:rPr>
          <w:fldChar w:fldCharType="end"/>
        </w:r>
      </w:p>
    </w:sdtContent>
  </w:sdt>
  <w:p w14:paraId="7D858CD1" w14:textId="77777777" w:rsidR="00897925" w:rsidRDefault="00897925" w:rsidP="0065327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28246"/>
      <w:docPartObj>
        <w:docPartGallery w:val="Page Numbers (Bottom of Page)"/>
        <w:docPartUnique/>
      </w:docPartObj>
    </w:sdtPr>
    <w:sdtEndPr>
      <w:rPr>
        <w:noProof/>
      </w:rPr>
    </w:sdtEndPr>
    <w:sdtContent>
      <w:p w14:paraId="78946982" w14:textId="5475A721" w:rsidR="00897925" w:rsidRDefault="00897925" w:rsidP="00D95C1C">
        <w:pPr>
          <w:pStyle w:val="Footer"/>
        </w:pPr>
        <w:r>
          <w:ptab w:relativeTo="margin" w:alignment="center" w:leader="none"/>
        </w:r>
        <w:r>
          <w:fldChar w:fldCharType="begin"/>
        </w:r>
        <w:r>
          <w:instrText xml:space="preserve"> PAGE   \* MERGEFORMAT </w:instrText>
        </w:r>
        <w:r>
          <w:fldChar w:fldCharType="separate"/>
        </w:r>
        <w:r w:rsidR="00A64021">
          <w:rPr>
            <w:noProof/>
          </w:rPr>
          <w:t>20</w:t>
        </w:r>
        <w:r>
          <w:rPr>
            <w:noProof/>
          </w:rPr>
          <w:fldChar w:fldCharType="end"/>
        </w:r>
      </w:p>
    </w:sdtContent>
  </w:sdt>
  <w:p w14:paraId="70A09560" w14:textId="77777777" w:rsidR="00897925" w:rsidRDefault="00897925" w:rsidP="006532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DED90A" w14:textId="77777777" w:rsidR="00AC7694" w:rsidRDefault="00AC7694" w:rsidP="00653279">
      <w:r>
        <w:separator/>
      </w:r>
    </w:p>
  </w:footnote>
  <w:footnote w:type="continuationSeparator" w:id="0">
    <w:p w14:paraId="45E6508A" w14:textId="77777777" w:rsidR="00AC7694" w:rsidRDefault="00AC7694" w:rsidP="006532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77332"/>
    <w:multiLevelType w:val="hybridMultilevel"/>
    <w:tmpl w:val="3832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854C0"/>
    <w:multiLevelType w:val="multilevel"/>
    <w:tmpl w:val="0A5A5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D370B3"/>
    <w:multiLevelType w:val="hybridMultilevel"/>
    <w:tmpl w:val="8D9C1A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C477A34"/>
    <w:multiLevelType w:val="hybridMultilevel"/>
    <w:tmpl w:val="8D6E4D74"/>
    <w:lvl w:ilvl="0" w:tplc="3528984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FC55A0"/>
    <w:multiLevelType w:val="hybridMultilevel"/>
    <w:tmpl w:val="DEFA99D8"/>
    <w:lvl w:ilvl="0" w:tplc="6C0C7D7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7674B0E"/>
    <w:multiLevelType w:val="hybridMultilevel"/>
    <w:tmpl w:val="180E5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CA61EB5"/>
    <w:multiLevelType w:val="hybridMultilevel"/>
    <w:tmpl w:val="97787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813E49"/>
    <w:multiLevelType w:val="multilevel"/>
    <w:tmpl w:val="57AA86DE"/>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5"/>
  </w:num>
  <w:num w:numId="2">
    <w:abstractNumId w:val="1"/>
  </w:num>
  <w:num w:numId="3">
    <w:abstractNumId w:val="3"/>
  </w:num>
  <w:num w:numId="4">
    <w:abstractNumId w:val="4"/>
  </w:num>
  <w:num w:numId="5">
    <w:abstractNumId w:val="0"/>
  </w:num>
  <w:num w:numId="6">
    <w:abstractNumId w:val="2"/>
  </w:num>
  <w:num w:numId="7">
    <w:abstractNumId w:val="6"/>
  </w:num>
  <w:num w:numId="8">
    <w:abstractNumId w:val="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 N Beer">
    <w15:presenceInfo w15:providerId="None" w15:userId="W N Beer"/>
  </w15:person>
  <w15:person w15:author="Jennifer L. Gosselin">
    <w15:presenceInfo w15:providerId="AD" w15:userId="S::gosselin@uw.edu::b9cd3205-3acf-42bf-bd9f-d7dc1b53095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exfwre59dxxexyeadz9pdp0g9ea50dfrtrzr&quot;&gt;My EndNote Library&lt;record-ids&gt;&lt;item&gt;366&lt;/item&gt;&lt;item&gt;530&lt;/item&gt;&lt;item&gt;584&lt;/item&gt;&lt;item&gt;668&lt;/item&gt;&lt;item&gt;729&lt;/item&gt;&lt;item&gt;750&lt;/item&gt;&lt;item&gt;796&lt;/item&gt;&lt;item&gt;803&lt;/item&gt;&lt;item&gt;822&lt;/item&gt;&lt;item&gt;825&lt;/item&gt;&lt;item&gt;826&lt;/item&gt;&lt;item&gt;827&lt;/item&gt;&lt;item&gt;831&lt;/item&gt;&lt;item&gt;835&lt;/item&gt;&lt;item&gt;847&lt;/item&gt;&lt;item&gt;856&lt;/item&gt;&lt;item&gt;857&lt;/item&gt;&lt;item&gt;859&lt;/item&gt;&lt;item&gt;860&lt;/item&gt;&lt;item&gt;862&lt;/item&gt;&lt;item&gt;863&lt;/item&gt;&lt;item&gt;864&lt;/item&gt;&lt;item&gt;865&lt;/item&gt;&lt;item&gt;868&lt;/item&gt;&lt;item&gt;869&lt;/item&gt;&lt;item&gt;871&lt;/item&gt;&lt;item&gt;872&lt;/item&gt;&lt;/record-ids&gt;&lt;/item&gt;&lt;/Libraries&gt;"/>
  </w:docVars>
  <w:rsids>
    <w:rsidRoot w:val="00C329F9"/>
    <w:rsid w:val="000013B4"/>
    <w:rsid w:val="00002545"/>
    <w:rsid w:val="00005BEE"/>
    <w:rsid w:val="000213F6"/>
    <w:rsid w:val="0002527F"/>
    <w:rsid w:val="00027652"/>
    <w:rsid w:val="00032889"/>
    <w:rsid w:val="000333D9"/>
    <w:rsid w:val="000352D3"/>
    <w:rsid w:val="0003785A"/>
    <w:rsid w:val="00037C58"/>
    <w:rsid w:val="00040292"/>
    <w:rsid w:val="00040CAB"/>
    <w:rsid w:val="00042711"/>
    <w:rsid w:val="00043CD5"/>
    <w:rsid w:val="0004475F"/>
    <w:rsid w:val="00046D71"/>
    <w:rsid w:val="00047F4E"/>
    <w:rsid w:val="00047FFE"/>
    <w:rsid w:val="00056247"/>
    <w:rsid w:val="000602E0"/>
    <w:rsid w:val="00061A91"/>
    <w:rsid w:val="00061DD0"/>
    <w:rsid w:val="00061DD4"/>
    <w:rsid w:val="0006440E"/>
    <w:rsid w:val="000701CB"/>
    <w:rsid w:val="00073A19"/>
    <w:rsid w:val="00074955"/>
    <w:rsid w:val="00076E90"/>
    <w:rsid w:val="00082C99"/>
    <w:rsid w:val="00083257"/>
    <w:rsid w:val="00085ABE"/>
    <w:rsid w:val="0009004E"/>
    <w:rsid w:val="000A08F2"/>
    <w:rsid w:val="000A3998"/>
    <w:rsid w:val="000A6B22"/>
    <w:rsid w:val="000A6C03"/>
    <w:rsid w:val="000A6DB2"/>
    <w:rsid w:val="000A7CEB"/>
    <w:rsid w:val="000B1AC2"/>
    <w:rsid w:val="000B296A"/>
    <w:rsid w:val="000B492C"/>
    <w:rsid w:val="000B4CBE"/>
    <w:rsid w:val="000B7356"/>
    <w:rsid w:val="000C012C"/>
    <w:rsid w:val="000C0DF5"/>
    <w:rsid w:val="000C0FFD"/>
    <w:rsid w:val="000C20AC"/>
    <w:rsid w:val="000C2308"/>
    <w:rsid w:val="000C42C4"/>
    <w:rsid w:val="000C7378"/>
    <w:rsid w:val="000E09C9"/>
    <w:rsid w:val="000E549E"/>
    <w:rsid w:val="000F128D"/>
    <w:rsid w:val="000F1D04"/>
    <w:rsid w:val="000F2008"/>
    <w:rsid w:val="000F6957"/>
    <w:rsid w:val="00102678"/>
    <w:rsid w:val="001048C3"/>
    <w:rsid w:val="00112876"/>
    <w:rsid w:val="00112C9B"/>
    <w:rsid w:val="00114285"/>
    <w:rsid w:val="00114AE5"/>
    <w:rsid w:val="001167A4"/>
    <w:rsid w:val="0011770A"/>
    <w:rsid w:val="0012128B"/>
    <w:rsid w:val="00122EC4"/>
    <w:rsid w:val="001270BD"/>
    <w:rsid w:val="00130856"/>
    <w:rsid w:val="00135D36"/>
    <w:rsid w:val="001364A7"/>
    <w:rsid w:val="00137426"/>
    <w:rsid w:val="001402C8"/>
    <w:rsid w:val="00143C71"/>
    <w:rsid w:val="0014599D"/>
    <w:rsid w:val="001530DD"/>
    <w:rsid w:val="00154C1E"/>
    <w:rsid w:val="00154D7A"/>
    <w:rsid w:val="00155EF4"/>
    <w:rsid w:val="00156CB3"/>
    <w:rsid w:val="001629C4"/>
    <w:rsid w:val="00171F24"/>
    <w:rsid w:val="0017274D"/>
    <w:rsid w:val="0017591D"/>
    <w:rsid w:val="001759F1"/>
    <w:rsid w:val="00187ADB"/>
    <w:rsid w:val="00192F69"/>
    <w:rsid w:val="0019353C"/>
    <w:rsid w:val="001978EC"/>
    <w:rsid w:val="001A2C8D"/>
    <w:rsid w:val="001A7895"/>
    <w:rsid w:val="001B0D77"/>
    <w:rsid w:val="001B10AF"/>
    <w:rsid w:val="001C1008"/>
    <w:rsid w:val="001C459E"/>
    <w:rsid w:val="001C7B15"/>
    <w:rsid w:val="001D0878"/>
    <w:rsid w:val="001D4246"/>
    <w:rsid w:val="001D7163"/>
    <w:rsid w:val="001E0903"/>
    <w:rsid w:val="001E1C3E"/>
    <w:rsid w:val="001E7FD9"/>
    <w:rsid w:val="001F00CA"/>
    <w:rsid w:val="001F0D76"/>
    <w:rsid w:val="001F307B"/>
    <w:rsid w:val="001F7458"/>
    <w:rsid w:val="00201633"/>
    <w:rsid w:val="0020380C"/>
    <w:rsid w:val="00212130"/>
    <w:rsid w:val="0021220A"/>
    <w:rsid w:val="00213923"/>
    <w:rsid w:val="00216DE7"/>
    <w:rsid w:val="002207F5"/>
    <w:rsid w:val="00222139"/>
    <w:rsid w:val="0022378B"/>
    <w:rsid w:val="002276BD"/>
    <w:rsid w:val="00227DC2"/>
    <w:rsid w:val="00231A88"/>
    <w:rsid w:val="0023298B"/>
    <w:rsid w:val="002356A8"/>
    <w:rsid w:val="0023585D"/>
    <w:rsid w:val="0024094E"/>
    <w:rsid w:val="00241977"/>
    <w:rsid w:val="00242F37"/>
    <w:rsid w:val="002515BA"/>
    <w:rsid w:val="00251B16"/>
    <w:rsid w:val="0025408F"/>
    <w:rsid w:val="0025663C"/>
    <w:rsid w:val="002613CA"/>
    <w:rsid w:val="00270F68"/>
    <w:rsid w:val="0027479F"/>
    <w:rsid w:val="00274AC5"/>
    <w:rsid w:val="00280FDA"/>
    <w:rsid w:val="002846A4"/>
    <w:rsid w:val="002849FB"/>
    <w:rsid w:val="00285DEF"/>
    <w:rsid w:val="002942F9"/>
    <w:rsid w:val="002949D1"/>
    <w:rsid w:val="0029788E"/>
    <w:rsid w:val="002979FD"/>
    <w:rsid w:val="002A0740"/>
    <w:rsid w:val="002A2E4D"/>
    <w:rsid w:val="002A5271"/>
    <w:rsid w:val="002A5F2A"/>
    <w:rsid w:val="002B0933"/>
    <w:rsid w:val="002B2566"/>
    <w:rsid w:val="002B5C55"/>
    <w:rsid w:val="002B7CF2"/>
    <w:rsid w:val="002C1999"/>
    <w:rsid w:val="002C22BC"/>
    <w:rsid w:val="002C614B"/>
    <w:rsid w:val="002E2D36"/>
    <w:rsid w:val="002E3168"/>
    <w:rsid w:val="002E481A"/>
    <w:rsid w:val="002E50A1"/>
    <w:rsid w:val="002E7A6C"/>
    <w:rsid w:val="002F3CA3"/>
    <w:rsid w:val="002F6EEF"/>
    <w:rsid w:val="00300A22"/>
    <w:rsid w:val="0030284D"/>
    <w:rsid w:val="003055E0"/>
    <w:rsid w:val="00307772"/>
    <w:rsid w:val="00310D30"/>
    <w:rsid w:val="00312DC8"/>
    <w:rsid w:val="0031317C"/>
    <w:rsid w:val="00313796"/>
    <w:rsid w:val="003142EC"/>
    <w:rsid w:val="00320829"/>
    <w:rsid w:val="0032428C"/>
    <w:rsid w:val="00333B6B"/>
    <w:rsid w:val="00334BC6"/>
    <w:rsid w:val="00337C89"/>
    <w:rsid w:val="00342537"/>
    <w:rsid w:val="00342885"/>
    <w:rsid w:val="00345ED5"/>
    <w:rsid w:val="003467BD"/>
    <w:rsid w:val="0035017C"/>
    <w:rsid w:val="003526B5"/>
    <w:rsid w:val="00352AA1"/>
    <w:rsid w:val="0035327D"/>
    <w:rsid w:val="00353EA8"/>
    <w:rsid w:val="00357E1F"/>
    <w:rsid w:val="00361D1B"/>
    <w:rsid w:val="00362D20"/>
    <w:rsid w:val="00362FE9"/>
    <w:rsid w:val="003648FE"/>
    <w:rsid w:val="003729D5"/>
    <w:rsid w:val="00372CE1"/>
    <w:rsid w:val="003744B1"/>
    <w:rsid w:val="003758DF"/>
    <w:rsid w:val="003802C2"/>
    <w:rsid w:val="00380C23"/>
    <w:rsid w:val="0038169A"/>
    <w:rsid w:val="003818DF"/>
    <w:rsid w:val="003830D4"/>
    <w:rsid w:val="00393407"/>
    <w:rsid w:val="00397B92"/>
    <w:rsid w:val="003A136D"/>
    <w:rsid w:val="003A43A0"/>
    <w:rsid w:val="003B01A1"/>
    <w:rsid w:val="003B25AD"/>
    <w:rsid w:val="003B334C"/>
    <w:rsid w:val="003B3487"/>
    <w:rsid w:val="003D0399"/>
    <w:rsid w:val="003D5DD8"/>
    <w:rsid w:val="003D6DAB"/>
    <w:rsid w:val="003D783C"/>
    <w:rsid w:val="003E1CC5"/>
    <w:rsid w:val="003E426D"/>
    <w:rsid w:val="003E4F0E"/>
    <w:rsid w:val="003E6504"/>
    <w:rsid w:val="003F73F2"/>
    <w:rsid w:val="00401001"/>
    <w:rsid w:val="004100A5"/>
    <w:rsid w:val="004162A3"/>
    <w:rsid w:val="00416C82"/>
    <w:rsid w:val="00417743"/>
    <w:rsid w:val="00417A4C"/>
    <w:rsid w:val="00417B7D"/>
    <w:rsid w:val="0042035A"/>
    <w:rsid w:val="00422D08"/>
    <w:rsid w:val="0042623F"/>
    <w:rsid w:val="0043049F"/>
    <w:rsid w:val="00434441"/>
    <w:rsid w:val="004346A4"/>
    <w:rsid w:val="00434774"/>
    <w:rsid w:val="004368DC"/>
    <w:rsid w:val="00436E2D"/>
    <w:rsid w:val="004422C3"/>
    <w:rsid w:val="004435E5"/>
    <w:rsid w:val="004450CC"/>
    <w:rsid w:val="00450880"/>
    <w:rsid w:val="00451EAF"/>
    <w:rsid w:val="00453902"/>
    <w:rsid w:val="00454CD3"/>
    <w:rsid w:val="00455C3A"/>
    <w:rsid w:val="00457655"/>
    <w:rsid w:val="004608A3"/>
    <w:rsid w:val="00463DDB"/>
    <w:rsid w:val="00466200"/>
    <w:rsid w:val="004719A3"/>
    <w:rsid w:val="00473A1B"/>
    <w:rsid w:val="004818A2"/>
    <w:rsid w:val="00482725"/>
    <w:rsid w:val="00484150"/>
    <w:rsid w:val="00484BF7"/>
    <w:rsid w:val="004858BF"/>
    <w:rsid w:val="00487BD6"/>
    <w:rsid w:val="00490477"/>
    <w:rsid w:val="004922C7"/>
    <w:rsid w:val="0049271C"/>
    <w:rsid w:val="00493D52"/>
    <w:rsid w:val="004955A6"/>
    <w:rsid w:val="004959D0"/>
    <w:rsid w:val="004962B2"/>
    <w:rsid w:val="004A2283"/>
    <w:rsid w:val="004A6E0D"/>
    <w:rsid w:val="004A7E32"/>
    <w:rsid w:val="004B22BF"/>
    <w:rsid w:val="004B42E9"/>
    <w:rsid w:val="004C1451"/>
    <w:rsid w:val="004C4BEA"/>
    <w:rsid w:val="004C4F1E"/>
    <w:rsid w:val="004C5CE0"/>
    <w:rsid w:val="004C673B"/>
    <w:rsid w:val="004D134F"/>
    <w:rsid w:val="004D26CB"/>
    <w:rsid w:val="004D53EC"/>
    <w:rsid w:val="004E23DC"/>
    <w:rsid w:val="004E746D"/>
    <w:rsid w:val="004F1C63"/>
    <w:rsid w:val="004F233E"/>
    <w:rsid w:val="004F2366"/>
    <w:rsid w:val="004F4B21"/>
    <w:rsid w:val="004F531E"/>
    <w:rsid w:val="004F63A4"/>
    <w:rsid w:val="004F6B66"/>
    <w:rsid w:val="00503ECA"/>
    <w:rsid w:val="005110AC"/>
    <w:rsid w:val="005242F4"/>
    <w:rsid w:val="00525444"/>
    <w:rsid w:val="00535EF8"/>
    <w:rsid w:val="005403DD"/>
    <w:rsid w:val="005405C4"/>
    <w:rsid w:val="0054099A"/>
    <w:rsid w:val="00540DC3"/>
    <w:rsid w:val="0054363C"/>
    <w:rsid w:val="00545D78"/>
    <w:rsid w:val="00546FEB"/>
    <w:rsid w:val="00547CE9"/>
    <w:rsid w:val="00550882"/>
    <w:rsid w:val="0055567F"/>
    <w:rsid w:val="00556465"/>
    <w:rsid w:val="005565B8"/>
    <w:rsid w:val="005569CD"/>
    <w:rsid w:val="00557833"/>
    <w:rsid w:val="0056198B"/>
    <w:rsid w:val="00561D91"/>
    <w:rsid w:val="00563362"/>
    <w:rsid w:val="005713CF"/>
    <w:rsid w:val="00572F56"/>
    <w:rsid w:val="00573159"/>
    <w:rsid w:val="00581E4A"/>
    <w:rsid w:val="00583EE5"/>
    <w:rsid w:val="005908B1"/>
    <w:rsid w:val="00590EF6"/>
    <w:rsid w:val="00592AE7"/>
    <w:rsid w:val="005A049E"/>
    <w:rsid w:val="005A45E6"/>
    <w:rsid w:val="005B099B"/>
    <w:rsid w:val="005B3AD2"/>
    <w:rsid w:val="005B3CC6"/>
    <w:rsid w:val="005B4293"/>
    <w:rsid w:val="005B550D"/>
    <w:rsid w:val="005B6F72"/>
    <w:rsid w:val="005C08D1"/>
    <w:rsid w:val="005C13C0"/>
    <w:rsid w:val="005C1AC3"/>
    <w:rsid w:val="005C2F18"/>
    <w:rsid w:val="005C3B2C"/>
    <w:rsid w:val="005C456C"/>
    <w:rsid w:val="005D07F9"/>
    <w:rsid w:val="005D3EEE"/>
    <w:rsid w:val="005D66C6"/>
    <w:rsid w:val="005D7D51"/>
    <w:rsid w:val="005E1190"/>
    <w:rsid w:val="005E1EA2"/>
    <w:rsid w:val="005E369A"/>
    <w:rsid w:val="005E7C84"/>
    <w:rsid w:val="005F1313"/>
    <w:rsid w:val="005F346A"/>
    <w:rsid w:val="005F54D4"/>
    <w:rsid w:val="0060421A"/>
    <w:rsid w:val="00605855"/>
    <w:rsid w:val="00611CC0"/>
    <w:rsid w:val="00615D4E"/>
    <w:rsid w:val="006215AC"/>
    <w:rsid w:val="0062407C"/>
    <w:rsid w:val="006241AA"/>
    <w:rsid w:val="00624BDB"/>
    <w:rsid w:val="006278B1"/>
    <w:rsid w:val="00630711"/>
    <w:rsid w:val="006342A1"/>
    <w:rsid w:val="00636736"/>
    <w:rsid w:val="00643701"/>
    <w:rsid w:val="00646B82"/>
    <w:rsid w:val="00650F27"/>
    <w:rsid w:val="00653279"/>
    <w:rsid w:val="00655058"/>
    <w:rsid w:val="00655F29"/>
    <w:rsid w:val="006562A1"/>
    <w:rsid w:val="00656DBF"/>
    <w:rsid w:val="006621AB"/>
    <w:rsid w:val="00663273"/>
    <w:rsid w:val="0066348F"/>
    <w:rsid w:val="0066383C"/>
    <w:rsid w:val="0066490A"/>
    <w:rsid w:val="00665D7B"/>
    <w:rsid w:val="006758C8"/>
    <w:rsid w:val="00676A22"/>
    <w:rsid w:val="00683DD2"/>
    <w:rsid w:val="00690373"/>
    <w:rsid w:val="00692F5F"/>
    <w:rsid w:val="00696823"/>
    <w:rsid w:val="00696E03"/>
    <w:rsid w:val="006A772A"/>
    <w:rsid w:val="006A7B3E"/>
    <w:rsid w:val="006B1005"/>
    <w:rsid w:val="006B149D"/>
    <w:rsid w:val="006B4B73"/>
    <w:rsid w:val="006B5663"/>
    <w:rsid w:val="006C009D"/>
    <w:rsid w:val="006C096D"/>
    <w:rsid w:val="006C15D3"/>
    <w:rsid w:val="006C1AD1"/>
    <w:rsid w:val="006C2120"/>
    <w:rsid w:val="006C33C9"/>
    <w:rsid w:val="006C4ED9"/>
    <w:rsid w:val="006C6701"/>
    <w:rsid w:val="006D5420"/>
    <w:rsid w:val="006E2630"/>
    <w:rsid w:val="006E40EC"/>
    <w:rsid w:val="006E6147"/>
    <w:rsid w:val="006E77AC"/>
    <w:rsid w:val="006F0749"/>
    <w:rsid w:val="006F3707"/>
    <w:rsid w:val="006F383C"/>
    <w:rsid w:val="006F63F5"/>
    <w:rsid w:val="00702A3B"/>
    <w:rsid w:val="00704BD9"/>
    <w:rsid w:val="00707AAC"/>
    <w:rsid w:val="0071013C"/>
    <w:rsid w:val="00712E75"/>
    <w:rsid w:val="00713EAF"/>
    <w:rsid w:val="00714A65"/>
    <w:rsid w:val="00715463"/>
    <w:rsid w:val="00717278"/>
    <w:rsid w:val="00717D5D"/>
    <w:rsid w:val="007241C4"/>
    <w:rsid w:val="00731E26"/>
    <w:rsid w:val="00732255"/>
    <w:rsid w:val="0073433C"/>
    <w:rsid w:val="007351A9"/>
    <w:rsid w:val="00735933"/>
    <w:rsid w:val="0073636A"/>
    <w:rsid w:val="00740F6F"/>
    <w:rsid w:val="007526BF"/>
    <w:rsid w:val="00754D8B"/>
    <w:rsid w:val="00755004"/>
    <w:rsid w:val="00755421"/>
    <w:rsid w:val="00756FF6"/>
    <w:rsid w:val="007610CF"/>
    <w:rsid w:val="00761596"/>
    <w:rsid w:val="00762191"/>
    <w:rsid w:val="00763858"/>
    <w:rsid w:val="00766B50"/>
    <w:rsid w:val="0077567C"/>
    <w:rsid w:val="00776D5D"/>
    <w:rsid w:val="0077778B"/>
    <w:rsid w:val="007815D7"/>
    <w:rsid w:val="0078218E"/>
    <w:rsid w:val="00782D0D"/>
    <w:rsid w:val="00783380"/>
    <w:rsid w:val="00785EF3"/>
    <w:rsid w:val="00786291"/>
    <w:rsid w:val="00790293"/>
    <w:rsid w:val="00793392"/>
    <w:rsid w:val="0079344E"/>
    <w:rsid w:val="00796695"/>
    <w:rsid w:val="00796AC0"/>
    <w:rsid w:val="007A2782"/>
    <w:rsid w:val="007A4472"/>
    <w:rsid w:val="007A493C"/>
    <w:rsid w:val="007A4A6C"/>
    <w:rsid w:val="007A5225"/>
    <w:rsid w:val="007B1711"/>
    <w:rsid w:val="007B1BEC"/>
    <w:rsid w:val="007B1DEF"/>
    <w:rsid w:val="007B2721"/>
    <w:rsid w:val="007C125B"/>
    <w:rsid w:val="007C1ECC"/>
    <w:rsid w:val="007C40BA"/>
    <w:rsid w:val="007C4667"/>
    <w:rsid w:val="007C7911"/>
    <w:rsid w:val="007C7D49"/>
    <w:rsid w:val="007D0618"/>
    <w:rsid w:val="007D1C31"/>
    <w:rsid w:val="007D2F6B"/>
    <w:rsid w:val="007D4DC8"/>
    <w:rsid w:val="007D7575"/>
    <w:rsid w:val="007E219A"/>
    <w:rsid w:val="007E47DB"/>
    <w:rsid w:val="007E50B2"/>
    <w:rsid w:val="007E5D57"/>
    <w:rsid w:val="007E6A30"/>
    <w:rsid w:val="007F2F4C"/>
    <w:rsid w:val="007F34A8"/>
    <w:rsid w:val="007F4B34"/>
    <w:rsid w:val="0080067C"/>
    <w:rsid w:val="00801E1E"/>
    <w:rsid w:val="00803860"/>
    <w:rsid w:val="00806A1C"/>
    <w:rsid w:val="008143BE"/>
    <w:rsid w:val="00814BD5"/>
    <w:rsid w:val="00820EE4"/>
    <w:rsid w:val="00827978"/>
    <w:rsid w:val="0083241D"/>
    <w:rsid w:val="00835D0F"/>
    <w:rsid w:val="0083765B"/>
    <w:rsid w:val="0084112B"/>
    <w:rsid w:val="00844C06"/>
    <w:rsid w:val="008467D4"/>
    <w:rsid w:val="00850CCE"/>
    <w:rsid w:val="00855EA3"/>
    <w:rsid w:val="00862091"/>
    <w:rsid w:val="0086281B"/>
    <w:rsid w:val="00862925"/>
    <w:rsid w:val="00862C11"/>
    <w:rsid w:val="00865E29"/>
    <w:rsid w:val="0086603F"/>
    <w:rsid w:val="008662A4"/>
    <w:rsid w:val="00866E81"/>
    <w:rsid w:val="00867C52"/>
    <w:rsid w:val="00877472"/>
    <w:rsid w:val="008774BA"/>
    <w:rsid w:val="008804D5"/>
    <w:rsid w:val="008807F6"/>
    <w:rsid w:val="00880EC7"/>
    <w:rsid w:val="008860CA"/>
    <w:rsid w:val="00894423"/>
    <w:rsid w:val="00897925"/>
    <w:rsid w:val="008A3084"/>
    <w:rsid w:val="008A413D"/>
    <w:rsid w:val="008A52E9"/>
    <w:rsid w:val="008A6BD2"/>
    <w:rsid w:val="008B30A9"/>
    <w:rsid w:val="008B3500"/>
    <w:rsid w:val="008B3992"/>
    <w:rsid w:val="008B4107"/>
    <w:rsid w:val="008B4187"/>
    <w:rsid w:val="008B5A74"/>
    <w:rsid w:val="008B674E"/>
    <w:rsid w:val="008B6D81"/>
    <w:rsid w:val="008B7603"/>
    <w:rsid w:val="008C1466"/>
    <w:rsid w:val="008C3CB3"/>
    <w:rsid w:val="008C5D13"/>
    <w:rsid w:val="008C6BA7"/>
    <w:rsid w:val="008D17C7"/>
    <w:rsid w:val="008D38F2"/>
    <w:rsid w:val="008E00F7"/>
    <w:rsid w:val="008E1503"/>
    <w:rsid w:val="008E382B"/>
    <w:rsid w:val="008E4593"/>
    <w:rsid w:val="008E6390"/>
    <w:rsid w:val="008E63AE"/>
    <w:rsid w:val="008E750F"/>
    <w:rsid w:val="008F2560"/>
    <w:rsid w:val="008F32E1"/>
    <w:rsid w:val="008F57FD"/>
    <w:rsid w:val="00900027"/>
    <w:rsid w:val="00901D9F"/>
    <w:rsid w:val="00903DA0"/>
    <w:rsid w:val="009049B8"/>
    <w:rsid w:val="00911339"/>
    <w:rsid w:val="00924A47"/>
    <w:rsid w:val="00931A1B"/>
    <w:rsid w:val="00931B97"/>
    <w:rsid w:val="0093689B"/>
    <w:rsid w:val="00944235"/>
    <w:rsid w:val="009476AA"/>
    <w:rsid w:val="0095146C"/>
    <w:rsid w:val="009526D8"/>
    <w:rsid w:val="00955127"/>
    <w:rsid w:val="009600AE"/>
    <w:rsid w:val="00960F85"/>
    <w:rsid w:val="00962492"/>
    <w:rsid w:val="00962B21"/>
    <w:rsid w:val="0096453A"/>
    <w:rsid w:val="0097008E"/>
    <w:rsid w:val="00970F41"/>
    <w:rsid w:val="00977983"/>
    <w:rsid w:val="009801BB"/>
    <w:rsid w:val="009813F7"/>
    <w:rsid w:val="00981A93"/>
    <w:rsid w:val="00996254"/>
    <w:rsid w:val="00996F1E"/>
    <w:rsid w:val="009971F7"/>
    <w:rsid w:val="009A0E7C"/>
    <w:rsid w:val="009A17B7"/>
    <w:rsid w:val="009A1D0F"/>
    <w:rsid w:val="009A5786"/>
    <w:rsid w:val="009B3701"/>
    <w:rsid w:val="009B4873"/>
    <w:rsid w:val="009B600B"/>
    <w:rsid w:val="009C477D"/>
    <w:rsid w:val="009D2CB9"/>
    <w:rsid w:val="009D5602"/>
    <w:rsid w:val="009D5F0A"/>
    <w:rsid w:val="009E0B8E"/>
    <w:rsid w:val="009E4D1E"/>
    <w:rsid w:val="009E7F24"/>
    <w:rsid w:val="009F1377"/>
    <w:rsid w:val="009F3AD8"/>
    <w:rsid w:val="009F505C"/>
    <w:rsid w:val="009F66CB"/>
    <w:rsid w:val="009F7F27"/>
    <w:rsid w:val="00A055BF"/>
    <w:rsid w:val="00A072E3"/>
    <w:rsid w:val="00A135D1"/>
    <w:rsid w:val="00A14596"/>
    <w:rsid w:val="00A21908"/>
    <w:rsid w:val="00A22BEF"/>
    <w:rsid w:val="00A24EE3"/>
    <w:rsid w:val="00A26157"/>
    <w:rsid w:val="00A42226"/>
    <w:rsid w:val="00A443FD"/>
    <w:rsid w:val="00A55866"/>
    <w:rsid w:val="00A56EBD"/>
    <w:rsid w:val="00A6151A"/>
    <w:rsid w:val="00A63872"/>
    <w:rsid w:val="00A64021"/>
    <w:rsid w:val="00A660D1"/>
    <w:rsid w:val="00A70CD7"/>
    <w:rsid w:val="00A71414"/>
    <w:rsid w:val="00A74E70"/>
    <w:rsid w:val="00A77624"/>
    <w:rsid w:val="00A86442"/>
    <w:rsid w:val="00A8748C"/>
    <w:rsid w:val="00A907EB"/>
    <w:rsid w:val="00A96725"/>
    <w:rsid w:val="00A97E22"/>
    <w:rsid w:val="00AA1232"/>
    <w:rsid w:val="00AA557F"/>
    <w:rsid w:val="00AB4382"/>
    <w:rsid w:val="00AB4DD2"/>
    <w:rsid w:val="00AB72C9"/>
    <w:rsid w:val="00AC4E94"/>
    <w:rsid w:val="00AC67C9"/>
    <w:rsid w:val="00AC7694"/>
    <w:rsid w:val="00AD1E49"/>
    <w:rsid w:val="00AD2FF1"/>
    <w:rsid w:val="00AD35C6"/>
    <w:rsid w:val="00AD47F9"/>
    <w:rsid w:val="00AD74F5"/>
    <w:rsid w:val="00AE0978"/>
    <w:rsid w:val="00AE0C17"/>
    <w:rsid w:val="00AE0D8E"/>
    <w:rsid w:val="00AE417E"/>
    <w:rsid w:val="00AE50E6"/>
    <w:rsid w:val="00AE615A"/>
    <w:rsid w:val="00AE6539"/>
    <w:rsid w:val="00AE7C91"/>
    <w:rsid w:val="00AF10A2"/>
    <w:rsid w:val="00AF2D6E"/>
    <w:rsid w:val="00B00223"/>
    <w:rsid w:val="00B0109E"/>
    <w:rsid w:val="00B0321B"/>
    <w:rsid w:val="00B04D48"/>
    <w:rsid w:val="00B10B45"/>
    <w:rsid w:val="00B10DE1"/>
    <w:rsid w:val="00B11644"/>
    <w:rsid w:val="00B14834"/>
    <w:rsid w:val="00B15DF4"/>
    <w:rsid w:val="00B208E4"/>
    <w:rsid w:val="00B2344B"/>
    <w:rsid w:val="00B2736C"/>
    <w:rsid w:val="00B30DAC"/>
    <w:rsid w:val="00B31A93"/>
    <w:rsid w:val="00B336A5"/>
    <w:rsid w:val="00B35250"/>
    <w:rsid w:val="00B502EF"/>
    <w:rsid w:val="00B547DE"/>
    <w:rsid w:val="00B54F54"/>
    <w:rsid w:val="00B576F9"/>
    <w:rsid w:val="00B603AC"/>
    <w:rsid w:val="00B651E0"/>
    <w:rsid w:val="00B6530F"/>
    <w:rsid w:val="00B74E04"/>
    <w:rsid w:val="00B754BD"/>
    <w:rsid w:val="00B755E1"/>
    <w:rsid w:val="00B76580"/>
    <w:rsid w:val="00B85CC5"/>
    <w:rsid w:val="00B91D24"/>
    <w:rsid w:val="00B94FC1"/>
    <w:rsid w:val="00B97792"/>
    <w:rsid w:val="00BA08E9"/>
    <w:rsid w:val="00BA24F8"/>
    <w:rsid w:val="00BA3CF4"/>
    <w:rsid w:val="00BB1ACF"/>
    <w:rsid w:val="00BB285B"/>
    <w:rsid w:val="00BB3704"/>
    <w:rsid w:val="00BB5206"/>
    <w:rsid w:val="00BC1F7B"/>
    <w:rsid w:val="00BC3EF4"/>
    <w:rsid w:val="00BC3EFF"/>
    <w:rsid w:val="00BD012D"/>
    <w:rsid w:val="00BD5ACD"/>
    <w:rsid w:val="00BD72D8"/>
    <w:rsid w:val="00BD7466"/>
    <w:rsid w:val="00BE0C45"/>
    <w:rsid w:val="00BE3629"/>
    <w:rsid w:val="00BE4060"/>
    <w:rsid w:val="00BE61DC"/>
    <w:rsid w:val="00BE6F4B"/>
    <w:rsid w:val="00BF0171"/>
    <w:rsid w:val="00BF03A3"/>
    <w:rsid w:val="00BF0B85"/>
    <w:rsid w:val="00BF26B6"/>
    <w:rsid w:val="00BF30D9"/>
    <w:rsid w:val="00BF55E4"/>
    <w:rsid w:val="00BF7267"/>
    <w:rsid w:val="00C0217E"/>
    <w:rsid w:val="00C038AC"/>
    <w:rsid w:val="00C03B42"/>
    <w:rsid w:val="00C04275"/>
    <w:rsid w:val="00C076EE"/>
    <w:rsid w:val="00C11C4A"/>
    <w:rsid w:val="00C12B1D"/>
    <w:rsid w:val="00C12FE5"/>
    <w:rsid w:val="00C1393B"/>
    <w:rsid w:val="00C20FDA"/>
    <w:rsid w:val="00C23196"/>
    <w:rsid w:val="00C243A1"/>
    <w:rsid w:val="00C2619D"/>
    <w:rsid w:val="00C26A05"/>
    <w:rsid w:val="00C27E56"/>
    <w:rsid w:val="00C329F9"/>
    <w:rsid w:val="00C34541"/>
    <w:rsid w:val="00C41362"/>
    <w:rsid w:val="00C50251"/>
    <w:rsid w:val="00C53AE4"/>
    <w:rsid w:val="00C53DAA"/>
    <w:rsid w:val="00C546F2"/>
    <w:rsid w:val="00C60350"/>
    <w:rsid w:val="00C60862"/>
    <w:rsid w:val="00C644B8"/>
    <w:rsid w:val="00C648A1"/>
    <w:rsid w:val="00C670F7"/>
    <w:rsid w:val="00C709F5"/>
    <w:rsid w:val="00C70CFA"/>
    <w:rsid w:val="00C717F1"/>
    <w:rsid w:val="00C739D0"/>
    <w:rsid w:val="00C753DA"/>
    <w:rsid w:val="00C77584"/>
    <w:rsid w:val="00C80671"/>
    <w:rsid w:val="00C8632D"/>
    <w:rsid w:val="00C86623"/>
    <w:rsid w:val="00C91C41"/>
    <w:rsid w:val="00C93A13"/>
    <w:rsid w:val="00C94055"/>
    <w:rsid w:val="00C94ECB"/>
    <w:rsid w:val="00CA0D3D"/>
    <w:rsid w:val="00CA20D1"/>
    <w:rsid w:val="00CA73C3"/>
    <w:rsid w:val="00CA76D7"/>
    <w:rsid w:val="00CA77A1"/>
    <w:rsid w:val="00CB03B1"/>
    <w:rsid w:val="00CB0EA1"/>
    <w:rsid w:val="00CB3B96"/>
    <w:rsid w:val="00CB6795"/>
    <w:rsid w:val="00CC29F1"/>
    <w:rsid w:val="00CC466B"/>
    <w:rsid w:val="00CC4CFF"/>
    <w:rsid w:val="00CD30A0"/>
    <w:rsid w:val="00CD6AF6"/>
    <w:rsid w:val="00CD71EF"/>
    <w:rsid w:val="00CE2BC1"/>
    <w:rsid w:val="00CE4DF0"/>
    <w:rsid w:val="00CE520F"/>
    <w:rsid w:val="00CE7F6D"/>
    <w:rsid w:val="00CF1F14"/>
    <w:rsid w:val="00CF404D"/>
    <w:rsid w:val="00CF5782"/>
    <w:rsid w:val="00CF629A"/>
    <w:rsid w:val="00D00965"/>
    <w:rsid w:val="00D02A38"/>
    <w:rsid w:val="00D0378C"/>
    <w:rsid w:val="00D06467"/>
    <w:rsid w:val="00D06CDF"/>
    <w:rsid w:val="00D1140E"/>
    <w:rsid w:val="00D1574A"/>
    <w:rsid w:val="00D17795"/>
    <w:rsid w:val="00D201DB"/>
    <w:rsid w:val="00D273E6"/>
    <w:rsid w:val="00D335CE"/>
    <w:rsid w:val="00D34588"/>
    <w:rsid w:val="00D3570E"/>
    <w:rsid w:val="00D422F6"/>
    <w:rsid w:val="00D423CC"/>
    <w:rsid w:val="00D43CB8"/>
    <w:rsid w:val="00D478F7"/>
    <w:rsid w:val="00D514DF"/>
    <w:rsid w:val="00D544C4"/>
    <w:rsid w:val="00D549D9"/>
    <w:rsid w:val="00D5723C"/>
    <w:rsid w:val="00D6274D"/>
    <w:rsid w:val="00D656AC"/>
    <w:rsid w:val="00D65C9D"/>
    <w:rsid w:val="00D65D23"/>
    <w:rsid w:val="00D7020B"/>
    <w:rsid w:val="00D71161"/>
    <w:rsid w:val="00D76D57"/>
    <w:rsid w:val="00D835FB"/>
    <w:rsid w:val="00D85F19"/>
    <w:rsid w:val="00D8651C"/>
    <w:rsid w:val="00D907E1"/>
    <w:rsid w:val="00D90EE8"/>
    <w:rsid w:val="00D9112B"/>
    <w:rsid w:val="00D91CAE"/>
    <w:rsid w:val="00D91D4D"/>
    <w:rsid w:val="00D923DB"/>
    <w:rsid w:val="00D9508A"/>
    <w:rsid w:val="00D95C1C"/>
    <w:rsid w:val="00D96DD1"/>
    <w:rsid w:val="00D96E0D"/>
    <w:rsid w:val="00DA1210"/>
    <w:rsid w:val="00DA4E9A"/>
    <w:rsid w:val="00DA737B"/>
    <w:rsid w:val="00DB0B67"/>
    <w:rsid w:val="00DB41C3"/>
    <w:rsid w:val="00DC228A"/>
    <w:rsid w:val="00DC3870"/>
    <w:rsid w:val="00DC5C5F"/>
    <w:rsid w:val="00DC6217"/>
    <w:rsid w:val="00DC7F02"/>
    <w:rsid w:val="00DD03E0"/>
    <w:rsid w:val="00DD351B"/>
    <w:rsid w:val="00DD64CB"/>
    <w:rsid w:val="00DE501B"/>
    <w:rsid w:val="00DE5144"/>
    <w:rsid w:val="00DF25C3"/>
    <w:rsid w:val="00DF7B2A"/>
    <w:rsid w:val="00E02B4D"/>
    <w:rsid w:val="00E048AD"/>
    <w:rsid w:val="00E05046"/>
    <w:rsid w:val="00E064CA"/>
    <w:rsid w:val="00E10844"/>
    <w:rsid w:val="00E117BB"/>
    <w:rsid w:val="00E11905"/>
    <w:rsid w:val="00E119EC"/>
    <w:rsid w:val="00E12CED"/>
    <w:rsid w:val="00E224BF"/>
    <w:rsid w:val="00E229F1"/>
    <w:rsid w:val="00E24DB9"/>
    <w:rsid w:val="00E255D8"/>
    <w:rsid w:val="00E275C2"/>
    <w:rsid w:val="00E34059"/>
    <w:rsid w:val="00E40027"/>
    <w:rsid w:val="00E40084"/>
    <w:rsid w:val="00E45EC9"/>
    <w:rsid w:val="00E50B24"/>
    <w:rsid w:val="00E517AB"/>
    <w:rsid w:val="00E52037"/>
    <w:rsid w:val="00E53157"/>
    <w:rsid w:val="00E53A28"/>
    <w:rsid w:val="00E60877"/>
    <w:rsid w:val="00E60BAB"/>
    <w:rsid w:val="00E618CB"/>
    <w:rsid w:val="00E6524F"/>
    <w:rsid w:val="00E65C80"/>
    <w:rsid w:val="00E71C4B"/>
    <w:rsid w:val="00E725E0"/>
    <w:rsid w:val="00E73522"/>
    <w:rsid w:val="00E744CA"/>
    <w:rsid w:val="00E753DD"/>
    <w:rsid w:val="00E76C93"/>
    <w:rsid w:val="00E80E12"/>
    <w:rsid w:val="00E8141B"/>
    <w:rsid w:val="00E81D5C"/>
    <w:rsid w:val="00E82139"/>
    <w:rsid w:val="00E834EB"/>
    <w:rsid w:val="00E95717"/>
    <w:rsid w:val="00E97DE8"/>
    <w:rsid w:val="00EA2DD1"/>
    <w:rsid w:val="00EA3108"/>
    <w:rsid w:val="00EA5EF0"/>
    <w:rsid w:val="00EA600A"/>
    <w:rsid w:val="00EB003E"/>
    <w:rsid w:val="00EB3CCF"/>
    <w:rsid w:val="00EB3EB2"/>
    <w:rsid w:val="00EB4169"/>
    <w:rsid w:val="00EB6D80"/>
    <w:rsid w:val="00EC4ECE"/>
    <w:rsid w:val="00EC5B9B"/>
    <w:rsid w:val="00EC6F3A"/>
    <w:rsid w:val="00ED3237"/>
    <w:rsid w:val="00ED4D89"/>
    <w:rsid w:val="00ED4DB7"/>
    <w:rsid w:val="00ED610B"/>
    <w:rsid w:val="00ED6861"/>
    <w:rsid w:val="00EE0544"/>
    <w:rsid w:val="00EE05E7"/>
    <w:rsid w:val="00EE6E46"/>
    <w:rsid w:val="00EF17FD"/>
    <w:rsid w:val="00EF5FE6"/>
    <w:rsid w:val="00EF63DA"/>
    <w:rsid w:val="00EF7A96"/>
    <w:rsid w:val="00F00178"/>
    <w:rsid w:val="00F0752C"/>
    <w:rsid w:val="00F11426"/>
    <w:rsid w:val="00F16C4D"/>
    <w:rsid w:val="00F219B9"/>
    <w:rsid w:val="00F21CC9"/>
    <w:rsid w:val="00F24316"/>
    <w:rsid w:val="00F30611"/>
    <w:rsid w:val="00F310F7"/>
    <w:rsid w:val="00F353F0"/>
    <w:rsid w:val="00F35A91"/>
    <w:rsid w:val="00F361CD"/>
    <w:rsid w:val="00F41509"/>
    <w:rsid w:val="00F45D54"/>
    <w:rsid w:val="00F5024F"/>
    <w:rsid w:val="00F5241F"/>
    <w:rsid w:val="00F529AE"/>
    <w:rsid w:val="00F53003"/>
    <w:rsid w:val="00F54FE1"/>
    <w:rsid w:val="00F60515"/>
    <w:rsid w:val="00F60D90"/>
    <w:rsid w:val="00F62B93"/>
    <w:rsid w:val="00F66B36"/>
    <w:rsid w:val="00F80CAF"/>
    <w:rsid w:val="00F811DB"/>
    <w:rsid w:val="00F82008"/>
    <w:rsid w:val="00F8219E"/>
    <w:rsid w:val="00F821E3"/>
    <w:rsid w:val="00F94911"/>
    <w:rsid w:val="00FA0533"/>
    <w:rsid w:val="00FA086B"/>
    <w:rsid w:val="00FA0F19"/>
    <w:rsid w:val="00FA26F1"/>
    <w:rsid w:val="00FA4A85"/>
    <w:rsid w:val="00FA508E"/>
    <w:rsid w:val="00FA7729"/>
    <w:rsid w:val="00FB2129"/>
    <w:rsid w:val="00FB2894"/>
    <w:rsid w:val="00FB5A33"/>
    <w:rsid w:val="00FB5FF6"/>
    <w:rsid w:val="00FB789F"/>
    <w:rsid w:val="00FC40C9"/>
    <w:rsid w:val="00FC4CDF"/>
    <w:rsid w:val="00FD00FE"/>
    <w:rsid w:val="00FD212B"/>
    <w:rsid w:val="00FD73EA"/>
    <w:rsid w:val="00FE0779"/>
    <w:rsid w:val="00FE096E"/>
    <w:rsid w:val="00FE1DF7"/>
    <w:rsid w:val="00FE2AA6"/>
    <w:rsid w:val="00FE513A"/>
    <w:rsid w:val="00FE6CCC"/>
    <w:rsid w:val="00FF01B0"/>
    <w:rsid w:val="00FF0459"/>
    <w:rsid w:val="00FF2475"/>
    <w:rsid w:val="00FF2D11"/>
    <w:rsid w:val="00FF3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D419"/>
  <w15:chartTrackingRefBased/>
  <w15:docId w15:val="{A219E1BF-54ED-44E3-8956-5412B9882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4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3AD2"/>
    <w:pPr>
      <w:spacing w:line="360" w:lineRule="auto"/>
    </w:pPr>
    <w:rPr>
      <w:sz w:val="24"/>
    </w:rPr>
  </w:style>
  <w:style w:type="paragraph" w:styleId="Heading1">
    <w:name w:val="heading 1"/>
    <w:basedOn w:val="Normal"/>
    <w:next w:val="Normal"/>
    <w:link w:val="Heading1Char"/>
    <w:uiPriority w:val="9"/>
    <w:qFormat/>
    <w:rsid w:val="00C329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7F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29F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C329F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329F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
    <w:name w:val="EndNote Bibliography"/>
    <w:basedOn w:val="Normal"/>
    <w:link w:val="EndNoteBibliographyChar"/>
    <w:autoRedefine/>
    <w:qFormat/>
    <w:rsid w:val="004962B2"/>
    <w:pPr>
      <w:spacing w:after="120"/>
      <w:ind w:left="720" w:hanging="720"/>
    </w:pPr>
    <w:rPr>
      <w:rFonts w:ascii="Calibri" w:hAnsi="Calibri" w:cs="Calibri"/>
      <w:noProof/>
      <w:szCs w:val="24"/>
    </w:rPr>
  </w:style>
  <w:style w:type="character" w:customStyle="1" w:styleId="EndNoteBibliographyChar">
    <w:name w:val="EndNote Bibliography Char"/>
    <w:basedOn w:val="DefaultParagraphFont"/>
    <w:link w:val="EndNoteBibliography"/>
    <w:rsid w:val="004962B2"/>
    <w:rPr>
      <w:rFonts w:ascii="Calibri" w:hAnsi="Calibri" w:cs="Calibri"/>
      <w:noProof/>
      <w:sz w:val="24"/>
      <w:szCs w:val="24"/>
    </w:rPr>
  </w:style>
  <w:style w:type="character" w:customStyle="1" w:styleId="Heading1Char">
    <w:name w:val="Heading 1 Char"/>
    <w:basedOn w:val="DefaultParagraphFont"/>
    <w:link w:val="Heading1"/>
    <w:uiPriority w:val="9"/>
    <w:rsid w:val="00C329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7F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329F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29F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329F9"/>
    <w:rPr>
      <w:rFonts w:asciiTheme="majorHAnsi" w:eastAsiaTheme="majorEastAsia" w:hAnsiTheme="majorHAnsi" w:cstheme="majorBidi"/>
      <w:color w:val="2F5496" w:themeColor="accent1" w:themeShade="BF"/>
    </w:rPr>
  </w:style>
  <w:style w:type="character" w:styleId="Hyperlink">
    <w:name w:val="Hyperlink"/>
    <w:basedOn w:val="DefaultParagraphFont"/>
    <w:uiPriority w:val="99"/>
    <w:unhideWhenUsed/>
    <w:rsid w:val="00C329F9"/>
    <w:rPr>
      <w:color w:val="0563C1" w:themeColor="hyperlink"/>
      <w:u w:val="single"/>
    </w:rPr>
  </w:style>
  <w:style w:type="table" w:styleId="TableGrid">
    <w:name w:val="Table Grid"/>
    <w:basedOn w:val="TableNormal"/>
    <w:uiPriority w:val="39"/>
    <w:rsid w:val="00C32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6CB3"/>
    <w:pPr>
      <w:spacing w:after="0"/>
    </w:pPr>
    <w:rPr>
      <w:rFonts w:ascii="Calibri" w:hAnsi="Calibri" w:cs="Calibri"/>
      <w:iCs/>
      <w:szCs w:val="24"/>
    </w:rPr>
  </w:style>
  <w:style w:type="character" w:styleId="CommentReference">
    <w:name w:val="annotation reference"/>
    <w:basedOn w:val="DefaultParagraphFont"/>
    <w:uiPriority w:val="99"/>
    <w:semiHidden/>
    <w:unhideWhenUsed/>
    <w:rsid w:val="00C329F9"/>
    <w:rPr>
      <w:sz w:val="16"/>
      <w:szCs w:val="16"/>
    </w:rPr>
  </w:style>
  <w:style w:type="paragraph" w:styleId="CommentText">
    <w:name w:val="annotation text"/>
    <w:basedOn w:val="Normal"/>
    <w:link w:val="CommentTextChar"/>
    <w:uiPriority w:val="99"/>
    <w:unhideWhenUsed/>
    <w:rsid w:val="00C329F9"/>
    <w:pPr>
      <w:spacing w:line="240" w:lineRule="auto"/>
    </w:pPr>
    <w:rPr>
      <w:sz w:val="20"/>
      <w:szCs w:val="20"/>
    </w:rPr>
  </w:style>
  <w:style w:type="character" w:customStyle="1" w:styleId="CommentTextChar">
    <w:name w:val="Comment Text Char"/>
    <w:basedOn w:val="DefaultParagraphFont"/>
    <w:link w:val="CommentText"/>
    <w:uiPriority w:val="99"/>
    <w:rsid w:val="00C329F9"/>
    <w:rPr>
      <w:sz w:val="20"/>
      <w:szCs w:val="20"/>
    </w:rPr>
  </w:style>
  <w:style w:type="paragraph" w:styleId="CommentSubject">
    <w:name w:val="annotation subject"/>
    <w:basedOn w:val="CommentText"/>
    <w:next w:val="CommentText"/>
    <w:link w:val="CommentSubjectChar"/>
    <w:uiPriority w:val="99"/>
    <w:semiHidden/>
    <w:unhideWhenUsed/>
    <w:rsid w:val="00C329F9"/>
    <w:rPr>
      <w:b/>
      <w:bCs/>
    </w:rPr>
  </w:style>
  <w:style w:type="character" w:customStyle="1" w:styleId="CommentSubjectChar">
    <w:name w:val="Comment Subject Char"/>
    <w:basedOn w:val="CommentTextChar"/>
    <w:link w:val="CommentSubject"/>
    <w:uiPriority w:val="99"/>
    <w:semiHidden/>
    <w:rsid w:val="00C329F9"/>
    <w:rPr>
      <w:b/>
      <w:bCs/>
      <w:sz w:val="20"/>
      <w:szCs w:val="20"/>
    </w:rPr>
  </w:style>
  <w:style w:type="paragraph" w:styleId="BalloonText">
    <w:name w:val="Balloon Text"/>
    <w:basedOn w:val="Normal"/>
    <w:link w:val="BalloonTextChar"/>
    <w:uiPriority w:val="99"/>
    <w:semiHidden/>
    <w:unhideWhenUsed/>
    <w:rsid w:val="00C32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9F9"/>
    <w:rPr>
      <w:rFonts w:ascii="Segoe UI" w:hAnsi="Segoe UI" w:cs="Segoe UI"/>
      <w:sz w:val="18"/>
      <w:szCs w:val="18"/>
    </w:rPr>
  </w:style>
  <w:style w:type="paragraph" w:styleId="ListParagraph">
    <w:name w:val="List Paragraph"/>
    <w:basedOn w:val="Normal"/>
    <w:uiPriority w:val="34"/>
    <w:qFormat/>
    <w:rsid w:val="00C329F9"/>
    <w:pPr>
      <w:ind w:left="720"/>
      <w:contextualSpacing/>
    </w:pPr>
  </w:style>
  <w:style w:type="character" w:customStyle="1" w:styleId="MTEquationSection">
    <w:name w:val="MTEquationSection"/>
    <w:basedOn w:val="DefaultParagraphFont"/>
    <w:rsid w:val="00C329F9"/>
    <w:rPr>
      <w:vanish/>
      <w:color w:val="FF0000"/>
    </w:rPr>
  </w:style>
  <w:style w:type="paragraph" w:customStyle="1" w:styleId="MTDisplayEquation">
    <w:name w:val="MTDisplayEquation"/>
    <w:basedOn w:val="Normal"/>
    <w:next w:val="Normal"/>
    <w:link w:val="MTDisplayEquationChar"/>
    <w:rsid w:val="00C329F9"/>
    <w:pPr>
      <w:tabs>
        <w:tab w:val="center" w:pos="4680"/>
        <w:tab w:val="right" w:pos="9360"/>
      </w:tabs>
    </w:pPr>
  </w:style>
  <w:style w:type="character" w:customStyle="1" w:styleId="MTDisplayEquationChar">
    <w:name w:val="MTDisplayEquation Char"/>
    <w:basedOn w:val="DefaultParagraphFont"/>
    <w:link w:val="MTDisplayEquation"/>
    <w:rsid w:val="00C329F9"/>
  </w:style>
  <w:style w:type="paragraph" w:customStyle="1" w:styleId="EndNoteBibliographyTitle">
    <w:name w:val="EndNote Bibliography Title"/>
    <w:basedOn w:val="Normal"/>
    <w:link w:val="EndNoteBibliographyTitleChar"/>
    <w:rsid w:val="00C329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29F9"/>
    <w:rPr>
      <w:rFonts w:ascii="Calibri" w:hAnsi="Calibri" w:cs="Calibri"/>
      <w:noProof/>
      <w:sz w:val="24"/>
    </w:rPr>
  </w:style>
  <w:style w:type="paragraph" w:styleId="Header">
    <w:name w:val="header"/>
    <w:basedOn w:val="Normal"/>
    <w:link w:val="HeaderChar"/>
    <w:uiPriority w:val="99"/>
    <w:unhideWhenUsed/>
    <w:rsid w:val="00C329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9F9"/>
  </w:style>
  <w:style w:type="paragraph" w:styleId="Footer">
    <w:name w:val="footer"/>
    <w:basedOn w:val="Normal"/>
    <w:link w:val="FooterChar"/>
    <w:uiPriority w:val="99"/>
    <w:unhideWhenUsed/>
    <w:rsid w:val="00C329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9F9"/>
  </w:style>
  <w:style w:type="character" w:styleId="LineNumber">
    <w:name w:val="line number"/>
    <w:basedOn w:val="DefaultParagraphFont"/>
    <w:uiPriority w:val="99"/>
    <w:semiHidden/>
    <w:unhideWhenUsed/>
    <w:rsid w:val="00C329F9"/>
  </w:style>
  <w:style w:type="paragraph" w:styleId="Revision">
    <w:name w:val="Revision"/>
    <w:hidden/>
    <w:uiPriority w:val="99"/>
    <w:semiHidden/>
    <w:rsid w:val="00C329F9"/>
    <w:pPr>
      <w:spacing w:after="0" w:line="240" w:lineRule="auto"/>
    </w:pPr>
  </w:style>
  <w:style w:type="character" w:customStyle="1" w:styleId="UnresolvedMention1">
    <w:name w:val="Unresolved Mention1"/>
    <w:basedOn w:val="DefaultParagraphFont"/>
    <w:uiPriority w:val="99"/>
    <w:semiHidden/>
    <w:unhideWhenUsed/>
    <w:rsid w:val="00C329F9"/>
    <w:rPr>
      <w:color w:val="605E5C"/>
      <w:shd w:val="clear" w:color="auto" w:fill="E1DFDD"/>
    </w:rPr>
  </w:style>
  <w:style w:type="character" w:customStyle="1" w:styleId="UnresolvedMention2">
    <w:name w:val="Unresolved Mention2"/>
    <w:basedOn w:val="DefaultParagraphFont"/>
    <w:uiPriority w:val="99"/>
    <w:semiHidden/>
    <w:unhideWhenUsed/>
    <w:rsid w:val="005242F4"/>
    <w:rPr>
      <w:color w:val="605E5C"/>
      <w:shd w:val="clear" w:color="auto" w:fill="E1DFDD"/>
    </w:rPr>
  </w:style>
  <w:style w:type="character" w:styleId="FollowedHyperlink">
    <w:name w:val="FollowedHyperlink"/>
    <w:basedOn w:val="DefaultParagraphFont"/>
    <w:uiPriority w:val="99"/>
    <w:semiHidden/>
    <w:unhideWhenUsed/>
    <w:rsid w:val="00E05046"/>
    <w:rPr>
      <w:color w:val="954F72" w:themeColor="followedHyperlink"/>
      <w:u w:val="single"/>
    </w:rPr>
  </w:style>
  <w:style w:type="character" w:customStyle="1" w:styleId="UnresolvedMention">
    <w:name w:val="Unresolved Mention"/>
    <w:basedOn w:val="DefaultParagraphFont"/>
    <w:uiPriority w:val="99"/>
    <w:semiHidden/>
    <w:unhideWhenUsed/>
    <w:rsid w:val="009A5786"/>
    <w:rPr>
      <w:color w:val="605E5C"/>
      <w:shd w:val="clear" w:color="auto" w:fill="E1DFDD"/>
    </w:rPr>
  </w:style>
  <w:style w:type="character" w:styleId="PlaceholderText">
    <w:name w:val="Placeholder Text"/>
    <w:basedOn w:val="DefaultParagraphFont"/>
    <w:uiPriority w:val="99"/>
    <w:semiHidden/>
    <w:rsid w:val="008A52E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9591175">
      <w:bodyDiv w:val="1"/>
      <w:marLeft w:val="0"/>
      <w:marRight w:val="0"/>
      <w:marTop w:val="0"/>
      <w:marBottom w:val="0"/>
      <w:divBdr>
        <w:top w:val="none" w:sz="0" w:space="0" w:color="auto"/>
        <w:left w:val="none" w:sz="0" w:space="0" w:color="auto"/>
        <w:bottom w:val="none" w:sz="0" w:space="0" w:color="auto"/>
        <w:right w:val="none" w:sz="0" w:space="0" w:color="auto"/>
      </w:divBdr>
    </w:div>
    <w:div w:id="2111391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hyperlink" Target="https://nrimp.dfw.state.or.us/DataClearinghouse/default.aspx?pn=ViewFile&amp;att=ODFW/ODFW_41995_2_SGS%20Protocols%20Manual_2016.pdf" TargetMode="External"/><Relationship Id="rId50" Type="http://schemas.openxmlformats.org/officeDocument/2006/relationships/hyperlink" Target="https://salmonwatersheds.ca/document/lib_475/" TargetMode="External"/><Relationship Id="rId55" Type="http://schemas.openxmlformats.org/officeDocument/2006/relationships/hyperlink" Target="https://www.noaa.gov/sites/default/files/legacy/document/2020/Oct/07354626849.pdf" TargetMode="External"/><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hyperlink" Target="https://collaboration.idfg.idaho.gov/FisheriesTechnicalReports/Res19-16Copeland%20Idaho%20Chinook%20Salmon%20Spawning%20Ground%20Surveys-Protocol%20and%20Historic%20Trends.pdf" TargetMode="External"/><Relationship Id="rId53" Type="http://schemas.openxmlformats.org/officeDocument/2006/relationships/hyperlink" Target="https://www.usbr.gov/mp/drought/docs/shasta-temp-mgmt-plan-key-components-06-18-15.pdf" TargetMode="External"/><Relationship Id="rId58" Type="http://schemas.openxmlformats.org/officeDocument/2006/relationships/image" Target="media/image14.jpeg"/><Relationship Id="rId66"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image" Target="media/image16.png"/><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5.bin"/><Relationship Id="rId43" Type="http://schemas.openxmlformats.org/officeDocument/2006/relationships/footer" Target="footer1.xml"/><Relationship Id="rId48" Type="http://schemas.openxmlformats.org/officeDocument/2006/relationships/hyperlink" Target="https://www.calfish.org/ProgramsData/ConservationandManagement/CentralValleyMonitoring/CDFWUpperSacRiverBasinSalmonidMonitoring.aspx" TargetMode="External"/><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hyperlink" Target="mailto:nickbeer@uw.edu" TargetMode="External"/><Relationship Id="rId51" Type="http://schemas.openxmlformats.org/officeDocument/2006/relationships/hyperlink" Target="https://www.sacramentoriver.org/forum/lib/GIS/kml/river_mile_markers_sacriver_2012.kml"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10.wmf"/><Relationship Id="rId38" Type="http://schemas.openxmlformats.org/officeDocument/2006/relationships/oleObject" Target="embeddings/oleObject17.bin"/><Relationship Id="rId46" Type="http://schemas.openxmlformats.org/officeDocument/2006/relationships/hyperlink" Target="https://www.calfish.org/portals/2/Programs/CentralValley/LAR/docs/2021_LARC_Report.pdf" TargetMode="External"/><Relationship Id="rId59" Type="http://schemas.openxmlformats.org/officeDocument/2006/relationships/image" Target="media/image15.emf"/><Relationship Id="rId67" Type="http://schemas.microsoft.com/office/2018/08/relationships/commentsExtensible" Target="commentsExtensible.xml"/><Relationship Id="rId20" Type="http://schemas.openxmlformats.org/officeDocument/2006/relationships/oleObject" Target="embeddings/oleObject5.bin"/><Relationship Id="rId41" Type="http://schemas.openxmlformats.org/officeDocument/2006/relationships/image" Target="media/image13.wmf"/><Relationship Id="rId54" Type="http://schemas.openxmlformats.org/officeDocument/2006/relationships/hyperlink" Target="https://docs.streamnetlibrary.org/USFWS/EffectTempEarlySurvSacramentoChinook.pdf"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oleObject" Target="embeddings/oleObject16.bin"/><Relationship Id="rId49" Type="http://schemas.openxmlformats.org/officeDocument/2006/relationships/hyperlink" Target="https://www.federalregister.gov/d/93-31089" TargetMode="External"/><Relationship Id="rId57" Type="http://schemas.openxmlformats.org/officeDocument/2006/relationships/footer" Target="footer2.xml"/><Relationship Id="rId10" Type="http://schemas.microsoft.com/office/2011/relationships/commentsExtended" Target="commentsExtended.xml"/><Relationship Id="rId31" Type="http://schemas.openxmlformats.org/officeDocument/2006/relationships/oleObject" Target="embeddings/oleObject12.bin"/><Relationship Id="rId44" Type="http://schemas.openxmlformats.org/officeDocument/2006/relationships/hyperlink" Target="https://www.cbr.washington.edu/sacramento/fishmodel/" TargetMode="External"/><Relationship Id="rId52" Type="http://schemas.openxmlformats.org/officeDocument/2006/relationships/hyperlink" Target="https://www.cbr.washington.edu/sacramento/workgroups/WOMT/documents/annual/WY2020/LTO%20Shasta%20Cold%20Water%20Pool%20Seasonal%20Report%2012302020.pdf" TargetMode="External"/><Relationship Id="rId60"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03914-0546-4C78-9EDB-9166762E30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80</TotalTime>
  <Pages>20</Pages>
  <Words>8407</Words>
  <Characters>47921</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 N Beer</dc:creator>
  <cp:keywords/>
  <dc:description/>
  <cp:lastModifiedBy>W N Beer</cp:lastModifiedBy>
  <cp:revision>89</cp:revision>
  <dcterms:created xsi:type="dcterms:W3CDTF">2024-11-27T21:15:00Z</dcterms:created>
  <dcterms:modified xsi:type="dcterms:W3CDTF">2024-12-31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